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3DA0" w:rsidRPr="009416EA" w:rsidRDefault="004C3DA0" w:rsidP="009416EA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  <w:r w:rsidRPr="009416EA">
        <w:rPr>
          <w:rFonts w:ascii="標楷體" w:eastAsia="標楷體" w:hAnsi="標楷體"/>
          <w:sz w:val="36"/>
          <w:szCs w:val="36"/>
        </w:rPr>
        <w:t>大學入學考試中心</w:t>
      </w:r>
    </w:p>
    <w:p w:rsidR="004C3DA0" w:rsidRPr="007B55AF" w:rsidRDefault="004C3DA0" w:rsidP="004C3DA0">
      <w:pPr>
        <w:widowControl/>
        <w:autoSpaceDE w:val="0"/>
        <w:autoSpaceDN w:val="0"/>
        <w:spacing w:before="120" w:after="120" w:line="480" w:lineRule="atLeast"/>
        <w:jc w:val="center"/>
        <w:textAlignment w:val="bottom"/>
        <w:rPr>
          <w:rFonts w:ascii="標楷體" w:eastAsia="標楷體" w:hAnsi="標楷體"/>
          <w:sz w:val="36"/>
          <w:szCs w:val="36"/>
        </w:rPr>
      </w:pPr>
      <w:r w:rsidRPr="007B55AF">
        <w:rPr>
          <w:rFonts w:eastAsia="標楷體"/>
          <w:sz w:val="36"/>
          <w:szCs w:val="36"/>
        </w:rPr>
        <w:t>10</w:t>
      </w:r>
      <w:r w:rsidR="00C7103E" w:rsidRPr="007B55AF">
        <w:rPr>
          <w:rFonts w:eastAsia="標楷體"/>
          <w:sz w:val="36"/>
          <w:szCs w:val="36"/>
        </w:rPr>
        <w:t>7</w:t>
      </w:r>
      <w:r w:rsidRPr="007B55AF">
        <w:rPr>
          <w:rFonts w:ascii="標楷體" w:eastAsia="標楷體" w:hAnsi="標楷體"/>
          <w:sz w:val="36"/>
          <w:szCs w:val="36"/>
        </w:rPr>
        <w:t>學年度學科能力測驗試題</w:t>
      </w:r>
    </w:p>
    <w:p w:rsidR="004C3DA0" w:rsidRPr="007B55AF" w:rsidRDefault="004C3DA0" w:rsidP="004C3DA0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p w:rsidR="004C3DA0" w:rsidRPr="007B55AF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48"/>
          <w:szCs w:val="48"/>
        </w:rPr>
      </w:pPr>
      <w:r w:rsidRPr="007B55AF">
        <w:rPr>
          <w:rFonts w:ascii="標楷體" w:eastAsia="標楷體" w:hAnsi="標楷體"/>
          <w:sz w:val="48"/>
          <w:szCs w:val="48"/>
        </w:rPr>
        <w:t>自然考科</w:t>
      </w:r>
    </w:p>
    <w:p w:rsidR="004C3DA0" w:rsidRPr="007B55AF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4C3DA0" w:rsidRPr="007B55AF" w:rsidRDefault="004C3DA0" w:rsidP="004C3DA0">
      <w:pPr>
        <w:widowControl/>
        <w:autoSpaceDE w:val="0"/>
        <w:autoSpaceDN w:val="0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349"/>
      </w:tblGrid>
      <w:tr w:rsidR="007B55AF" w:rsidRPr="007B55AF" w:rsidTr="006110F0">
        <w:trPr>
          <w:cantSplit/>
          <w:trHeight w:val="9144"/>
          <w:jc w:val="center"/>
        </w:trPr>
        <w:tc>
          <w:tcPr>
            <w:tcW w:w="83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C3DA0" w:rsidRPr="007B55AF" w:rsidRDefault="004C3DA0" w:rsidP="000F3ED5">
            <w:pPr>
              <w:pStyle w:val="002"/>
              <w:widowControl/>
              <w:autoSpaceDE w:val="0"/>
              <w:autoSpaceDN w:val="0"/>
              <w:spacing w:beforeLines="100" w:before="240"/>
              <w:ind w:left="709" w:right="255" w:hanging="425"/>
              <w:jc w:val="center"/>
              <w:textAlignment w:val="bottom"/>
              <w:rPr>
                <w:rFonts w:ascii="標楷體" w:eastAsia="標楷體" w:hAnsi="標楷體"/>
                <w:sz w:val="36"/>
                <w:szCs w:val="36"/>
              </w:rPr>
            </w:pPr>
            <w:r w:rsidRPr="007B55AF">
              <w:rPr>
                <w:rFonts w:ascii="標楷體" w:eastAsia="標楷體" w:hAnsi="標楷體"/>
                <w:sz w:val="36"/>
                <w:szCs w:val="36"/>
              </w:rPr>
              <w:t>－作答注意事項－</w:t>
            </w:r>
          </w:p>
          <w:p w:rsidR="004C3DA0" w:rsidRPr="007B55AF" w:rsidRDefault="004C3DA0" w:rsidP="000F3ED5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</w:p>
          <w:p w:rsidR="004C3DA0" w:rsidRPr="007B55AF" w:rsidRDefault="004C3DA0" w:rsidP="000F3ED5">
            <w:pPr>
              <w:pStyle w:val="002"/>
              <w:widowControl/>
              <w:autoSpaceDE w:val="0"/>
              <w:autoSpaceDN w:val="0"/>
              <w:ind w:leftChars="32" w:left="77" w:right="256" w:firstLineChars="175" w:firstLine="560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7B55AF">
              <w:rPr>
                <w:rFonts w:ascii="Times New Roman" w:eastAsia="標楷體" w:hAnsi="標楷體"/>
                <w:sz w:val="32"/>
                <w:szCs w:val="32"/>
              </w:rPr>
              <w:t>考試時間：</w:t>
            </w:r>
            <w:r w:rsidRPr="007B55AF">
              <w:rPr>
                <w:rFonts w:ascii="Times New Roman" w:eastAsia="標楷體"/>
                <w:sz w:val="32"/>
                <w:szCs w:val="32"/>
              </w:rPr>
              <w:t xml:space="preserve">100 </w:t>
            </w:r>
            <w:r w:rsidRPr="007B55AF">
              <w:rPr>
                <w:rFonts w:ascii="Times New Roman" w:eastAsia="標楷體" w:hAnsi="標楷體"/>
                <w:sz w:val="32"/>
                <w:szCs w:val="32"/>
              </w:rPr>
              <w:t>分鐘</w:t>
            </w:r>
          </w:p>
          <w:p w:rsidR="004C3DA0" w:rsidRPr="007B55AF" w:rsidRDefault="004C3DA0" w:rsidP="005458B5">
            <w:pPr>
              <w:pStyle w:val="002"/>
              <w:widowControl/>
              <w:autoSpaceDE w:val="0"/>
              <w:autoSpaceDN w:val="0"/>
              <w:spacing w:beforeLines="50" w:before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7B55AF">
              <w:rPr>
                <w:rFonts w:ascii="Times New Roman" w:eastAsia="標楷體" w:hAnsi="標楷體"/>
                <w:sz w:val="32"/>
                <w:szCs w:val="32"/>
              </w:rPr>
              <w:t>題型題數</w:t>
            </w:r>
            <w:r w:rsidR="005458B5" w:rsidRPr="007B55AF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4C3DA0" w:rsidRPr="007B55AF" w:rsidRDefault="004C3DA0" w:rsidP="000F3ED5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7B55AF">
              <w:rPr>
                <w:rFonts w:ascii="標楷體" w:hAnsi="標楷體"/>
                <w:sz w:val="32"/>
                <w:szCs w:val="32"/>
              </w:rPr>
              <w:t>˙</w:t>
            </w:r>
            <w:r w:rsidRPr="007B55AF">
              <w:rPr>
                <w:rFonts w:ascii="Times New Roman" w:eastAsia="標楷體" w:hAnsi="標楷體"/>
                <w:sz w:val="32"/>
                <w:szCs w:val="32"/>
              </w:rPr>
              <w:t>第壹部分共</w:t>
            </w:r>
            <w:r w:rsidR="001239BF" w:rsidRPr="007B55AF">
              <w:rPr>
                <w:rFonts w:ascii="Times New Roman" w:eastAsia="標楷體"/>
                <w:sz w:val="32"/>
                <w:szCs w:val="32"/>
              </w:rPr>
              <w:t>40</w:t>
            </w:r>
            <w:r w:rsidRPr="007B55AF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4C3DA0" w:rsidRPr="007B55AF" w:rsidRDefault="004C3DA0" w:rsidP="000F3ED5">
            <w:pPr>
              <w:pStyle w:val="002"/>
              <w:widowControl/>
              <w:autoSpaceDE w:val="0"/>
              <w:autoSpaceDN w:val="0"/>
              <w:ind w:left="0" w:right="256" w:firstLineChars="299" w:firstLine="957"/>
              <w:jc w:val="both"/>
              <w:textAlignment w:val="bottom"/>
              <w:rPr>
                <w:rFonts w:ascii="Times New Roman" w:eastAsia="標楷體"/>
                <w:sz w:val="32"/>
                <w:szCs w:val="32"/>
              </w:rPr>
            </w:pPr>
            <w:r w:rsidRPr="007B55AF">
              <w:rPr>
                <w:rFonts w:ascii="標楷體" w:hAnsi="標楷體"/>
                <w:sz w:val="32"/>
                <w:szCs w:val="32"/>
              </w:rPr>
              <w:t>˙</w:t>
            </w:r>
            <w:r w:rsidRPr="007B55AF">
              <w:rPr>
                <w:rFonts w:ascii="Times New Roman" w:eastAsia="標楷體" w:hAnsi="標楷體"/>
                <w:sz w:val="32"/>
                <w:szCs w:val="32"/>
              </w:rPr>
              <w:t>第貳部分共</w:t>
            </w:r>
            <w:r w:rsidR="001239BF" w:rsidRPr="007B55AF">
              <w:rPr>
                <w:rFonts w:ascii="Times New Roman" w:eastAsia="標楷體"/>
                <w:sz w:val="32"/>
                <w:szCs w:val="32"/>
              </w:rPr>
              <w:t>28</w:t>
            </w:r>
            <w:r w:rsidRPr="007B55AF">
              <w:rPr>
                <w:rFonts w:ascii="Times New Roman" w:eastAsia="標楷體" w:hAnsi="標楷體"/>
                <w:sz w:val="32"/>
                <w:szCs w:val="32"/>
              </w:rPr>
              <w:t>題</w:t>
            </w:r>
          </w:p>
          <w:p w:rsidR="004C3DA0" w:rsidRPr="007B55AF" w:rsidRDefault="004C3DA0" w:rsidP="005458B5">
            <w:pPr>
              <w:pStyle w:val="002"/>
              <w:widowControl/>
              <w:autoSpaceDE w:val="0"/>
              <w:autoSpaceDN w:val="0"/>
              <w:spacing w:beforeLines="50" w:before="120"/>
              <w:ind w:leftChars="32" w:left="77" w:right="255" w:firstLineChars="175" w:firstLine="560"/>
              <w:jc w:val="both"/>
              <w:textAlignment w:val="bottom"/>
              <w:rPr>
                <w:rFonts w:ascii="Times New Roman" w:eastAsia="標楷體" w:hAnsi="標楷體"/>
                <w:sz w:val="32"/>
                <w:szCs w:val="32"/>
              </w:rPr>
            </w:pPr>
            <w:r w:rsidRPr="007B55AF">
              <w:rPr>
                <w:rFonts w:ascii="Times New Roman" w:eastAsia="標楷體" w:hAnsi="標楷體"/>
                <w:sz w:val="32"/>
                <w:szCs w:val="32"/>
              </w:rPr>
              <w:t>作答方式</w:t>
            </w:r>
            <w:r w:rsidR="005458B5" w:rsidRPr="007B55AF">
              <w:rPr>
                <w:rFonts w:ascii="Times New Roman" w:eastAsia="標楷體" w:hAnsi="標楷體" w:hint="eastAsia"/>
                <w:sz w:val="32"/>
                <w:szCs w:val="32"/>
              </w:rPr>
              <w:t>：</w:t>
            </w:r>
          </w:p>
          <w:p w:rsidR="004C3DA0" w:rsidRPr="007B55AF" w:rsidRDefault="004C3DA0" w:rsidP="004C3DA0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hAnsi="標楷體"/>
                <w:color w:val="auto"/>
                <w:szCs w:val="32"/>
              </w:rPr>
            </w:pPr>
            <w:r w:rsidRPr="007B55AF">
              <w:rPr>
                <w:rFonts w:ascii="標楷體" w:hAnsi="標楷體"/>
                <w:color w:val="auto"/>
                <w:szCs w:val="32"/>
              </w:rPr>
              <w:t>˙</w:t>
            </w:r>
            <w:r w:rsidRPr="007B55AF">
              <w:rPr>
                <w:color w:val="auto"/>
                <w:szCs w:val="32"/>
              </w:rPr>
              <w:t>用</w:t>
            </w:r>
            <w:r w:rsidRPr="007B55AF">
              <w:rPr>
                <w:color w:val="auto"/>
                <w:szCs w:val="32"/>
              </w:rPr>
              <w:t>2B</w:t>
            </w:r>
            <w:r w:rsidRPr="007B55AF">
              <w:rPr>
                <w:color w:val="auto"/>
                <w:szCs w:val="32"/>
              </w:rPr>
              <w:t>鉛筆在「答案卡」上</w:t>
            </w:r>
            <w:r w:rsidRPr="007B55AF">
              <w:rPr>
                <w:rFonts w:hint="eastAsia"/>
                <w:color w:val="auto"/>
                <w:szCs w:val="32"/>
              </w:rPr>
              <w:t>作答；更</w:t>
            </w:r>
            <w:r w:rsidRPr="007B55AF">
              <w:rPr>
                <w:color w:val="auto"/>
                <w:szCs w:val="32"/>
              </w:rPr>
              <w:t>正時</w:t>
            </w:r>
            <w:r w:rsidRPr="007B55AF">
              <w:rPr>
                <w:rFonts w:hint="eastAsia"/>
                <w:color w:val="auto"/>
                <w:szCs w:val="32"/>
              </w:rPr>
              <w:t>，</w:t>
            </w:r>
            <w:r w:rsidRPr="007B55AF">
              <w:rPr>
                <w:color w:val="auto"/>
                <w:szCs w:val="32"/>
              </w:rPr>
              <w:t>應以橡皮</w:t>
            </w:r>
            <w:r w:rsidRPr="007B55AF">
              <w:rPr>
                <w:rFonts w:hint="eastAsia"/>
                <w:color w:val="auto"/>
                <w:szCs w:val="32"/>
              </w:rPr>
              <w:t>擦</w:t>
            </w:r>
            <w:r w:rsidRPr="007B55AF">
              <w:rPr>
                <w:color w:val="auto"/>
                <w:szCs w:val="32"/>
              </w:rPr>
              <w:t>擦拭，切勿使用修正</w:t>
            </w:r>
            <w:r w:rsidRPr="007B55AF">
              <w:rPr>
                <w:rFonts w:ascii="標楷體" w:hAnsi="標楷體"/>
                <w:color w:val="auto"/>
                <w:szCs w:val="32"/>
              </w:rPr>
              <w:t>液</w:t>
            </w:r>
            <w:r w:rsidRPr="007B55AF">
              <w:rPr>
                <w:rFonts w:ascii="標楷體" w:hAnsi="標楷體" w:hint="eastAsia"/>
                <w:color w:val="auto"/>
                <w:szCs w:val="32"/>
              </w:rPr>
              <w:t>(帶)。</w:t>
            </w:r>
          </w:p>
          <w:p w:rsidR="004C3DA0" w:rsidRPr="007B55AF" w:rsidRDefault="004C3DA0" w:rsidP="004C3DA0">
            <w:pPr>
              <w:pStyle w:val="004"/>
              <w:adjustRightInd/>
              <w:spacing w:line="480" w:lineRule="exact"/>
              <w:ind w:leftChars="384" w:left="1226" w:rightChars="100" w:right="240" w:hangingChars="95" w:hanging="304"/>
              <w:jc w:val="both"/>
              <w:rPr>
                <w:rFonts w:ascii="標楷體" w:hAnsi="標楷體"/>
                <w:color w:val="auto"/>
                <w:szCs w:val="32"/>
              </w:rPr>
            </w:pPr>
            <w:r w:rsidRPr="007B55AF">
              <w:rPr>
                <w:rFonts w:ascii="標楷體" w:hAnsi="標楷體"/>
                <w:color w:val="auto"/>
                <w:szCs w:val="32"/>
              </w:rPr>
              <w:t>˙</w:t>
            </w:r>
            <w:r w:rsidRPr="007B55AF">
              <w:rPr>
                <w:rFonts w:ascii="標楷體" w:hAnsi="標楷體" w:hint="eastAsia"/>
                <w:color w:val="auto"/>
                <w:szCs w:val="32"/>
              </w:rPr>
              <w:t>未依規定畫記答案卡，致機器掃描無法辨識答案者，其後果由考生自行承擔。</w:t>
            </w:r>
          </w:p>
          <w:p w:rsidR="004C3DA0" w:rsidRPr="007B55AF" w:rsidRDefault="004C3DA0" w:rsidP="009A0E26">
            <w:pPr>
              <w:pStyle w:val="002"/>
              <w:widowControl/>
              <w:autoSpaceDE w:val="0"/>
              <w:autoSpaceDN w:val="0"/>
              <w:ind w:leftChars="442" w:left="1299" w:right="256" w:hangingChars="99" w:hanging="238"/>
              <w:textAlignment w:val="bottom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</w:tbl>
    <w:p w:rsidR="004C3DA0" w:rsidRPr="007B55AF" w:rsidRDefault="004C3DA0" w:rsidP="004C3DA0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4C3DA0" w:rsidRPr="007B55AF" w:rsidRDefault="004C3DA0" w:rsidP="00892D3F">
      <w:pPr>
        <w:pStyle w:val="af"/>
      </w:pPr>
    </w:p>
    <w:p w:rsidR="004C3DA0" w:rsidRPr="007B55AF" w:rsidRDefault="004C3DA0" w:rsidP="004C3DA0">
      <w:pPr>
        <w:widowControl/>
        <w:rPr>
          <w:b/>
          <w:bCs/>
          <w:spacing w:val="45"/>
          <w:kern w:val="0"/>
          <w:sz w:val="28"/>
        </w:rPr>
      </w:pPr>
      <w:r w:rsidRPr="007B55AF">
        <w:br w:type="page"/>
      </w:r>
    </w:p>
    <w:p w:rsidR="00C7117E" w:rsidRPr="00463F28" w:rsidRDefault="00C7117E" w:rsidP="00892D3F">
      <w:pPr>
        <w:pStyle w:val="af"/>
      </w:pPr>
      <w:r w:rsidRPr="00463F28">
        <w:lastRenderedPageBreak/>
        <w:t>第壹部分</w:t>
      </w:r>
      <w:r w:rsidR="00C11ACB" w:rsidRPr="00463F28">
        <w:rPr>
          <w:rFonts w:hint="eastAsia"/>
        </w:rPr>
        <w:t>（</w:t>
      </w:r>
      <w:r w:rsidR="00806D2F" w:rsidRPr="00463F28">
        <w:rPr>
          <w:rFonts w:hint="eastAsia"/>
        </w:rPr>
        <w:t>占</w:t>
      </w:r>
      <w:r w:rsidR="00513B54" w:rsidRPr="00463F28">
        <w:rPr>
          <w:rFonts w:hint="eastAsia"/>
        </w:rPr>
        <w:t>80</w:t>
      </w:r>
      <w:r w:rsidR="00C11ACB" w:rsidRPr="00463F28">
        <w:t>分</w:t>
      </w:r>
      <w:r w:rsidR="00C11ACB" w:rsidRPr="00463F28">
        <w:rPr>
          <w:rFonts w:hint="eastAsia"/>
        </w:rPr>
        <w:t>）</w:t>
      </w:r>
    </w:p>
    <w:p w:rsidR="00C7117E" w:rsidRPr="007B55AF" w:rsidRDefault="00C7117E" w:rsidP="00892D3F">
      <w:pPr>
        <w:pStyle w:val="af"/>
      </w:pPr>
      <w:r w:rsidRPr="007B55AF">
        <w:t>一、單選</w:t>
      </w:r>
      <w:r w:rsidRPr="00463F28">
        <w:t>題</w:t>
      </w:r>
      <w:r w:rsidR="00C11ACB" w:rsidRPr="00463F28">
        <w:rPr>
          <w:rFonts w:hint="eastAsia"/>
        </w:rPr>
        <w:t>（</w:t>
      </w:r>
      <w:r w:rsidR="00806D2F" w:rsidRPr="007B55AF">
        <w:rPr>
          <w:rFonts w:hint="eastAsia"/>
        </w:rPr>
        <w:t>占</w:t>
      </w:r>
      <w:r w:rsidR="00513B54" w:rsidRPr="007B55AF">
        <w:rPr>
          <w:rFonts w:hint="eastAsia"/>
        </w:rPr>
        <w:t>4</w:t>
      </w:r>
      <w:r w:rsidR="00AE455F" w:rsidRPr="007B55AF">
        <w:t>6</w:t>
      </w:r>
      <w:r w:rsidR="00C11ACB" w:rsidRPr="007B55AF">
        <w:t>分</w:t>
      </w:r>
      <w:r w:rsidR="00C11ACB" w:rsidRPr="00463F28">
        <w:rPr>
          <w:rFonts w:hint="eastAsia"/>
        </w:rPr>
        <w:t>）</w:t>
      </w:r>
    </w:p>
    <w:tbl>
      <w:tblPr>
        <w:tblW w:w="9323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23"/>
      </w:tblGrid>
      <w:tr w:rsidR="007B55AF" w:rsidRPr="007B55AF" w:rsidTr="00A62662">
        <w:tc>
          <w:tcPr>
            <w:tcW w:w="9323" w:type="dxa"/>
          </w:tcPr>
          <w:p w:rsidR="00C7117E" w:rsidRPr="00463F28" w:rsidRDefault="00C7117E" w:rsidP="00463F28">
            <w:pPr>
              <w:pStyle w:val="a6"/>
              <w:rPr>
                <w:spacing w:val="24"/>
              </w:rPr>
            </w:pPr>
            <w:r w:rsidRPr="00463F28">
              <w:t>說明：第</w:t>
            </w:r>
            <w:r w:rsidRPr="00463F28">
              <w:t>1</w:t>
            </w:r>
            <w:r w:rsidR="002C409B" w:rsidRPr="00463F28">
              <w:t>題</w:t>
            </w:r>
            <w:r w:rsidRPr="00463F28">
              <w:t>至</w:t>
            </w:r>
            <w:r w:rsidR="002C409B" w:rsidRPr="00463F28">
              <w:t>第</w:t>
            </w:r>
            <w:r w:rsidR="00AE455F" w:rsidRPr="00463F28">
              <w:t>23</w:t>
            </w:r>
            <w:r w:rsidRPr="00463F28">
              <w:t>題，每題均計分</w:t>
            </w:r>
            <w:r w:rsidR="00B10DCB" w:rsidRPr="00463F28">
              <w:t>，每題有</w:t>
            </w:r>
            <w:r w:rsidR="00B10DCB" w:rsidRPr="00463F28">
              <w:t>n</w:t>
            </w:r>
            <w:r w:rsidR="00B10DCB" w:rsidRPr="00463F28">
              <w:t>個選項，其中只有一個是</w:t>
            </w:r>
            <w:r w:rsidR="004072B7" w:rsidRPr="00463F28">
              <w:t>正確</w:t>
            </w:r>
            <w:r w:rsidR="001A5CBE" w:rsidRPr="00463F28">
              <w:t>或最適當的</w:t>
            </w:r>
            <w:r w:rsidR="004072B7" w:rsidRPr="00463F28">
              <w:t>選項</w:t>
            </w:r>
            <w:r w:rsidR="00B10DCB" w:rsidRPr="00463F28">
              <w:t>，請畫記在答案卡之「選擇題答案區」。</w:t>
            </w:r>
            <w:r w:rsidR="00416A55" w:rsidRPr="00463F28">
              <w:t>各</w:t>
            </w:r>
            <w:r w:rsidR="00B10DCB" w:rsidRPr="00463F28">
              <w:t>題答對</w:t>
            </w:r>
            <w:r w:rsidR="00416A55" w:rsidRPr="00463F28">
              <w:t>者，</w:t>
            </w:r>
            <w:r w:rsidR="00B10DCB" w:rsidRPr="00463F28">
              <w:t>得</w:t>
            </w:r>
            <w:r w:rsidR="00B10DCB" w:rsidRPr="00463F28">
              <w:t>2</w:t>
            </w:r>
            <w:r w:rsidR="00B10DCB" w:rsidRPr="00463F28">
              <w:t>分；答錯、未作答或畫記多於一個選項</w:t>
            </w:r>
            <w:r w:rsidR="004072B7" w:rsidRPr="00463F28">
              <w:t>者</w:t>
            </w:r>
            <w:r w:rsidR="00B10DCB" w:rsidRPr="00463F28">
              <w:t>，該題以零分計算。</w:t>
            </w:r>
          </w:p>
        </w:tc>
      </w:tr>
    </w:tbl>
    <w:p w:rsidR="00112BE2" w:rsidRDefault="003A0B9A" w:rsidP="00112BE2">
      <w:pPr>
        <w:pStyle w:val="TIT10369120"/>
        <w:spacing w:beforeLines="50" w:before="120" w:line="330" w:lineRule="atLeast"/>
        <w:ind w:left="330" w:hangingChars="150" w:hanging="330"/>
        <w:rPr>
          <w:rFonts w:cs="Times New Roman"/>
          <w:spacing w:val="0"/>
          <w:szCs w:val="22"/>
        </w:rPr>
      </w:pPr>
      <w:r w:rsidRPr="00F02964">
        <w:rPr>
          <w:rFonts w:hint="eastAsia"/>
          <w:spacing w:val="0"/>
        </w:rPr>
        <w:t>1.</w:t>
      </w:r>
      <w:r w:rsidR="00A62662" w:rsidRPr="00F02964">
        <w:rPr>
          <w:spacing w:val="0"/>
        </w:rPr>
        <w:tab/>
      </w:r>
      <w:r w:rsidR="00F511C3" w:rsidRPr="00F02964">
        <w:rPr>
          <w:rFonts w:hint="eastAsia"/>
          <w:spacing w:val="0"/>
        </w:rPr>
        <w:t>X</w:t>
      </w:r>
      <w:r w:rsidR="00F511C3" w:rsidRPr="00F02964">
        <w:rPr>
          <w:rFonts w:hint="eastAsia"/>
          <w:spacing w:val="0"/>
        </w:rPr>
        <w:t>、</w:t>
      </w:r>
      <w:r w:rsidR="00F511C3" w:rsidRPr="00F02964">
        <w:rPr>
          <w:rFonts w:hint="eastAsia"/>
          <w:spacing w:val="0"/>
        </w:rPr>
        <w:t>Y</w:t>
      </w:r>
      <w:r w:rsidR="00F511C3" w:rsidRPr="00F02964">
        <w:rPr>
          <w:rFonts w:hint="eastAsia"/>
          <w:spacing w:val="0"/>
        </w:rPr>
        <w:t>、</w:t>
      </w:r>
      <w:r w:rsidR="00F511C3" w:rsidRPr="00F02964">
        <w:rPr>
          <w:rFonts w:hint="eastAsia"/>
          <w:spacing w:val="0"/>
        </w:rPr>
        <w:t>Z</w:t>
      </w:r>
      <w:r w:rsidR="00F511C3" w:rsidRPr="00F02964">
        <w:rPr>
          <w:rFonts w:hint="eastAsia"/>
          <w:spacing w:val="0"/>
        </w:rPr>
        <w:t>分別為週期表中，第二與三週期中的三種元素，其原子序之和為</w:t>
      </w:r>
      <w:r w:rsidR="00F511C3" w:rsidRPr="00F02964">
        <w:rPr>
          <w:rFonts w:hint="eastAsia"/>
          <w:spacing w:val="0"/>
        </w:rPr>
        <w:t>25</w:t>
      </w:r>
      <w:r w:rsidR="00F511C3" w:rsidRPr="00F02964">
        <w:rPr>
          <w:rFonts w:hint="eastAsia"/>
          <w:spacing w:val="0"/>
        </w:rPr>
        <w:t>，在週期表的相對位置如表</w:t>
      </w:r>
      <w:r w:rsidR="00F511C3" w:rsidRPr="00F02964">
        <w:rPr>
          <w:rFonts w:hint="eastAsia"/>
          <w:spacing w:val="0"/>
        </w:rPr>
        <w:t>1</w:t>
      </w:r>
      <w:r w:rsidR="00F511C3" w:rsidRPr="00F02964">
        <w:rPr>
          <w:rFonts w:hint="eastAsia"/>
          <w:spacing w:val="0"/>
        </w:rPr>
        <w:t>。</w:t>
      </w:r>
      <w:r w:rsidR="00F511C3" w:rsidRPr="00F02964">
        <w:rPr>
          <w:rFonts w:cs="Times New Roman" w:hint="eastAsia"/>
          <w:spacing w:val="0"/>
          <w:szCs w:val="22"/>
        </w:rPr>
        <w:t>由這三種元素，可組成許多化合物。</w:t>
      </w:r>
    </w:p>
    <w:p w:rsidR="00F511C3" w:rsidRPr="00F02964" w:rsidRDefault="00F511C3" w:rsidP="00112BE2">
      <w:pPr>
        <w:pStyle w:val="AA0"/>
        <w:spacing w:line="330" w:lineRule="atLeast"/>
        <w:rPr>
          <w:rFonts w:cs="Times New Roman"/>
          <w:spacing w:val="0"/>
        </w:rPr>
      </w:pPr>
      <w:r w:rsidRPr="00F02964">
        <w:rPr>
          <w:rFonts w:cs="Times New Roman" w:hint="eastAsia"/>
          <w:spacing w:val="0"/>
        </w:rPr>
        <w:t>下列有關這三種元素以及其組成化合物的敘述，哪些正確？</w:t>
      </w:r>
    </w:p>
    <w:p w:rsidR="00F511C3" w:rsidRPr="00F02964" w:rsidRDefault="00C74B60" w:rsidP="007957E8">
      <w:pPr>
        <w:pStyle w:val="AA0"/>
        <w:spacing w:line="330" w:lineRule="atLeast"/>
        <w:rPr>
          <w:spacing w:val="0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518976" behindDoc="1" locked="0" layoutInCell="1" allowOverlap="1">
                <wp:simplePos x="0" y="0"/>
                <wp:positionH relativeFrom="margin">
                  <wp:posOffset>3200400</wp:posOffset>
                </wp:positionH>
                <wp:positionV relativeFrom="paragraph">
                  <wp:posOffset>7414</wp:posOffset>
                </wp:positionV>
                <wp:extent cx="2617200" cy="810000"/>
                <wp:effectExtent l="0" t="0" r="0" b="9525"/>
                <wp:wrapSquare wrapText="bothSides"/>
                <wp:docPr id="113" name="群組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7200" cy="810000"/>
                          <a:chOff x="0" y="0"/>
                          <a:chExt cx="2617200" cy="812164"/>
                        </a:xfrm>
                      </wpg:grpSpPr>
                      <wps:wsp>
                        <wps:cNvPr id="1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5822" y="0"/>
                            <a:ext cx="353682" cy="2078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B10457" w:rsidRDefault="00CF5D08" w:rsidP="006632D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表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33" name="群組 133"/>
                        <wpg:cNvGrpSpPr>
                          <a:grpSpLocks noChangeAspect="1"/>
                        </wpg:cNvGrpSpPr>
                        <wpg:grpSpPr>
                          <a:xfrm>
                            <a:off x="0" y="232564"/>
                            <a:ext cx="2617200" cy="579600"/>
                            <a:chOff x="0" y="1"/>
                            <a:chExt cx="3126407" cy="792098"/>
                          </a:xfrm>
                        </wpg:grpSpPr>
                        <pic:pic xmlns:pic="http://schemas.openxmlformats.org/drawingml/2006/picture">
                          <pic:nvPicPr>
                            <pic:cNvPr id="145" name="圖片 145" descr="C:\Users\CEEC\Desktop\未命名-1.png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"/>
                              <a:ext cx="3126407" cy="7920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149" name="群組 149"/>
                          <wpg:cNvGrpSpPr/>
                          <wpg:grpSpPr>
                            <a:xfrm>
                              <a:off x="41364" y="66915"/>
                              <a:ext cx="2264935" cy="650161"/>
                              <a:chOff x="-32633" y="-1797"/>
                              <a:chExt cx="2264935" cy="650161"/>
                            </a:xfrm>
                          </wpg:grpSpPr>
                          <wps:wsp>
                            <wps:cNvPr id="15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633" y="386745"/>
                                <a:ext cx="306069" cy="2616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B10457" w:rsidRDefault="00CF5D08" w:rsidP="00F02964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B10457">
                                    <w:rPr>
                                      <w:sz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52" name="文字方塊 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38642" y="-1797"/>
                                <a:ext cx="306069" cy="2616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B10457" w:rsidRDefault="00CF5D08" w:rsidP="00F02964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B10457">
                                    <w:rPr>
                                      <w:sz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53" name="文字方塊 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26233" y="-1797"/>
                                <a:ext cx="306069" cy="26161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B10457" w:rsidRDefault="00CF5D08" w:rsidP="00F02964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B10457">
                                    <w:rPr>
                                      <w:sz w:val="22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3" o:spid="_x0000_s1026" style="position:absolute;left:0;text-align:left;margin-left:252pt;margin-top:.6pt;width:206.1pt;height:63.8pt;z-index:-251797504;mso-position-horizontal-relative:margin;mso-width-relative:margin;mso-height-relative:margin" coordsize="26172,81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7" type="#_x0000_t202" style="position:absolute;left:11258;width:3537;height:20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+fFcMA&#10;AADcAAAADwAAAGRycy9kb3ducmV2LnhtbERPS2vCQBC+F/wPywi9FN00tC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+fFcMAAADcAAAADwAAAAAAAAAAAAAAAACYAgAAZHJzL2Rv&#10;d25yZXYueG1sUEsFBgAAAAAEAAQA9QAAAIgDAAAAAA==&#10;" stroked="f">
                  <v:textbox inset="0,0,0,0">
                    <w:txbxContent>
                      <w:p w:rsidR="00CF5D08" w:rsidRPr="00B10457" w:rsidRDefault="00CF5D08" w:rsidP="006632D0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表</w:t>
                        </w: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group id="群組 133" o:spid="_x0000_s1028" style="position:absolute;top:2325;width:26172;height:5796" coordorigin="" coordsize="31264,79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圖片 145" o:spid="_x0000_s1029" type="#_x0000_t75" style="position:absolute;width:31264;height:792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61r/bCAAAA3AAAAA8AAABkcnMvZG93bnJldi54bWxET0trAjEQvhf8D2EEb5pVtMpqFPEB9uSj&#10;hfY4JOPu4maybKJu/fWmIPQ2H99zZovGluJGtS8cK+j3EhDE2pmCMwVfn9vuBIQPyAZLx6Tglzws&#10;5q23GabG3flIt1PIRAxhn6KCPIQqldLrnCz6nquII3d2tcUQYZ1JU+M9httSDpLkXVosODbkWNEq&#10;J305Xa2CibvuN1r/yMfhsRlkH5bX4/CtVKfdLKcgAjXhX/xy70ycPxzB3zPxAjl/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+ta/2wgAAANwAAAAPAAAAAAAAAAAAAAAAAJ8C&#10;AABkcnMvZG93bnJldi54bWxQSwUGAAAAAAQABAD3AAAAjgMAAAAA&#10;">
                    <v:imagedata r:id="rId9" o:title="未命名-1"/>
                    <v:path arrowok="t"/>
                  </v:shape>
                  <v:group id="群組 149" o:spid="_x0000_s1030" style="position:absolute;left:413;top:669;width:22649;height:6501" coordorigin="-326,-17" coordsize="22649,6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<v:shape id="文字方塊 2" o:spid="_x0000_s1031" type="#_x0000_t202" style="position:absolute;left:-326;top:3867;width:306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SZFsUA&#10;AADcAAAADwAAAGRycy9kb3ducmV2LnhtbESPQWvCQBCF7wX/wzJCL6VuKlQkuorVFnrQg1Y8D9kx&#10;CWZnw+5q4r/vHARvM7w3730zX/auUTcKsfZs4GOUgSIuvK25NHD8+3mfgooJ2WLjmQzcKcJyMXiZ&#10;Y259x3u6HVKpJIRjjgaqlNpc61hU5DCOfEss2tkHh0nWUGobsJNw1+hxlk20w5qlocKW1hUVl8PV&#10;GZhswrXb8/ptc/ze4q4tx6ev+8mY12G/moFK1Ken+XH9awX/U/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1JkWxQAAANwAAAAPAAAAAAAAAAAAAAAAAJgCAABkcnMv&#10;ZG93bnJldi54bWxQSwUGAAAAAAQABAD1AAAAigMAAAAA&#10;" stroked="f">
                      <v:textbox inset="0,0,0,0">
                        <w:txbxContent>
                          <w:p w:rsidR="00CF5D08" w:rsidRPr="00B10457" w:rsidRDefault="00CF5D08" w:rsidP="00F02964">
                            <w:pPr>
                              <w:spacing w:line="240" w:lineRule="exact"/>
                              <w:jc w:val="center"/>
                              <w:rPr>
                                <w:sz w:val="22"/>
                              </w:rPr>
                            </w:pPr>
                            <w:r w:rsidRPr="00B10457">
                              <w:rPr>
                                <w:sz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文字方塊 152" o:spid="_x0000_s1032" type="#_x0000_t202" style="position:absolute;left:11386;top:-17;width:3061;height:2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qi+sIA&#10;AADcAAAADwAAAGRycy9kb3ducmV2LnhtbERPS4vCMBC+C/sfwizsRTS1oEg1yq664GE9+MDz0Ixt&#10;sZmUJNr6742w4G0+vufMl52pxZ2crywrGA0TEMS51RUXCk7H38EUhA/IGmvLpOBBHpaLj94cM21b&#10;3tP9EAoRQ9hnqKAMocmk9HlJBv3QNsSRu1hnMEToCqkdtjHc1DJNkok0WHFsKLGhVUn59XAzCiZr&#10;d2v3vOqvT5s/3DVFev55nJX6+uy+ZyACdeEt/ndvdZw/TuH1TLx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SqL6wgAAANwAAAAPAAAAAAAAAAAAAAAAAJgCAABkcnMvZG93&#10;bnJldi54bWxQSwUGAAAAAAQABAD1AAAAhwMAAAAA&#10;" stroked="f">
                      <v:textbox inset="0,0,0,0">
                        <w:txbxContent>
                          <w:p w:rsidR="00CF5D08" w:rsidRPr="00B10457" w:rsidRDefault="00CF5D08" w:rsidP="00F02964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B10457">
                              <w:rPr>
                                <w:sz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文字方塊 153" o:spid="_x0000_s1033" type="#_x0000_t202" style="position:absolute;left:19262;top:-17;width:3061;height:2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HYcMA&#10;AADcAAAADwAAAGRycy9kb3ducmV2LnhtbERPS2vCQBC+F/wPywi9FN00pS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YHYcMAAADcAAAADwAAAAAAAAAAAAAAAACYAgAAZHJzL2Rv&#10;d25yZXYueG1sUEsFBgAAAAAEAAQA9QAAAIgDAAAAAA==&#10;" stroked="f">
                      <v:textbox inset="0,0,0,0">
                        <w:txbxContent>
                          <w:p w:rsidR="00CF5D08" w:rsidRPr="00B10457" w:rsidRDefault="00CF5D08" w:rsidP="00F02964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B10457">
                              <w:rPr>
                                <w:sz w:val="22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F511C3" w:rsidRPr="00F02964">
        <w:rPr>
          <w:rFonts w:hint="eastAsia"/>
          <w:spacing w:val="0"/>
        </w:rPr>
        <w:t>甲、這三種元素中，只有一種是非金屬元素。</w:t>
      </w:r>
    </w:p>
    <w:p w:rsidR="00F511C3" w:rsidRPr="00F02964" w:rsidRDefault="00F511C3" w:rsidP="007957E8">
      <w:pPr>
        <w:pStyle w:val="AA0"/>
        <w:spacing w:line="330" w:lineRule="atLeast"/>
        <w:rPr>
          <w:spacing w:val="0"/>
        </w:rPr>
      </w:pPr>
      <w:r w:rsidRPr="00F02964">
        <w:rPr>
          <w:rFonts w:hint="eastAsia"/>
          <w:spacing w:val="0"/>
        </w:rPr>
        <w:t>乙、</w:t>
      </w:r>
      <w:r w:rsidRPr="00F02964">
        <w:rPr>
          <w:rFonts w:hint="eastAsia"/>
          <w:spacing w:val="0"/>
        </w:rPr>
        <w:t>Z</w:t>
      </w:r>
      <w:r w:rsidRPr="00F02964">
        <w:rPr>
          <w:rFonts w:hint="eastAsia"/>
          <w:spacing w:val="0"/>
        </w:rPr>
        <w:t>容易失去兩個電子，形成</w:t>
      </w:r>
      <w:r w:rsidR="006632D0" w:rsidRPr="00F02964">
        <w:rPr>
          <w:spacing w:val="0"/>
          <w:position w:val="-4"/>
        </w:rPr>
        <w:object w:dxaOrig="360" w:dyaOrig="279">
          <v:shape id="_x0000_i1025" type="#_x0000_t75" style="width:19pt;height:12.75pt" o:ole="">
            <v:imagedata r:id="rId10" o:title=""/>
          </v:shape>
          <o:OLEObject Type="Embed" ProgID="Equation.DSMT4" ShapeID="_x0000_i1025" DrawAspect="Content" ObjectID="_1578041143" r:id="rId11"/>
        </w:object>
      </w:r>
      <w:r w:rsidRPr="00F02964">
        <w:rPr>
          <w:rFonts w:hint="eastAsia"/>
          <w:spacing w:val="0"/>
        </w:rPr>
        <w:t>離子。</w:t>
      </w:r>
    </w:p>
    <w:p w:rsidR="00F511C3" w:rsidRPr="00F02964" w:rsidRDefault="00F511C3" w:rsidP="007957E8">
      <w:pPr>
        <w:pStyle w:val="AA0"/>
        <w:spacing w:line="330" w:lineRule="atLeast"/>
        <w:rPr>
          <w:spacing w:val="0"/>
        </w:rPr>
      </w:pPr>
      <w:r w:rsidRPr="00F02964">
        <w:rPr>
          <w:rFonts w:hint="eastAsia"/>
          <w:spacing w:val="0"/>
        </w:rPr>
        <w:t>丙、由</w:t>
      </w:r>
      <w:r w:rsidRPr="00F02964">
        <w:rPr>
          <w:rFonts w:hint="eastAsia"/>
          <w:spacing w:val="0"/>
        </w:rPr>
        <w:t>Y</w:t>
      </w:r>
      <w:r w:rsidRPr="00F02964">
        <w:rPr>
          <w:rFonts w:hint="eastAsia"/>
          <w:spacing w:val="0"/>
        </w:rPr>
        <w:t>與</w:t>
      </w:r>
      <w:r w:rsidRPr="00F02964">
        <w:rPr>
          <w:rFonts w:hint="eastAsia"/>
          <w:spacing w:val="0"/>
        </w:rPr>
        <w:t>Z</w:t>
      </w:r>
      <w:r w:rsidRPr="00F02964">
        <w:rPr>
          <w:rFonts w:hint="eastAsia"/>
          <w:spacing w:val="0"/>
        </w:rPr>
        <w:t>可以組成氣體分子。</w:t>
      </w:r>
    </w:p>
    <w:p w:rsidR="00F511C3" w:rsidRPr="00F02964" w:rsidRDefault="00F511C3" w:rsidP="007957E8">
      <w:pPr>
        <w:pStyle w:val="AA0"/>
        <w:spacing w:line="330" w:lineRule="atLeast"/>
        <w:rPr>
          <w:spacing w:val="0"/>
        </w:rPr>
      </w:pPr>
      <w:r w:rsidRPr="00F02964">
        <w:rPr>
          <w:rFonts w:hint="eastAsia"/>
          <w:spacing w:val="0"/>
        </w:rPr>
        <w:t>丁、</w:t>
      </w:r>
      <w:r w:rsidRPr="00F02964">
        <w:rPr>
          <w:rFonts w:hint="eastAsia"/>
          <w:spacing w:val="0"/>
        </w:rPr>
        <w:t>X</w:t>
      </w:r>
      <w:r w:rsidRPr="00F02964">
        <w:rPr>
          <w:rFonts w:hint="eastAsia"/>
          <w:spacing w:val="0"/>
        </w:rPr>
        <w:t>的價電子數為</w:t>
      </w:r>
      <w:r w:rsidRPr="00F02964">
        <w:rPr>
          <w:rFonts w:hint="eastAsia"/>
          <w:spacing w:val="0"/>
        </w:rPr>
        <w:t>1</w:t>
      </w:r>
      <w:r w:rsidRPr="00F02964">
        <w:rPr>
          <w:rFonts w:hint="eastAsia"/>
          <w:spacing w:val="0"/>
        </w:rPr>
        <w:t>。</w:t>
      </w:r>
    </w:p>
    <w:p w:rsidR="00F511C3" w:rsidRPr="00F02964" w:rsidRDefault="00F511C3" w:rsidP="00112BE2">
      <w:pPr>
        <w:pStyle w:val="ABCDE0"/>
        <w:spacing w:beforeLines="25" w:before="60" w:line="330" w:lineRule="atLeast"/>
        <w:rPr>
          <w:spacing w:val="0"/>
        </w:rPr>
      </w:pPr>
      <w:r w:rsidRPr="00F02964">
        <w:rPr>
          <w:rFonts w:hint="eastAsia"/>
          <w:spacing w:val="0"/>
        </w:rPr>
        <w:t>(A)</w:t>
      </w:r>
      <w:r w:rsidRPr="00F02964">
        <w:rPr>
          <w:rFonts w:hint="eastAsia"/>
          <w:spacing w:val="0"/>
        </w:rPr>
        <w:t>甲乙</w:t>
      </w:r>
      <w:r w:rsidRPr="00F02964">
        <w:rPr>
          <w:spacing w:val="0"/>
        </w:rPr>
        <w:tab/>
      </w:r>
      <w:r w:rsidRPr="00F02964">
        <w:rPr>
          <w:rFonts w:hint="eastAsia"/>
          <w:spacing w:val="0"/>
        </w:rPr>
        <w:t>(B)</w:t>
      </w:r>
      <w:r w:rsidRPr="00F02964">
        <w:rPr>
          <w:rFonts w:hint="eastAsia"/>
          <w:spacing w:val="0"/>
        </w:rPr>
        <w:t>乙丙</w:t>
      </w:r>
      <w:r w:rsidRPr="00F02964">
        <w:rPr>
          <w:spacing w:val="0"/>
        </w:rPr>
        <w:tab/>
      </w:r>
      <w:r w:rsidRPr="00F02964">
        <w:rPr>
          <w:rFonts w:hint="eastAsia"/>
          <w:spacing w:val="0"/>
        </w:rPr>
        <w:t>(C)</w:t>
      </w:r>
      <w:r w:rsidRPr="00F02964">
        <w:rPr>
          <w:rFonts w:hint="eastAsia"/>
          <w:spacing w:val="0"/>
        </w:rPr>
        <w:t>丙丁</w:t>
      </w:r>
      <w:r w:rsidR="007957E8">
        <w:rPr>
          <w:spacing w:val="0"/>
        </w:rPr>
        <w:tab/>
      </w:r>
      <w:r w:rsidRPr="00F02964">
        <w:rPr>
          <w:rFonts w:hint="eastAsia"/>
          <w:spacing w:val="0"/>
        </w:rPr>
        <w:t>(D)</w:t>
      </w:r>
      <w:r w:rsidRPr="00F02964">
        <w:rPr>
          <w:rFonts w:hint="eastAsia"/>
          <w:spacing w:val="0"/>
        </w:rPr>
        <w:t>甲丙</w:t>
      </w:r>
      <w:r w:rsidRPr="00F02964">
        <w:rPr>
          <w:spacing w:val="0"/>
        </w:rPr>
        <w:tab/>
      </w:r>
      <w:r w:rsidRPr="00F02964">
        <w:rPr>
          <w:rFonts w:hint="eastAsia"/>
          <w:spacing w:val="0"/>
        </w:rPr>
        <w:t>(E)</w:t>
      </w:r>
      <w:r w:rsidRPr="00F02964">
        <w:rPr>
          <w:rFonts w:hint="eastAsia"/>
          <w:spacing w:val="0"/>
        </w:rPr>
        <w:t>乙丁</w:t>
      </w:r>
    </w:p>
    <w:p w:rsidR="003A0B9A" w:rsidRPr="00F02964" w:rsidRDefault="003A0B9A" w:rsidP="007957E8">
      <w:pPr>
        <w:pStyle w:val="TIT10369120"/>
        <w:spacing w:before="60" w:line="330" w:lineRule="atLeast"/>
        <w:ind w:left="330" w:hangingChars="150" w:hanging="330"/>
        <w:rPr>
          <w:spacing w:val="0"/>
        </w:rPr>
      </w:pPr>
      <w:r w:rsidRPr="00F02964">
        <w:rPr>
          <w:spacing w:val="0"/>
        </w:rPr>
        <w:t>2</w:t>
      </w:r>
      <w:r w:rsidRPr="00F02964">
        <w:rPr>
          <w:rFonts w:hint="eastAsia"/>
          <w:spacing w:val="0"/>
        </w:rPr>
        <w:t>.</w:t>
      </w:r>
      <w:r w:rsidR="00A62662" w:rsidRPr="00F02964">
        <w:rPr>
          <w:spacing w:val="0"/>
        </w:rPr>
        <w:tab/>
      </w:r>
      <w:r w:rsidRPr="00F02964">
        <w:rPr>
          <w:spacing w:val="0"/>
        </w:rPr>
        <w:t>日常生活中的食衣住行</w:t>
      </w:r>
      <w:r w:rsidRPr="00F02964">
        <w:rPr>
          <w:rFonts w:hint="eastAsia"/>
          <w:spacing w:val="0"/>
        </w:rPr>
        <w:t>常</w:t>
      </w:r>
      <w:r w:rsidRPr="00F02964">
        <w:rPr>
          <w:spacing w:val="0"/>
        </w:rPr>
        <w:t>與</w:t>
      </w:r>
      <w:r w:rsidRPr="00F02964">
        <w:rPr>
          <w:rFonts w:hint="eastAsia"/>
          <w:spacing w:val="0"/>
        </w:rPr>
        <w:t>自然科學</w:t>
      </w:r>
      <w:r w:rsidRPr="00F02964">
        <w:rPr>
          <w:spacing w:val="0"/>
        </w:rPr>
        <w:t>有關，現代如此，過去亦然。世上最早的一部煉丹著作《周易參同契》（</w:t>
      </w:r>
      <w:r w:rsidRPr="00F02964">
        <w:rPr>
          <w:rFonts w:hint="eastAsia"/>
          <w:spacing w:val="0"/>
        </w:rPr>
        <w:t>西元</w:t>
      </w:r>
      <w:r w:rsidRPr="00F02964">
        <w:rPr>
          <w:spacing w:val="0"/>
        </w:rPr>
        <w:t>二世紀）中，記載許多與化學相關的訊息。世上的煉丹師都有不願公開自己經驗的心理，</w:t>
      </w:r>
      <w:r w:rsidRPr="00F02964">
        <w:rPr>
          <w:rFonts w:hint="eastAsia"/>
          <w:spacing w:val="0"/>
        </w:rPr>
        <w:t>即使</w:t>
      </w:r>
      <w:r w:rsidRPr="00F02964">
        <w:rPr>
          <w:spacing w:val="0"/>
        </w:rPr>
        <w:t>有文字流傳，但語焉不詳或故用隱語，使他人難以理解</w:t>
      </w:r>
      <w:r w:rsidRPr="00F02964">
        <w:rPr>
          <w:rFonts w:hint="eastAsia"/>
          <w:spacing w:val="0"/>
        </w:rPr>
        <w:t>，</w:t>
      </w:r>
      <w:r w:rsidRPr="00F02964">
        <w:rPr>
          <w:spacing w:val="0"/>
        </w:rPr>
        <w:t>例如</w:t>
      </w:r>
      <w:r w:rsidRPr="00F02964">
        <w:rPr>
          <w:rFonts w:hint="eastAsia"/>
          <w:spacing w:val="0"/>
        </w:rPr>
        <w:t>下列句子：</w:t>
      </w:r>
    </w:p>
    <w:p w:rsidR="003A0B9A" w:rsidRPr="00F02964" w:rsidRDefault="003A0B9A" w:rsidP="007957E8">
      <w:pPr>
        <w:pStyle w:val="TIT103691201"/>
        <w:spacing w:line="330" w:lineRule="atLeast"/>
        <w:ind w:firstLine="0"/>
        <w:jc w:val="center"/>
        <w:rPr>
          <w:rFonts w:cs="Times New Roman"/>
          <w:spacing w:val="0"/>
          <w:szCs w:val="22"/>
        </w:rPr>
      </w:pPr>
      <w:r w:rsidRPr="00F02964">
        <w:rPr>
          <w:rFonts w:cs="Times New Roman"/>
          <w:spacing w:val="0"/>
          <w:szCs w:val="22"/>
        </w:rPr>
        <w:t>河上姹女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靈而最神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得火則飛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不見埃塵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鬼隱龍匿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莫知所存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將欲制之</w:t>
      </w:r>
      <w:r w:rsidR="002B3ED3" w:rsidRPr="00F02964">
        <w:rPr>
          <w:rFonts w:cs="Times New Roman" w:hint="eastAsia"/>
          <w:spacing w:val="0"/>
          <w:szCs w:val="22"/>
        </w:rPr>
        <w:t xml:space="preserve"> </w:t>
      </w:r>
      <w:r w:rsidRPr="00F02964">
        <w:rPr>
          <w:rFonts w:cs="Times New Roman"/>
          <w:spacing w:val="0"/>
          <w:szCs w:val="22"/>
        </w:rPr>
        <w:t>黃芽為根</w:t>
      </w:r>
    </w:p>
    <w:p w:rsidR="003A0B9A" w:rsidRPr="00F02964" w:rsidRDefault="003A0B9A" w:rsidP="007957E8">
      <w:pPr>
        <w:pStyle w:val="TIT103691201"/>
        <w:spacing w:beforeLines="0" w:before="0" w:afterLines="25" w:after="60" w:line="330" w:lineRule="atLeast"/>
        <w:ind w:firstLine="0"/>
        <w:rPr>
          <w:rFonts w:cs="Times New Roman"/>
          <w:spacing w:val="0"/>
          <w:szCs w:val="22"/>
        </w:rPr>
      </w:pPr>
      <w:r w:rsidRPr="00F02964">
        <w:rPr>
          <w:rFonts w:cs="Times New Roman"/>
          <w:spacing w:val="0"/>
          <w:szCs w:val="22"/>
        </w:rPr>
        <w:t>現代化學家</w:t>
      </w:r>
      <w:r w:rsidR="00DF201E">
        <w:rPr>
          <w:rFonts w:cs="Times New Roman" w:hint="eastAsia"/>
          <w:spacing w:val="0"/>
          <w:szCs w:val="22"/>
        </w:rPr>
        <w:t>已</w:t>
      </w:r>
      <w:r w:rsidRPr="00F02964">
        <w:rPr>
          <w:rFonts w:cs="Times New Roman"/>
          <w:spacing w:val="0"/>
          <w:szCs w:val="22"/>
        </w:rPr>
        <w:t>經解讀出其意義</w:t>
      </w:r>
      <w:r w:rsidRPr="00F02964">
        <w:rPr>
          <w:rFonts w:cs="Times New Roman" w:hint="eastAsia"/>
          <w:spacing w:val="0"/>
          <w:szCs w:val="22"/>
        </w:rPr>
        <w:t>，如表</w:t>
      </w:r>
      <w:r w:rsidRPr="00F02964">
        <w:rPr>
          <w:rFonts w:cs="Times New Roman" w:hint="eastAsia"/>
          <w:spacing w:val="0"/>
          <w:szCs w:val="22"/>
        </w:rPr>
        <w:t>2</w:t>
      </w:r>
      <w:r w:rsidRPr="00F02964">
        <w:rPr>
          <w:rFonts w:cs="Times New Roman"/>
          <w:spacing w:val="0"/>
          <w:szCs w:val="22"/>
        </w:rPr>
        <w:t>。</w:t>
      </w:r>
    </w:p>
    <w:p w:rsidR="003A0B9A" w:rsidRPr="00F02964" w:rsidRDefault="003A0B9A" w:rsidP="007957E8">
      <w:pPr>
        <w:pStyle w:val="TIT10369120"/>
        <w:spacing w:beforeLines="0" w:line="330" w:lineRule="atLeast"/>
        <w:ind w:left="306" w:firstLine="0"/>
        <w:jc w:val="center"/>
        <w:rPr>
          <w:rFonts w:eastAsiaTheme="majorEastAsia" w:cs="Times New Roman"/>
          <w:spacing w:val="0"/>
          <w:kern w:val="2"/>
          <w:szCs w:val="22"/>
        </w:rPr>
      </w:pPr>
      <w:r w:rsidRPr="00F02964">
        <w:rPr>
          <w:rFonts w:eastAsiaTheme="majorEastAsia" w:cs="Times New Roman" w:hint="eastAsia"/>
          <w:spacing w:val="0"/>
          <w:kern w:val="2"/>
          <w:szCs w:val="22"/>
        </w:rPr>
        <w:t>表</w:t>
      </w:r>
      <w:r w:rsidRPr="00F02964">
        <w:rPr>
          <w:rFonts w:eastAsiaTheme="majorEastAsia" w:cs="Times New Roman" w:hint="eastAsia"/>
          <w:spacing w:val="0"/>
          <w:kern w:val="2"/>
          <w:szCs w:val="22"/>
        </w:rPr>
        <w:t>2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139"/>
        <w:gridCol w:w="3539"/>
      </w:tblGrid>
      <w:tr w:rsidR="007B55AF" w:rsidRPr="00F02964" w:rsidTr="003454A0">
        <w:trPr>
          <w:trHeight w:val="378"/>
          <w:jc w:val="center"/>
        </w:trPr>
        <w:tc>
          <w:tcPr>
            <w:tcW w:w="11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隱</w:t>
            </w:r>
            <w:r w:rsidR="00885DBE"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 xml:space="preserve">  </w:t>
            </w: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語</w:t>
            </w:r>
          </w:p>
        </w:tc>
        <w:tc>
          <w:tcPr>
            <w:tcW w:w="35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解</w:t>
            </w:r>
            <w:r w:rsidR="00885DBE"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 xml:space="preserve">  </w:t>
            </w: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讀</w:t>
            </w:r>
          </w:p>
        </w:tc>
      </w:tr>
      <w:tr w:rsidR="007B55AF" w:rsidRPr="00F02964" w:rsidTr="003454A0">
        <w:trPr>
          <w:trHeight w:val="378"/>
          <w:jc w:val="center"/>
        </w:trPr>
        <w:tc>
          <w:tcPr>
            <w:tcW w:w="11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/>
                <w:spacing w:val="0"/>
                <w:kern w:val="2"/>
                <w:szCs w:val="22"/>
              </w:rPr>
              <w:t>姹</w:t>
            </w: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女</w:t>
            </w:r>
          </w:p>
        </w:tc>
        <w:tc>
          <w:tcPr>
            <w:tcW w:w="35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是一種元素</w:t>
            </w:r>
          </w:p>
        </w:tc>
      </w:tr>
      <w:tr w:rsidR="007B55AF" w:rsidRPr="00F02964" w:rsidTr="003454A0">
        <w:trPr>
          <w:trHeight w:val="378"/>
          <w:jc w:val="center"/>
        </w:trPr>
        <w:tc>
          <w:tcPr>
            <w:tcW w:w="11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河上</w:t>
            </w:r>
          </w:p>
        </w:tc>
        <w:tc>
          <w:tcPr>
            <w:tcW w:w="35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形容其</w:t>
            </w:r>
            <w:r w:rsidR="00334D53"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具有</w:t>
            </w: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流動性</w:t>
            </w:r>
          </w:p>
        </w:tc>
      </w:tr>
      <w:tr w:rsidR="007B55AF" w:rsidRPr="00F02964" w:rsidTr="003454A0">
        <w:trPr>
          <w:trHeight w:val="378"/>
          <w:jc w:val="center"/>
        </w:trPr>
        <w:tc>
          <w:tcPr>
            <w:tcW w:w="11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得火則飛</w:t>
            </w:r>
          </w:p>
        </w:tc>
        <w:tc>
          <w:tcPr>
            <w:tcW w:w="35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指其易於氣化</w:t>
            </w:r>
          </w:p>
        </w:tc>
      </w:tr>
      <w:tr w:rsidR="007B55AF" w:rsidRPr="00F02964" w:rsidTr="003454A0">
        <w:trPr>
          <w:trHeight w:val="378"/>
          <w:jc w:val="center"/>
        </w:trPr>
        <w:tc>
          <w:tcPr>
            <w:tcW w:w="11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莫知所存</w:t>
            </w:r>
          </w:p>
        </w:tc>
        <w:tc>
          <w:tcPr>
            <w:tcW w:w="35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指其化為氣體</w:t>
            </w:r>
          </w:p>
        </w:tc>
      </w:tr>
      <w:tr w:rsidR="007B55AF" w:rsidRPr="00F02964" w:rsidTr="003454A0">
        <w:trPr>
          <w:trHeight w:val="378"/>
          <w:jc w:val="center"/>
        </w:trPr>
        <w:tc>
          <w:tcPr>
            <w:tcW w:w="11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jc w:val="center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黃芽</w:t>
            </w:r>
          </w:p>
        </w:tc>
        <w:tc>
          <w:tcPr>
            <w:tcW w:w="3539" w:type="dxa"/>
            <w:vAlign w:val="center"/>
          </w:tcPr>
          <w:p w:rsidR="003A0B9A" w:rsidRPr="00F02964" w:rsidRDefault="003A0B9A" w:rsidP="007957E8">
            <w:pPr>
              <w:pStyle w:val="TIT10369120"/>
              <w:spacing w:beforeLines="0" w:line="330" w:lineRule="atLeast"/>
              <w:ind w:left="0" w:firstLine="0"/>
              <w:rPr>
                <w:rFonts w:eastAsiaTheme="majorEastAsia" w:cs="Times New Roman"/>
                <w:spacing w:val="0"/>
                <w:kern w:val="2"/>
                <w:szCs w:val="22"/>
              </w:rPr>
            </w:pPr>
            <w:r w:rsidRPr="00F02964">
              <w:rPr>
                <w:rFonts w:eastAsiaTheme="majorEastAsia" w:cs="Times New Roman" w:hint="eastAsia"/>
                <w:spacing w:val="0"/>
                <w:kern w:val="2"/>
                <w:szCs w:val="22"/>
              </w:rPr>
              <w:t>是一種元素，其結晶為黃色針狀物</w:t>
            </w:r>
          </w:p>
        </w:tc>
      </w:tr>
    </w:tbl>
    <w:p w:rsidR="003A0B9A" w:rsidRPr="00F02964" w:rsidRDefault="003A0B9A" w:rsidP="007957E8">
      <w:pPr>
        <w:pStyle w:val="TIT103691201"/>
        <w:spacing w:beforeLines="50" w:before="120" w:line="330" w:lineRule="atLeast"/>
        <w:ind w:firstLine="0"/>
        <w:rPr>
          <w:rFonts w:cs="Times New Roman"/>
          <w:spacing w:val="0"/>
          <w:szCs w:val="22"/>
        </w:rPr>
      </w:pPr>
      <w:r w:rsidRPr="00F02964">
        <w:rPr>
          <w:rFonts w:cs="Times New Roman" w:hint="eastAsia"/>
          <w:spacing w:val="0"/>
          <w:szCs w:val="22"/>
        </w:rPr>
        <w:t>若「</w:t>
      </w:r>
      <w:r w:rsidR="00334D53" w:rsidRPr="00F02964">
        <w:rPr>
          <w:rFonts w:cs="Times New Roman"/>
          <w:spacing w:val="0"/>
          <w:szCs w:val="22"/>
        </w:rPr>
        <w:t>姹女</w:t>
      </w:r>
      <w:r w:rsidRPr="00F02964">
        <w:rPr>
          <w:rFonts w:cs="Times New Roman" w:hint="eastAsia"/>
          <w:spacing w:val="0"/>
          <w:szCs w:val="22"/>
        </w:rPr>
        <w:t>」與「</w:t>
      </w:r>
      <w:r w:rsidR="00334D53" w:rsidRPr="00F02964">
        <w:rPr>
          <w:rFonts w:cs="Times New Roman" w:hint="eastAsia"/>
          <w:spacing w:val="0"/>
          <w:szCs w:val="22"/>
        </w:rPr>
        <w:t>黃芽</w:t>
      </w:r>
      <w:r w:rsidRPr="00F02964">
        <w:rPr>
          <w:rFonts w:cs="Times New Roman" w:hint="eastAsia"/>
          <w:spacing w:val="0"/>
          <w:szCs w:val="22"/>
        </w:rPr>
        <w:t>」</w:t>
      </w:r>
      <w:r w:rsidRPr="00F02964">
        <w:rPr>
          <w:rFonts w:cs="Times New Roman"/>
          <w:spacing w:val="0"/>
          <w:szCs w:val="22"/>
        </w:rPr>
        <w:t>進行化學反應，可得到穩定</w:t>
      </w:r>
      <w:r w:rsidRPr="00F02964">
        <w:rPr>
          <w:rFonts w:cs="Times New Roman" w:hint="eastAsia"/>
          <w:spacing w:val="0"/>
          <w:szCs w:val="22"/>
        </w:rPr>
        <w:t>的</w:t>
      </w:r>
      <w:r w:rsidRPr="00F02964">
        <w:rPr>
          <w:rFonts w:cs="Times New Roman"/>
          <w:spacing w:val="0"/>
          <w:szCs w:val="22"/>
        </w:rPr>
        <w:t>生成物。試問句中的</w:t>
      </w:r>
      <w:r w:rsidRPr="00F02964">
        <w:rPr>
          <w:rFonts w:cs="Times New Roman" w:hint="eastAsia"/>
          <w:spacing w:val="0"/>
          <w:szCs w:val="22"/>
        </w:rPr>
        <w:t>「</w:t>
      </w:r>
      <w:r w:rsidRPr="00F02964">
        <w:rPr>
          <w:rFonts w:cs="Times New Roman"/>
          <w:spacing w:val="0"/>
          <w:szCs w:val="22"/>
        </w:rPr>
        <w:t>姹女</w:t>
      </w:r>
      <w:r w:rsidRPr="00F02964">
        <w:rPr>
          <w:rFonts w:cs="Times New Roman" w:hint="eastAsia"/>
          <w:spacing w:val="0"/>
          <w:szCs w:val="22"/>
        </w:rPr>
        <w:t>」</w:t>
      </w:r>
      <w:r w:rsidRPr="00F02964">
        <w:rPr>
          <w:rFonts w:cs="Times New Roman"/>
          <w:spacing w:val="0"/>
          <w:szCs w:val="22"/>
        </w:rPr>
        <w:t>和</w:t>
      </w:r>
      <w:r w:rsidRPr="00F02964">
        <w:rPr>
          <w:rFonts w:cs="Times New Roman" w:hint="eastAsia"/>
          <w:spacing w:val="0"/>
          <w:szCs w:val="22"/>
        </w:rPr>
        <w:t>「</w:t>
      </w:r>
      <w:r w:rsidRPr="00F02964">
        <w:rPr>
          <w:rFonts w:cs="Times New Roman"/>
          <w:spacing w:val="0"/>
          <w:szCs w:val="22"/>
        </w:rPr>
        <w:t>黃芽</w:t>
      </w:r>
      <w:r w:rsidRPr="00F02964">
        <w:rPr>
          <w:rFonts w:cs="Times New Roman" w:hint="eastAsia"/>
          <w:spacing w:val="0"/>
          <w:szCs w:val="22"/>
        </w:rPr>
        <w:t>」</w:t>
      </w:r>
      <w:r w:rsidRPr="00F02964">
        <w:rPr>
          <w:rFonts w:cs="Times New Roman"/>
          <w:spacing w:val="0"/>
          <w:szCs w:val="22"/>
        </w:rPr>
        <w:t>是哪兩種物質？</w:t>
      </w:r>
    </w:p>
    <w:p w:rsidR="003A0B9A" w:rsidRPr="00F02964" w:rsidRDefault="003A0B9A" w:rsidP="007957E8">
      <w:pPr>
        <w:pStyle w:val="ABCDE0"/>
        <w:spacing w:line="330" w:lineRule="atLeast"/>
        <w:rPr>
          <w:spacing w:val="0"/>
        </w:rPr>
      </w:pPr>
      <w:r w:rsidRPr="00F02964">
        <w:rPr>
          <w:spacing w:val="0"/>
        </w:rPr>
        <w:t>(A)</w:t>
      </w:r>
      <w:r w:rsidRPr="00F02964">
        <w:rPr>
          <w:spacing w:val="0"/>
        </w:rPr>
        <w:t>汞、硫</w:t>
      </w:r>
      <w:r w:rsidRPr="00F02964">
        <w:rPr>
          <w:spacing w:val="0"/>
        </w:rPr>
        <w:tab/>
        <w:t>(B)</w:t>
      </w:r>
      <w:r w:rsidRPr="00F02964">
        <w:rPr>
          <w:spacing w:val="0"/>
        </w:rPr>
        <w:t>銀、金</w:t>
      </w:r>
      <w:r w:rsidRPr="00F02964">
        <w:rPr>
          <w:spacing w:val="0"/>
        </w:rPr>
        <w:tab/>
        <w:t>(C)</w:t>
      </w:r>
      <w:r w:rsidRPr="00F02964">
        <w:rPr>
          <w:spacing w:val="0"/>
        </w:rPr>
        <w:t>鉛、硫</w:t>
      </w:r>
      <w:r w:rsidRPr="00F02964">
        <w:rPr>
          <w:spacing w:val="0"/>
        </w:rPr>
        <w:tab/>
        <w:t>(D)</w:t>
      </w:r>
      <w:r w:rsidRPr="00F02964">
        <w:rPr>
          <w:spacing w:val="0"/>
        </w:rPr>
        <w:t>銀、硫</w:t>
      </w:r>
      <w:r w:rsidRPr="00F02964">
        <w:rPr>
          <w:spacing w:val="0"/>
        </w:rPr>
        <w:tab/>
        <w:t>(E)</w:t>
      </w:r>
      <w:r w:rsidRPr="00F02964">
        <w:rPr>
          <w:spacing w:val="0"/>
        </w:rPr>
        <w:t>汞、金</w:t>
      </w:r>
    </w:p>
    <w:p w:rsidR="003A0B9A" w:rsidRPr="00C74B60" w:rsidRDefault="003A0B9A" w:rsidP="007957E8">
      <w:pPr>
        <w:pStyle w:val="TIT10369120"/>
        <w:spacing w:before="60" w:line="330" w:lineRule="atLeast"/>
        <w:ind w:left="330" w:hangingChars="150" w:hanging="330"/>
        <w:rPr>
          <w:spacing w:val="0"/>
        </w:rPr>
      </w:pPr>
      <w:r w:rsidRPr="00C74B60">
        <w:rPr>
          <w:rFonts w:hint="eastAsia"/>
          <w:spacing w:val="0"/>
        </w:rPr>
        <w:t>3.</w:t>
      </w:r>
      <w:r w:rsidR="00A62662" w:rsidRPr="00C74B60">
        <w:rPr>
          <w:spacing w:val="0"/>
        </w:rPr>
        <w:tab/>
      </w:r>
      <w:r w:rsidRPr="00C74B60">
        <w:rPr>
          <w:spacing w:val="0"/>
        </w:rPr>
        <w:t>王同學</w:t>
      </w:r>
      <w:r w:rsidRPr="00C74B60">
        <w:rPr>
          <w:rFonts w:hint="eastAsia"/>
          <w:spacing w:val="0"/>
        </w:rPr>
        <w:t>為了探討固體溶於水所發生的現象</w:t>
      </w:r>
      <w:r w:rsidRPr="00C74B60">
        <w:rPr>
          <w:spacing w:val="0"/>
        </w:rPr>
        <w:t>做了一個實驗，裝置如圖</w:t>
      </w:r>
      <w:r w:rsidRPr="00C74B60">
        <w:rPr>
          <w:rFonts w:hint="eastAsia"/>
          <w:spacing w:val="0"/>
        </w:rPr>
        <w:t>1</w:t>
      </w:r>
      <w:r w:rsidRPr="00C74B60">
        <w:rPr>
          <w:rFonts w:hint="eastAsia"/>
          <w:spacing w:val="0"/>
        </w:rPr>
        <w:t>。</w:t>
      </w:r>
      <w:r w:rsidRPr="00C74B60">
        <w:rPr>
          <w:spacing w:val="0"/>
        </w:rPr>
        <w:t>實驗的步驟如下：</w:t>
      </w:r>
    </w:p>
    <w:p w:rsidR="003A0B9A" w:rsidRPr="00C74B60" w:rsidRDefault="00AC6704" w:rsidP="007957E8">
      <w:pPr>
        <w:pStyle w:val="AA0"/>
        <w:spacing w:line="330" w:lineRule="atLeast"/>
        <w:rPr>
          <w:spacing w:val="0"/>
        </w:rPr>
      </w:pPr>
      <w:r w:rsidRPr="00C74B60">
        <w:rPr>
          <w:noProof/>
          <w:spacing w:val="0"/>
          <w:szCs w:val="20"/>
        </w:rPr>
        <mc:AlternateContent>
          <mc:Choice Requires="wpg">
            <w:drawing>
              <wp:anchor distT="0" distB="0" distL="114300" distR="114300" simplePos="0" relativeHeight="251514880" behindDoc="0" locked="0" layoutInCell="1" allowOverlap="1" wp14:anchorId="69F062D8" wp14:editId="460CFAF5">
                <wp:simplePos x="0" y="0"/>
                <wp:positionH relativeFrom="column">
                  <wp:posOffset>4633198</wp:posOffset>
                </wp:positionH>
                <wp:positionV relativeFrom="paragraph">
                  <wp:posOffset>140559</wp:posOffset>
                </wp:positionV>
                <wp:extent cx="1047115" cy="1722120"/>
                <wp:effectExtent l="0" t="0" r="635" b="11430"/>
                <wp:wrapSquare wrapText="bothSides"/>
                <wp:docPr id="155" name="群組 1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115" cy="1722120"/>
                          <a:chOff x="0" y="0"/>
                          <a:chExt cx="1097733" cy="1811665"/>
                        </a:xfrm>
                      </wpg:grpSpPr>
                      <wps:wsp>
                        <wps:cNvPr id="3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3361" y="1616086"/>
                            <a:ext cx="370205" cy="1955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9E2676" w:rsidRDefault="00CF5D08" w:rsidP="003A0B9A">
                              <w:pPr>
                                <w:snapToGrid w:val="0"/>
                                <w:spacing w:afterLines="50" w:after="120"/>
                                <w:jc w:val="center"/>
                                <w:rPr>
                                  <w:color w:val="000000" w:themeColor="text1"/>
                                  <w:sz w:val="22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9E2676">
                                <w:rPr>
                                  <w:color w:val="000000" w:themeColor="text1"/>
                                  <w:sz w:val="22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color w:val="000000" w:themeColor="text1"/>
                                  <w:sz w:val="22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1</w:t>
                              </w:r>
                            </w:p>
                            <w:p w:rsidR="00CF5D08" w:rsidRPr="009E2676" w:rsidRDefault="00CF5D08" w:rsidP="003A0B9A">
                              <w:pPr>
                                <w:snapToGrid w:val="0"/>
                                <w:spacing w:afterLines="50" w:after="120"/>
                                <w:rPr>
                                  <w:color w:val="000000" w:themeColor="text1"/>
                                  <w14:shadow w14:blurRad="38100" w14:dist="19050" w14:dir="2700000" w14:sx="100000" w14:sy="100000" w14:kx="0" w14:ky="0" w14:algn="tl">
                                    <w14:schemeClr w14:val="dk1">
                                      <w14:alpha w14:val="60000"/>
                                    </w14:scheme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7" name="圖片 327" descr="C:\Users\ccshern\AppData\Local\Microsoft\Windows\Temporary Internet Files\Content.IE5\OZNKFCJ8\clip_image002.png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2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733" cy="15785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F062D8" id="群組 155" o:spid="_x0000_s1034" style="position:absolute;left:0;text-align:left;margin-left:364.8pt;margin-top:11.05pt;width:82.45pt;height:135.6pt;z-index:251514880;mso-width-relative:margin;mso-height-relative:margin" coordsize="10977,181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">
                <v:shape id="文字方塊 2" o:spid="_x0000_s1035" type="#_x0000_t202" style="position:absolute;left:4233;top:16160;width:3702;height:1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peg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vdJ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l6BxQAAANwAAAAPAAAAAAAAAAAAAAAAAJgCAABkcnMv&#10;ZG93bnJldi54bWxQSwUGAAAAAAQABAD1AAAAigMAAAAA&#10;" filled="f" stroked="f">
                  <v:textbox inset="0,0,0,0">
                    <w:txbxContent>
                      <w:p w:rsidR="00CF5D08" w:rsidRPr="009E2676" w:rsidRDefault="00CF5D08" w:rsidP="003A0B9A">
                        <w:pPr>
                          <w:snapToGrid w:val="0"/>
                          <w:spacing w:afterLines="50" w:after="120"/>
                          <w:jc w:val="center"/>
                          <w:rPr>
                            <w:color w:val="000000" w:themeColor="text1"/>
                            <w:sz w:val="22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9E2676">
                          <w:rPr>
                            <w:color w:val="000000" w:themeColor="text1"/>
                            <w:sz w:val="22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圖</w:t>
                        </w:r>
                        <w:r>
                          <w:rPr>
                            <w:rFonts w:hint="eastAsia"/>
                            <w:color w:val="000000" w:themeColor="text1"/>
                            <w:sz w:val="22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1</w:t>
                        </w:r>
                      </w:p>
                      <w:p w:rsidR="00CF5D08" w:rsidRPr="009E2676" w:rsidRDefault="00CF5D08" w:rsidP="003A0B9A">
                        <w:pPr>
                          <w:snapToGrid w:val="0"/>
                          <w:spacing w:afterLines="50" w:after="120"/>
                          <w:rPr>
                            <w:color w:val="000000" w:themeColor="text1"/>
                            <w14:shadow w14:blurRad="38100" w14:dist="19050" w14:dir="2700000" w14:sx="100000" w14:sy="100000" w14:kx="0" w14:ky="0" w14:algn="tl">
                              <w14:schemeClr w14:val="dk1">
                                <w14:alpha w14:val="60000"/>
                              </w14:scheme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</w:p>
                    </w:txbxContent>
                  </v:textbox>
                </v:shape>
                <v:shape id="圖片 327" o:spid="_x0000_s1036" type="#_x0000_t75" style="position:absolute;width:10977;height:15785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N1I0bFAAAA3AAAAA8AAABkcnMvZG93bnJldi54bWxEj0FrwkAUhO8F/8PyhF5K3ZgUU1JXKYVC&#10;lV6MQq+P7DMJZt+u2TWm/94VCj0OM/MNs1yPphMD9b61rGA+S0AQV1a3XCs47D+fX0H4gKyxs0wK&#10;fsnDejV5WGKh7ZV3NJShFhHCvkAFTQiukNJXDRn0M+uIo3e0vcEQZV9L3eM1wk0n0yRZSIMtx4UG&#10;HX00VJ3Ki1GQ/vB8cxzyTOYv52xbfrvLU+KUepyO728gAo3hP/zX/tIKsjSH+5l4BOTq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zdSNGxQAAANwAAAAPAAAAAAAAAAAAAAAA&#10;AJ8CAABkcnMvZG93bnJldi54bWxQSwUGAAAAAAQABAD3AAAAkQMAAAAA&#10;">
                  <v:imagedata r:id="rId13" o:title="clip_image002" grayscale="t"/>
                  <v:path arrowok="t"/>
                </v:shape>
                <w10:wrap type="square"/>
              </v:group>
            </w:pict>
          </mc:Fallback>
        </mc:AlternateContent>
      </w:r>
      <w:r w:rsidR="003A0B9A" w:rsidRPr="00C74B60">
        <w:rPr>
          <w:spacing w:val="0"/>
        </w:rPr>
        <w:t>甲、</w:t>
      </w:r>
      <w:r w:rsidR="003A0B9A" w:rsidRPr="00C74B60">
        <w:rPr>
          <w:rFonts w:hint="eastAsia"/>
          <w:spacing w:val="0"/>
        </w:rPr>
        <w:t>在</w:t>
      </w:r>
      <w:r w:rsidR="003A0B9A" w:rsidRPr="00C74B60">
        <w:rPr>
          <w:spacing w:val="0"/>
        </w:rPr>
        <w:t>燒杯中</w:t>
      </w:r>
      <w:r w:rsidR="003A0B9A" w:rsidRPr="00C74B60">
        <w:rPr>
          <w:rFonts w:hint="eastAsia"/>
          <w:spacing w:val="0"/>
        </w:rPr>
        <w:t>倒入</w:t>
      </w:r>
      <w:r w:rsidR="003A0B9A" w:rsidRPr="00C74B60">
        <w:rPr>
          <w:spacing w:val="0"/>
        </w:rPr>
        <w:t>200 mL</w:t>
      </w:r>
      <w:r w:rsidR="003A0B9A" w:rsidRPr="00C74B60">
        <w:rPr>
          <w:spacing w:val="0"/>
        </w:rPr>
        <w:t>的水，以酒精燈加熱至</w:t>
      </w:r>
      <w:r w:rsidR="003A0B9A" w:rsidRPr="00C74B60">
        <w:rPr>
          <w:spacing w:val="0"/>
        </w:rPr>
        <w:t>80</w:t>
      </w:r>
      <w:r w:rsidR="00885DBE" w:rsidRPr="00C74B60">
        <w:rPr>
          <w:rFonts w:hint="eastAsia"/>
          <w:spacing w:val="0"/>
        </w:rPr>
        <w:t>℃</w:t>
      </w:r>
      <w:r w:rsidR="003A0B9A" w:rsidRPr="00C74B60">
        <w:rPr>
          <w:spacing w:val="0"/>
        </w:rPr>
        <w:t>後熄火。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乙、取粉狀無水氯化鈣</w:t>
      </w:r>
      <w:r w:rsidRPr="00C74B60">
        <w:rPr>
          <w:spacing w:val="0"/>
        </w:rPr>
        <w:t>60 g</w:t>
      </w:r>
      <w:r w:rsidRPr="00C74B60">
        <w:rPr>
          <w:spacing w:val="0"/>
        </w:rPr>
        <w:t>，慢慢加入熱水中，則看到溶液沸騰。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丙、</w:t>
      </w:r>
      <w:r w:rsidRPr="00C74B60">
        <w:rPr>
          <w:rFonts w:hint="eastAsia"/>
          <w:spacing w:val="0"/>
        </w:rPr>
        <w:t>最</w:t>
      </w:r>
      <w:r w:rsidRPr="00C74B60">
        <w:rPr>
          <w:spacing w:val="0"/>
        </w:rPr>
        <w:t>後</w:t>
      </w:r>
      <w:r w:rsidRPr="00C74B60">
        <w:rPr>
          <w:rFonts w:hint="eastAsia"/>
          <w:spacing w:val="0"/>
        </w:rPr>
        <w:t>得到</w:t>
      </w:r>
      <w:r w:rsidRPr="00C74B60">
        <w:rPr>
          <w:spacing w:val="0"/>
        </w:rPr>
        <w:t>澄清溶液，以溫度計測量溶液</w:t>
      </w:r>
      <w:r w:rsidRPr="00C74B60">
        <w:rPr>
          <w:rFonts w:hint="eastAsia"/>
          <w:spacing w:val="0"/>
        </w:rPr>
        <w:t>，</w:t>
      </w:r>
      <w:r w:rsidRPr="00C74B60">
        <w:rPr>
          <w:spacing w:val="0"/>
        </w:rPr>
        <w:t>液溫為</w:t>
      </w:r>
      <w:r w:rsidRPr="00C74B60">
        <w:rPr>
          <w:spacing w:val="0"/>
        </w:rPr>
        <w:t>101</w:t>
      </w:r>
      <w:r w:rsidR="00885DBE" w:rsidRPr="00C74B60">
        <w:rPr>
          <w:rFonts w:hint="eastAsia"/>
          <w:spacing w:val="0"/>
        </w:rPr>
        <w:t>℃</w:t>
      </w:r>
      <w:r w:rsidRPr="00C74B60">
        <w:rPr>
          <w:spacing w:val="0"/>
        </w:rPr>
        <w:t>。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根據</w:t>
      </w:r>
      <w:r w:rsidRPr="00C74B60">
        <w:rPr>
          <w:rFonts w:hint="eastAsia"/>
          <w:spacing w:val="0"/>
        </w:rPr>
        <w:t>王同學所做的實驗與觀察以及推測</w:t>
      </w:r>
      <w:r w:rsidRPr="00C74B60">
        <w:rPr>
          <w:spacing w:val="0"/>
        </w:rPr>
        <w:t>，下列敘述何者正確？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(A)</w:t>
      </w:r>
      <w:r w:rsidRPr="00C74B60">
        <w:rPr>
          <w:spacing w:val="0"/>
        </w:rPr>
        <w:t>圖示的實驗裝置正確無誤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(B)</w:t>
      </w:r>
      <w:r w:rsidR="009C4949" w:rsidRPr="00C74B60">
        <w:rPr>
          <w:rFonts w:hint="eastAsia"/>
          <w:spacing w:val="0"/>
        </w:rPr>
        <w:t>在</w:t>
      </w:r>
      <w:r w:rsidRPr="00C74B60">
        <w:rPr>
          <w:spacing w:val="0"/>
        </w:rPr>
        <w:t>10</w:t>
      </w:r>
      <w:r w:rsidR="009C4949" w:rsidRPr="00C74B60">
        <w:rPr>
          <w:spacing w:val="0"/>
        </w:rPr>
        <w:t>1</w:t>
      </w:r>
      <w:r w:rsidR="00885DBE" w:rsidRPr="00C74B60">
        <w:rPr>
          <w:rFonts w:hint="eastAsia"/>
          <w:spacing w:val="0"/>
        </w:rPr>
        <w:t>℃</w:t>
      </w:r>
      <w:r w:rsidR="009C4949" w:rsidRPr="00C74B60">
        <w:rPr>
          <w:rFonts w:hint="eastAsia"/>
          <w:spacing w:val="0"/>
        </w:rPr>
        <w:t>時，氯化鈣的溶解度應大於</w:t>
      </w:r>
      <w:r w:rsidR="009C4949" w:rsidRPr="00C74B60">
        <w:rPr>
          <w:spacing w:val="0"/>
          <w:position w:val="-10"/>
        </w:rPr>
        <w:object w:dxaOrig="1219" w:dyaOrig="300">
          <v:shape id="_x0000_i1026" type="#_x0000_t75" style="width:59.75pt;height:14pt" o:ole="">
            <v:imagedata r:id="rId14" o:title=""/>
          </v:shape>
          <o:OLEObject Type="Embed" ProgID="Equation.DSMT4" ShapeID="_x0000_i1026" DrawAspect="Content" ObjectID="_1578041144" r:id="rId15"/>
        </w:object>
      </w:r>
      <w:r w:rsidR="009C4949" w:rsidRPr="00C74B60">
        <w:rPr>
          <w:rFonts w:hint="eastAsia"/>
          <w:spacing w:val="0"/>
        </w:rPr>
        <w:t>水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(C)</w:t>
      </w:r>
      <w:r w:rsidRPr="00C74B60">
        <w:rPr>
          <w:spacing w:val="0"/>
        </w:rPr>
        <w:t>氯化鈣固體溶解時應該是吸熱</w:t>
      </w:r>
    </w:p>
    <w:p w:rsidR="003A0B9A" w:rsidRPr="00C74B60" w:rsidRDefault="003A0B9A" w:rsidP="007957E8">
      <w:pPr>
        <w:pStyle w:val="AA0"/>
        <w:spacing w:line="330" w:lineRule="atLeast"/>
        <w:rPr>
          <w:spacing w:val="0"/>
        </w:rPr>
      </w:pPr>
      <w:r w:rsidRPr="00C74B60">
        <w:rPr>
          <w:spacing w:val="0"/>
        </w:rPr>
        <w:t>(D)</w:t>
      </w:r>
      <w:r w:rsidRPr="00C74B60">
        <w:rPr>
          <w:spacing w:val="0"/>
        </w:rPr>
        <w:t>粉狀氯化鈣加入時造成突沸使水溫上升</w:t>
      </w:r>
    </w:p>
    <w:p w:rsidR="003A0B9A" w:rsidRPr="00E13F82" w:rsidRDefault="003A0B9A" w:rsidP="007957E8">
      <w:pPr>
        <w:pStyle w:val="AA0"/>
        <w:spacing w:line="330" w:lineRule="atLeast"/>
      </w:pPr>
      <w:r w:rsidRPr="00C74B60">
        <w:rPr>
          <w:spacing w:val="0"/>
        </w:rPr>
        <w:t>(E)</w:t>
      </w:r>
      <w:r w:rsidRPr="00C74B60">
        <w:rPr>
          <w:spacing w:val="0"/>
        </w:rPr>
        <w:t>加入粉狀無水氯化鈣時，應以溫度計緩緩攪拌均勻</w:t>
      </w:r>
    </w:p>
    <w:p w:rsidR="003A0B9A" w:rsidRPr="00C74B60" w:rsidRDefault="003A0B9A" w:rsidP="007957E8">
      <w:pPr>
        <w:pStyle w:val="TIT10369120"/>
        <w:spacing w:before="60" w:line="340" w:lineRule="atLeast"/>
        <w:ind w:left="330" w:hangingChars="150" w:hanging="330"/>
        <w:jc w:val="left"/>
        <w:rPr>
          <w:spacing w:val="0"/>
        </w:rPr>
      </w:pPr>
      <w:r w:rsidRPr="00C74B60">
        <w:rPr>
          <w:rFonts w:hint="eastAsia"/>
          <w:spacing w:val="0"/>
        </w:rPr>
        <w:lastRenderedPageBreak/>
        <w:t>4.</w:t>
      </w:r>
      <w:r w:rsidR="002B3ED3" w:rsidRPr="00C74B60">
        <w:rPr>
          <w:spacing w:val="0"/>
        </w:rPr>
        <w:tab/>
      </w:r>
      <w:r w:rsidRPr="00C74B60">
        <w:rPr>
          <w:spacing w:val="0"/>
        </w:rPr>
        <w:t>甲醇燃料電池是以甲醇與氧氣反應，產生二氧化碳</w:t>
      </w:r>
      <w:r w:rsidRPr="00C74B60">
        <w:rPr>
          <w:rFonts w:hint="eastAsia"/>
          <w:spacing w:val="0"/>
        </w:rPr>
        <w:t>與</w:t>
      </w:r>
      <w:r w:rsidRPr="00C74B60">
        <w:rPr>
          <w:spacing w:val="0"/>
        </w:rPr>
        <w:t>水</w:t>
      </w:r>
      <w:r w:rsidRPr="00C74B60">
        <w:rPr>
          <w:rFonts w:hint="eastAsia"/>
          <w:spacing w:val="0"/>
        </w:rPr>
        <w:t>以獲取</w:t>
      </w:r>
      <w:r w:rsidRPr="00C74B60">
        <w:rPr>
          <w:spacing w:val="0"/>
        </w:rPr>
        <w:t>電能的裝置。若改用乙醇，</w:t>
      </w:r>
      <w:r w:rsidRPr="00C74B60">
        <w:rPr>
          <w:rFonts w:hint="eastAsia"/>
          <w:spacing w:val="0"/>
        </w:rPr>
        <w:t>生成物也是</w:t>
      </w:r>
      <w:r w:rsidRPr="00C74B60">
        <w:rPr>
          <w:spacing w:val="0"/>
        </w:rPr>
        <w:t>二氧化碳與水。這兩種燃料電池，若均使用</w:t>
      </w:r>
      <w:r w:rsidRPr="00C74B60">
        <w:rPr>
          <w:rFonts w:hint="eastAsia"/>
          <w:spacing w:val="0"/>
        </w:rPr>
        <w:t>1</w:t>
      </w:r>
      <w:r w:rsidRPr="00C74B60">
        <w:rPr>
          <w:spacing w:val="0"/>
        </w:rPr>
        <w:t>莫耳的醇進行反應，二者所產生水的莫耳數比為何？</w:t>
      </w:r>
    </w:p>
    <w:p w:rsidR="003A0B9A" w:rsidRPr="00C74B60" w:rsidRDefault="003A0B9A" w:rsidP="007957E8">
      <w:pPr>
        <w:pStyle w:val="ABCDE0"/>
        <w:spacing w:line="340" w:lineRule="atLeast"/>
        <w:rPr>
          <w:spacing w:val="0"/>
        </w:rPr>
      </w:pPr>
      <w:r w:rsidRPr="00C74B60">
        <w:rPr>
          <w:spacing w:val="0"/>
        </w:rPr>
        <w:t>(A)</w:t>
      </w:r>
      <w:r w:rsidR="00204091" w:rsidRPr="00C74B60">
        <w:rPr>
          <w:spacing w:val="0"/>
        </w:rPr>
        <w:t xml:space="preserve"> </w:t>
      </w:r>
      <w:r w:rsidR="00112BE2" w:rsidRPr="00C74B60">
        <w:rPr>
          <w:spacing w:val="0"/>
          <w:position w:val="-6"/>
        </w:rPr>
        <w:object w:dxaOrig="380" w:dyaOrig="279">
          <v:shape id="_x0000_i1027" type="#_x0000_t75" style="width:20.75pt;height:12.75pt" o:ole="">
            <v:imagedata r:id="rId16" o:title=""/>
          </v:shape>
          <o:OLEObject Type="Embed" ProgID="Equation.DSMT4" ShapeID="_x0000_i1027" DrawAspect="Content" ObjectID="_1578041145" r:id="rId17"/>
        </w:object>
      </w:r>
      <w:r w:rsidRPr="00C74B60">
        <w:rPr>
          <w:spacing w:val="0"/>
        </w:rPr>
        <w:tab/>
        <w:t>(B)</w:t>
      </w:r>
      <w:r w:rsidR="00AC6704" w:rsidRPr="00C74B60">
        <w:rPr>
          <w:spacing w:val="0"/>
        </w:rPr>
        <w:t xml:space="preserve"> </w:t>
      </w:r>
      <w:r w:rsidR="002673BD" w:rsidRPr="00C74B60">
        <w:rPr>
          <w:spacing w:val="0"/>
          <w:position w:val="-6"/>
        </w:rPr>
        <w:object w:dxaOrig="420" w:dyaOrig="279">
          <v:shape id="_x0000_i1028" type="#_x0000_t75" style="width:22pt;height:12.75pt" o:ole="">
            <v:imagedata r:id="rId18" o:title=""/>
          </v:shape>
          <o:OLEObject Type="Embed" ProgID="Equation.DSMT4" ShapeID="_x0000_i1028" DrawAspect="Content" ObjectID="_1578041146" r:id="rId19"/>
        </w:object>
      </w:r>
      <w:r w:rsidRPr="00C74B60">
        <w:rPr>
          <w:spacing w:val="0"/>
        </w:rPr>
        <w:tab/>
        <w:t xml:space="preserve">(C) </w:t>
      </w:r>
      <w:r w:rsidR="002673BD" w:rsidRPr="00C74B60">
        <w:rPr>
          <w:spacing w:val="0"/>
          <w:position w:val="-6"/>
        </w:rPr>
        <w:object w:dxaOrig="400" w:dyaOrig="279">
          <v:shape id="_x0000_i1029" type="#_x0000_t75" style="width:21.25pt;height:12.75pt" o:ole="">
            <v:imagedata r:id="rId20" o:title=""/>
          </v:shape>
          <o:OLEObject Type="Embed" ProgID="Equation.DSMT4" ShapeID="_x0000_i1029" DrawAspect="Content" ObjectID="_1578041147" r:id="rId21"/>
        </w:object>
      </w:r>
      <w:r w:rsidRPr="00C74B60">
        <w:rPr>
          <w:spacing w:val="0"/>
        </w:rPr>
        <w:tab/>
        <w:t xml:space="preserve">(D) </w:t>
      </w:r>
      <w:r w:rsidR="002673BD" w:rsidRPr="00C74B60">
        <w:rPr>
          <w:spacing w:val="0"/>
          <w:position w:val="-6"/>
        </w:rPr>
        <w:object w:dxaOrig="460" w:dyaOrig="279">
          <v:shape id="_x0000_i1030" type="#_x0000_t75" style="width:23.75pt;height:12.75pt" o:ole="">
            <v:imagedata r:id="rId22" o:title=""/>
          </v:shape>
          <o:OLEObject Type="Embed" ProgID="Equation.DSMT4" ShapeID="_x0000_i1030" DrawAspect="Content" ObjectID="_1578041148" r:id="rId23"/>
        </w:object>
      </w:r>
      <w:r w:rsidRPr="00C74B60">
        <w:rPr>
          <w:spacing w:val="0"/>
        </w:rPr>
        <w:tab/>
        <w:t xml:space="preserve">(E) </w:t>
      </w:r>
      <w:r w:rsidR="002673BD" w:rsidRPr="00C74B60">
        <w:rPr>
          <w:spacing w:val="0"/>
          <w:position w:val="-6"/>
        </w:rPr>
        <w:object w:dxaOrig="400" w:dyaOrig="279">
          <v:shape id="_x0000_i1031" type="#_x0000_t75" style="width:21.25pt;height:12.75pt" o:ole="">
            <v:imagedata r:id="rId24" o:title=""/>
          </v:shape>
          <o:OLEObject Type="Embed" ProgID="Equation.DSMT4" ShapeID="_x0000_i1031" DrawAspect="Content" ObjectID="_1578041149" r:id="rId25"/>
        </w:object>
      </w:r>
    </w:p>
    <w:p w:rsidR="003A0B9A" w:rsidRPr="00C74B60" w:rsidRDefault="003A0B9A" w:rsidP="007957E8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C74B60">
        <w:rPr>
          <w:rFonts w:cs="Times New Roman" w:hint="eastAsia"/>
          <w:spacing w:val="0"/>
        </w:rPr>
        <w:t>5.</w:t>
      </w:r>
      <w:r w:rsidR="00A62662" w:rsidRPr="00C74B60">
        <w:rPr>
          <w:rFonts w:cs="Times New Roman"/>
          <w:spacing w:val="0"/>
        </w:rPr>
        <w:tab/>
      </w:r>
      <w:r w:rsidRPr="00C74B60">
        <w:rPr>
          <w:rFonts w:cs="Times New Roman" w:hint="eastAsia"/>
          <w:spacing w:val="0"/>
        </w:rPr>
        <w:t>酸鹼反應中陰離子與陽離子的濃度會隨反應的進行而變化，故</w:t>
      </w:r>
      <w:r w:rsidRPr="00C74B60">
        <w:rPr>
          <w:rFonts w:cs="Times New Roman"/>
          <w:spacing w:val="0"/>
        </w:rPr>
        <w:t>酸鹼反應可</w:t>
      </w:r>
      <w:r w:rsidR="009C4949" w:rsidRPr="00C74B60">
        <w:rPr>
          <w:rFonts w:cs="Times New Roman" w:hint="eastAsia"/>
          <w:spacing w:val="0"/>
        </w:rPr>
        <w:t>藉由</w:t>
      </w:r>
      <w:r w:rsidRPr="00C74B60">
        <w:rPr>
          <w:rFonts w:cs="Times New Roman"/>
          <w:spacing w:val="0"/>
        </w:rPr>
        <w:t>量測</w:t>
      </w:r>
      <w:r w:rsidRPr="00C74B60">
        <w:rPr>
          <w:rFonts w:cs="Times New Roman" w:hint="eastAsia"/>
          <w:spacing w:val="0"/>
        </w:rPr>
        <w:t>其</w:t>
      </w:r>
      <w:r w:rsidRPr="00C74B60">
        <w:rPr>
          <w:spacing w:val="0"/>
        </w:rPr>
        <w:t>導電度（電導度）進行監測。若將</w:t>
      </w:r>
      <w:r w:rsidRPr="00C74B60">
        <w:rPr>
          <w:spacing w:val="0"/>
        </w:rPr>
        <w:t>1.0 M</w:t>
      </w:r>
      <w:r w:rsidR="002673BD" w:rsidRPr="00C74B60">
        <w:rPr>
          <w:spacing w:val="0"/>
          <w:position w:val="-6"/>
        </w:rPr>
        <w:object w:dxaOrig="720" w:dyaOrig="279">
          <v:shape id="_x0000_i1032" type="#_x0000_t75" style="width:37.5pt;height:12.75pt" o:ole="">
            <v:imagedata r:id="rId26" o:title=""/>
          </v:shape>
          <o:OLEObject Type="Embed" ProgID="Equation.DSMT4" ShapeID="_x0000_i1032" DrawAspect="Content" ObjectID="_1578041150" r:id="rId27"/>
        </w:object>
      </w:r>
      <w:r w:rsidRPr="00C74B60">
        <w:rPr>
          <w:spacing w:val="0"/>
        </w:rPr>
        <w:t>水溶液，慢慢加入</w:t>
      </w:r>
      <w:r w:rsidRPr="00C74B60">
        <w:rPr>
          <w:spacing w:val="0"/>
        </w:rPr>
        <w:t>1</w:t>
      </w:r>
      <w:r w:rsidRPr="00C74B60">
        <w:rPr>
          <w:rFonts w:hint="eastAsia"/>
          <w:spacing w:val="0"/>
        </w:rPr>
        <w:t xml:space="preserve"> L</w:t>
      </w:r>
      <w:r w:rsidRPr="00C74B60">
        <w:rPr>
          <w:spacing w:val="0"/>
        </w:rPr>
        <w:t>的</w:t>
      </w:r>
      <w:r w:rsidRPr="00C74B60">
        <w:rPr>
          <w:spacing w:val="0"/>
        </w:rPr>
        <w:t>1.0 M</w:t>
      </w:r>
      <w:r w:rsidR="002673BD" w:rsidRPr="00C74B60">
        <w:rPr>
          <w:spacing w:val="0"/>
          <w:position w:val="-6"/>
        </w:rPr>
        <w:object w:dxaOrig="480" w:dyaOrig="279">
          <v:shape id="_x0000_i1033" type="#_x0000_t75" style="width:23.75pt;height:12.75pt" o:ole="">
            <v:imagedata r:id="rId28" o:title=""/>
          </v:shape>
          <o:OLEObject Type="Embed" ProgID="Equation.DSMT4" ShapeID="_x0000_i1033" DrawAspect="Content" ObjectID="_1578041151" r:id="rId29"/>
        </w:object>
      </w:r>
      <w:r w:rsidRPr="00C74B60">
        <w:rPr>
          <w:spacing w:val="0"/>
        </w:rPr>
        <w:t>水溶液，以</w:t>
      </w:r>
      <w:r w:rsidR="002673BD" w:rsidRPr="00C74B60">
        <w:rPr>
          <w:spacing w:val="0"/>
          <w:position w:val="-6"/>
        </w:rPr>
        <w:object w:dxaOrig="720" w:dyaOrig="279">
          <v:shape id="_x0000_i1034" type="#_x0000_t75" style="width:37.5pt;height:12.75pt" o:ole="">
            <v:imagedata r:id="rId30" o:title=""/>
          </v:shape>
          <o:OLEObject Type="Embed" ProgID="Equation.DSMT4" ShapeID="_x0000_i1034" DrawAspect="Content" ObjectID="_1578041152" r:id="rId31"/>
        </w:object>
      </w:r>
      <w:r w:rsidRPr="00C74B60">
        <w:rPr>
          <w:spacing w:val="0"/>
        </w:rPr>
        <w:t>的體積為橫軸，</w:t>
      </w:r>
      <w:r w:rsidRPr="00C74B60">
        <w:rPr>
          <w:rFonts w:hint="eastAsia"/>
          <w:spacing w:val="0"/>
        </w:rPr>
        <w:t>並</w:t>
      </w:r>
      <w:r w:rsidRPr="00C74B60">
        <w:rPr>
          <w:spacing w:val="0"/>
        </w:rPr>
        <w:t>以導電度為縱軸作圖，則下列五個圖形，</w:t>
      </w:r>
      <w:r w:rsidRPr="00C74B60">
        <w:rPr>
          <w:rFonts w:hint="eastAsia"/>
          <w:spacing w:val="0"/>
        </w:rPr>
        <w:t>何者最能符合此反應時的導電度變化</w:t>
      </w:r>
      <w:r w:rsidRPr="00C74B60">
        <w:rPr>
          <w:spacing w:val="0"/>
        </w:rPr>
        <w:t>？</w:t>
      </w:r>
    </w:p>
    <w:p w:rsidR="003A0B9A" w:rsidRPr="00C74B60" w:rsidRDefault="00EE4A8A" w:rsidP="007957E8">
      <w:pPr>
        <w:pStyle w:val="ABC0"/>
        <w:spacing w:line="340" w:lineRule="atLeast"/>
        <w:rPr>
          <w:spacing w:val="0"/>
        </w:rPr>
      </w:pPr>
      <w:r w:rsidRPr="00C74B60">
        <w:rPr>
          <w:rFonts w:eastAsiaTheme="major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565056" behindDoc="0" locked="0" layoutInCell="1" allowOverlap="1">
                <wp:simplePos x="0" y="0"/>
                <wp:positionH relativeFrom="column">
                  <wp:posOffset>2550795</wp:posOffset>
                </wp:positionH>
                <wp:positionV relativeFrom="paragraph">
                  <wp:posOffset>238125</wp:posOffset>
                </wp:positionV>
                <wp:extent cx="1344930" cy="1114425"/>
                <wp:effectExtent l="0" t="0" r="7620" b="9525"/>
                <wp:wrapNone/>
                <wp:docPr id="437" name="群組 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44930" cy="1114425"/>
                          <a:chOff x="0" y="0"/>
                          <a:chExt cx="1223564" cy="1013232"/>
                        </a:xfrm>
                      </wpg:grpSpPr>
                      <pic:pic xmlns:pic="http://schemas.openxmlformats.org/drawingml/2006/picture">
                        <pic:nvPicPr>
                          <pic:cNvPr id="329" name="圖片 32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75" b="13604"/>
                          <a:stretch/>
                        </pic:blipFill>
                        <pic:spPr bwMode="auto">
                          <a:xfrm>
                            <a:off x="260717" y="15114"/>
                            <a:ext cx="93535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76" name="群組 376"/>
                        <wpg:cNvGrpSpPr/>
                        <wpg:grpSpPr>
                          <a:xfrm>
                            <a:off x="0" y="0"/>
                            <a:ext cx="1223564" cy="1013232"/>
                            <a:chOff x="0" y="0"/>
                            <a:chExt cx="1223967" cy="1013647"/>
                          </a:xfrm>
                        </wpg:grpSpPr>
                        <wpg:grpSp>
                          <wpg:cNvPr id="377" name="群組 377"/>
                          <wpg:cNvGrpSpPr/>
                          <wpg:grpSpPr>
                            <a:xfrm>
                              <a:off x="250194" y="720797"/>
                              <a:ext cx="973773" cy="292850"/>
                              <a:chOff x="0" y="0"/>
                              <a:chExt cx="973773" cy="292850"/>
                            </a:xfrm>
                          </wpg:grpSpPr>
                          <wpg:grpSp>
                            <wpg:cNvPr id="378" name="群組 378"/>
                            <wpg:cNvGrpSpPr/>
                            <wpg:grpSpPr>
                              <a:xfrm>
                                <a:off x="0" y="0"/>
                                <a:ext cx="973773" cy="125095"/>
                                <a:chOff x="0" y="0"/>
                                <a:chExt cx="973773" cy="125095"/>
                              </a:xfrm>
                            </wpg:grpSpPr>
                            <wps:wsp>
                              <wps:cNvPr id="3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5926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1378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38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75" y="148924"/>
                                <a:ext cx="598416" cy="14392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161BB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體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積（</w:t>
                                  </w: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383" name="群組 383"/>
                          <wpg:cNvGrpSpPr/>
                          <wpg:grpSpPr>
                            <a:xfrm>
                              <a:off x="0" y="0"/>
                              <a:ext cx="276213" cy="762494"/>
                              <a:chOff x="0" y="0"/>
                              <a:chExt cx="276213" cy="762494"/>
                            </a:xfrm>
                          </wpg:grpSpPr>
                          <wpg:grpSp>
                            <wpg:cNvPr id="384" name="群組 384"/>
                            <wpg:cNvGrpSpPr/>
                            <wpg:grpSpPr>
                              <a:xfrm>
                                <a:off x="157861" y="0"/>
                                <a:ext cx="118352" cy="762494"/>
                                <a:chOff x="0" y="0"/>
                                <a:chExt cx="118352" cy="762494"/>
                              </a:xfrm>
                            </wpg:grpSpPr>
                            <wps:wsp>
                              <wps:cNvPr id="3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154882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8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31870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8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47953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8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63739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39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7646"/>
                                <a:ext cx="145438" cy="4169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161BB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導電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度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37" o:spid="_x0000_s1037" style="position:absolute;left:0;text-align:left;margin-left:200.85pt;margin-top:18.75pt;width:105.9pt;height:87.75pt;z-index:251565056;mso-width-relative:margin;mso-height-relative:margin" coordsize="12235,101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">
                <o:lock v:ext="edit" aspectratio="t"/>
                <v:shape id="圖片 329" o:spid="_x0000_s1038" type="#_x0000_t75" style="position:absolute;left:2607;top:151;width:9353;height:7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kVcxvCAAAA3AAAAA8AAABkcnMvZG93bnJldi54bWxEj1FrwjAUhd8H+w/hCnubqQ6Gq0aRgbJX&#10;W3/Apblrq81NTWIb9+vNQPDxcM75Dme1iaYTAznfWlYwm2YgiCurW64VHMvd+wKED8gaO8uk4EYe&#10;NuvXlxXm2o58oKEItUgQ9jkqaELocyl91ZBBP7U9cfJ+rTMYknS11A7HBDednGfZpzTYclposKfv&#10;hqpzcTUKLu4ahnFwhT//nW6xjKascK/U2yRulyACxfAMP9o/WsHH/Av+z6QjINd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FXMbwgAAANwAAAAPAAAAAAAAAAAAAAAAAJ8C&#10;AABkcnMvZG93bnJldi54bWxQSwUGAAAAAAQABAD3AAAAjgMAAAAA&#10;">
                  <v:imagedata r:id="rId33" o:title="" cropbottom="8916f" cropleft="8372f"/>
                  <v:path arrowok="t"/>
                </v:shape>
                <v:group id="群組 376" o:spid="_x0000_s1039" style="position:absolute;width:12235;height:10132" coordsize="12239,10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<v:group id="群組 377" o:spid="_x0000_s1040" style="position:absolute;left:2501;top:7207;width:9738;height:2929" coordsize="9737,2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  <v:group id="群組 378" o:spid="_x0000_s1041" style="position:absolute;width:9737;height:1250" coordsize="9737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    <v:shape id="文字方塊 2" o:spid="_x0000_s1042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bl7sUA&#10;AADcAAAADwAAAGRycy9kb3ducmV2LnhtbESPQWvCQBSE74L/YXlCb7qxBaupq4goFAQxpoceX7PP&#10;ZDH7Ns1uNf57Vyh4HGbmG2a+7GwtLtR641jBeJSAIC6cNlwq+Mq3wykIH5A11o5JwY08LBf93hxT&#10;7a6c0eUYShEh7FNUUIXQpFL6oiKLfuQa4uidXGsxRNmWUrd4jXBby9ckmUiLhuNChQ2tKyrOxz+r&#10;YPXN2cb87n8O2SkzeT5LeDc5K/Uy6FYfIAJ14Rn+b39qBW/vM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JuXu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043" type="#_x0000_t202" style="position:absolute;left:4259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k8VMEA&#10;AADcAAAADwAAAGRycy9kb3ducmV2LnhtbERPTYvCMBC9C/sfwix401QF0WoUWVwQBLHWwx5nm7EN&#10;NpNuk9X6781B8Ph438t1Z2txo9YbxwpGwwQEceG04VLBOf8ezED4gKyxdkwKHuRhvfroLTHV7s4Z&#10;3U6hFDGEfYoKqhCaVEpfVGTRD11DHLmLay2GCNtS6hbvMdzWcpwkU2nRcGyosKGviorr6d8q2Pxw&#10;tjV/h99jdslMns8T3k+vSvU/u80CRKAuvMUv904rmMzi/H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JPFTBAAAA3AAAAA8AAAAAAAAAAAAAAAAAmAIAAGRycy9kb3du&#10;cmV2LnhtbFBLBQYAAAAABAAEAPUAAACGAwAAAAA=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44" type="#_x0000_t202" style="position:absolute;left:8613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WZz8UA&#10;AADcAAAADwAAAGRycy9kb3ducmV2LnhtbESPQWvCQBSE74X+h+UVems2VhBN3YhIBaFQGuPB42v2&#10;mSzJvo3ZVdN/3y0UPA4z8w2zXI22E1cavHGsYJKkIIgrpw3XCg7l9mUOwgdkjZ1jUvBDHlb548MS&#10;M+1uXNB1H2oRIewzVNCE0GdS+qohiz5xPXH0Tm6wGKIcaqkHvEW47eRrms6kRcNxocGeNg1V7f5i&#10;FayPXLyb8+f3V3EqTFkuUv6YtUo9P43rNxCBxnAP/7d3WsF0P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hZnP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45" type="#_x0000_t202" style="position:absolute;left:1697;top:1489;width:5984;height:1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cHuM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Ib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XB7jEAAAA3AAAAA8AAAAAAAAAAAAAAAAAmAIAAGRycy9k&#10;b3ducmV2LnhtbFBLBQYAAAAABAAEAPUAAACJAwAAAAA=&#10;" filled="f" stroked="f">
                      <v:textbox inset="0,0,0,0">
                        <w:txbxContent>
                          <w:p w:rsidR="00CF5D08" w:rsidRPr="00EE4A8A" w:rsidRDefault="00CF5D08" w:rsidP="00161BB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體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積（</w:t>
                            </w: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L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群組 383" o:spid="_x0000_s1046" style="position:absolute;width:2762;height:7624" coordsize="2762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  <v:group id="群組 384" o:spid="_x0000_s1047" style="position:absolute;left:1578;width:1184;height:7624" coordsize="1183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    <v:shape id="文字方塊 2" o:spid="_x0000_s1048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6fzMUA&#10;AADcAAAADwAAAGRycy9kb3ducmV2LnhtbESPQWvCQBSE7wX/w/IEb3WjpaLRVURaEARpjAePz+wz&#10;Wcy+TbOrpv/eLRR6HGbmG2ax6mwt7tR641jBaJiAIC6cNlwqOOafr1MQPiBrrB2Tgh/ysFr2XhaY&#10;avfgjO6HUIoIYZ+igiqEJpXSFxVZ9EPXEEfv4lqLIcq2lLrFR4TbWo6TZCItGo4LFTa0qai4Hm5W&#10;wfrE2Yf53p+/sktm8nyW8G5yVWrQ79ZzEIG68B/+a2+1grfpO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vp/M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049" type="#_x0000_t202" style="position:absolute;left:59;top:1548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wBu8UA&#10;AADcAAAADwAAAGRycy9kb3ducmV2LnhtbESPQWvCQBSE7wX/w/KE3urGCkGjq4hUEAqlMR48PrPP&#10;ZDH7NmZXTf99t1DwOMzMN8xi1dtG3KnzxrGC8SgBQVw6bbhScCi2b1MQPiBrbByTgh/ysFoOXhaY&#10;affgnO77UIkIYZ+hgjqENpPSlzVZ9CPXEkfv7DqLIcqukrrDR4TbRr4nSSotGo4LNba0qam87G9W&#10;wfrI+Ye5fp2+83NuimKW8Gd6Uep12K/nIAL14Rn+b++0gsk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bAG7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050" type="#_x0000_t202" style="position:absolute;left:59;top:3187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CkIMUA&#10;AADcAAAADwAAAGRycy9kb3ducmV2LnhtbESPQWvCQBSE7wX/w/KE3upGBWujq4hUEARpTA89vmaf&#10;yWL2bZrdavz3riB4HGbmG2a+7GwtztR641jBcJCAIC6cNlwq+M43b1MQPiBrrB2Tgit5WC56L3NM&#10;tbtwRudDKEWEsE9RQRVCk0rpi4os+oFriKN3dK3FEGVbSt3iJcJtLUdJMpEWDceFChtaV1ScDv9W&#10;weqHs0/zt//9yo6ZyfOPhHeTk1Kv/W41AxGoC8/wo73VCsbTd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IKQg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51" type="#_x0000_t202" style="position:absolute;left:29;top:4795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8wUsEA&#10;AADcAAAADwAAAGRycy9kb3ducmV2LnhtbERPTYvCMBC9C/sfwix401QF0WoUWVwQBLHWwx5nm7EN&#10;NpNuk9X6781B8Ph438t1Z2txo9YbxwpGwwQEceG04VLBOf8ezED4gKyxdkwKHuRhvfroLTHV7s4Z&#10;3U6hFDGEfYoKqhCaVEpfVGTRD11DHLmLay2GCNtS6hbvMdzWcpwkU2nRcGyosKGviorr6d8q2Pxw&#10;tjV/h99jdslMns8T3k+vSvU/u80CRKAuvMUv904rmMzi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/MFLBAAAA3AAAAA8AAAAAAAAAAAAAAAAAmAIAAGRycy9kb3du&#10;cmV2LnhtbFBLBQYAAAAABAAEAPUAAACGAwAAAAA=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52" type="#_x0000_t202" style="position:absolute;left:29;top:6373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OVycUA&#10;AADcAAAADwAAAGRycy9kb3ducmV2LnhtbESPQWvCQBSE74X+h+UVvNVNLYhJ3YgUCwVBGuOhx9fs&#10;S7KYfZtmtxr/fVcQPA4z8w2zXI22EycavHGs4GWagCCunDbcKDiUH88LED4ga+wck4ILeVjljw9L&#10;zLQ7c0GnfWhEhLDPUEEbQp9J6auWLPqp64mjV7vBYohyaKQe8BzhtpOzJJlLi4bjQos9vbdUHfd/&#10;VsH6m4uN+d39fBV1YcoyTXg7Pyo1eRrXbyACjeEevrU/tYLXRQrXM/EIy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85XJ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53" type="#_x0000_t202" style="position:absolute;top:1876;width:1454;height:4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OQcsEA&#10;AADcAAAADwAAAGRycy9kb3ducmV2LnhtbERPPU/DMBDdkfofrKvUjTptBIJQt6paUVgTumQ72UcS&#10;YZ+j2CTpv68HJMan9707zM6KkYbQeVawWWcgiLU3HTcKrl/vjy8gQkQ2aD2TghsFOOwXDzssjJ+4&#10;pLGKjUghHApU0MbYF1IG3ZLDsPY9ceK+/eAwJjg00gw4pXBn5TbLnqXDjlNDiz2dWtI/1a9TUJ9q&#10;K72+PumPMpd4rM4XW5+VWi3n4xuISHP8F/+5P42C/DXNT2fSEZD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2zkHLBAAAA3AAAAA8AAAAAAAAAAAAAAAAAmAIAAGRycy9kb3du&#10;cmV2LnhtbFBLBQYAAAAABAAEAPUAAACGAwAAAAA=&#10;" filled="f" stroked="f">
                      <v:textbox style="layout-flow:vertical-ideographic" inset="0,0,0,0">
                        <w:txbxContent>
                          <w:p w:rsidR="00CF5D08" w:rsidRPr="00EE4A8A" w:rsidRDefault="00CF5D08" w:rsidP="00161BB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導電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度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C74B60">
        <w:rPr>
          <w:rFonts w:eastAsiaTheme="major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568128" behindDoc="0" locked="0" layoutInCell="1" allowOverlap="1">
                <wp:simplePos x="0" y="0"/>
                <wp:positionH relativeFrom="column">
                  <wp:posOffset>4467225</wp:posOffset>
                </wp:positionH>
                <wp:positionV relativeFrom="paragraph">
                  <wp:posOffset>213360</wp:posOffset>
                </wp:positionV>
                <wp:extent cx="1338580" cy="1115060"/>
                <wp:effectExtent l="0" t="0" r="13970" b="8890"/>
                <wp:wrapNone/>
                <wp:docPr id="438" name="群組 4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38580" cy="1115060"/>
                          <a:chOff x="0" y="0"/>
                          <a:chExt cx="1217419" cy="1014447"/>
                        </a:xfrm>
                      </wpg:grpSpPr>
                      <pic:pic xmlns:pic="http://schemas.openxmlformats.org/drawingml/2006/picture">
                        <pic:nvPicPr>
                          <pic:cNvPr id="328" name="圖片 3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36" b="16124"/>
                          <a:stretch/>
                        </pic:blipFill>
                        <pic:spPr bwMode="auto">
                          <a:xfrm>
                            <a:off x="268274" y="30228"/>
                            <a:ext cx="917575" cy="693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91" name="群組 391"/>
                        <wpg:cNvGrpSpPr/>
                        <wpg:grpSpPr>
                          <a:xfrm>
                            <a:off x="0" y="0"/>
                            <a:ext cx="1217419" cy="1014447"/>
                            <a:chOff x="0" y="0"/>
                            <a:chExt cx="1217419" cy="1014447"/>
                          </a:xfrm>
                        </wpg:grpSpPr>
                        <wpg:grpSp>
                          <wpg:cNvPr id="392" name="群組 392"/>
                          <wpg:cNvGrpSpPr/>
                          <wpg:grpSpPr>
                            <a:xfrm>
                              <a:off x="250194" y="720797"/>
                              <a:ext cx="967225" cy="293650"/>
                              <a:chOff x="0" y="0"/>
                              <a:chExt cx="967225" cy="293650"/>
                            </a:xfrm>
                          </wpg:grpSpPr>
                          <wpg:grpSp>
                            <wpg:cNvPr id="393" name="群組 393"/>
                            <wpg:cNvGrpSpPr/>
                            <wpg:grpSpPr>
                              <a:xfrm>
                                <a:off x="0" y="0"/>
                                <a:ext cx="967225" cy="125095"/>
                                <a:chOff x="0" y="0"/>
                                <a:chExt cx="967225" cy="125095"/>
                              </a:xfrm>
                            </wpg:grpSpPr>
                            <wps:wsp>
                              <wps:cNvPr id="39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9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5926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39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483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39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75" y="148925"/>
                                <a:ext cx="598416" cy="1447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161BB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體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積（</w:t>
                                  </w: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398" name="群組 398"/>
                          <wpg:cNvGrpSpPr/>
                          <wpg:grpSpPr>
                            <a:xfrm>
                              <a:off x="0" y="0"/>
                              <a:ext cx="276213" cy="762494"/>
                              <a:chOff x="0" y="0"/>
                              <a:chExt cx="276213" cy="762494"/>
                            </a:xfrm>
                          </wpg:grpSpPr>
                          <wpg:grpSp>
                            <wpg:cNvPr id="399" name="群組 399"/>
                            <wpg:cNvGrpSpPr/>
                            <wpg:grpSpPr>
                              <a:xfrm>
                                <a:off x="157861" y="0"/>
                                <a:ext cx="118352" cy="762494"/>
                                <a:chOff x="0" y="0"/>
                                <a:chExt cx="118352" cy="762494"/>
                              </a:xfrm>
                            </wpg:grpSpPr>
                            <wps:wsp>
                              <wps:cNvPr id="4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0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154882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0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31870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0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47953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0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63739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161BB7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0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7645"/>
                                <a:ext cx="145438" cy="4011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161BB7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導電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度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38" o:spid="_x0000_s1054" style="position:absolute;left:0;text-align:left;margin-left:351.75pt;margin-top:16.8pt;width:105.4pt;height:87.8pt;z-index:251568128;mso-width-relative:margin;mso-height-relative:margin" coordsize="12174,101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">
                <o:lock v:ext="edit" aspectratio="t"/>
                <v:shape id="圖片 328" o:spid="_x0000_s1055" type="#_x0000_t75" style="position:absolute;left:2682;top:302;width:9176;height:69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XDCfCAAAA3AAAAA8AAABkcnMvZG93bnJldi54bWxET89rwjAUvgv7H8IbeNN0Km5WU9kGgoeJ&#10;rBO8Ppq3prR5KUlm63+/HAY7fny/d/vRduJGPjSOFTzNMxDEldMN1wouX4fZC4gQkTV2jknBnQLs&#10;i4fJDnPtBv6kWxlrkUI45KjAxNjnUobKkMUwdz1x4r6dtxgT9LXUHocUbju5yLK1tNhwajDY07uh&#10;qi1/rIKP5/Ngrqu2vMdj2OCpNp2v3pSaPo6vWxCRxvgv/nMftYLlIq1NZ9IRkMU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SVwwnwgAAANwAAAAPAAAAAAAAAAAAAAAAAJ8C&#10;AABkcnMvZG93bnJldi54bWxQSwUGAAAAAAQABAD3AAAAjgMAAAAA&#10;">
                  <v:imagedata r:id="rId35" o:title="" cropbottom="10567f" cropleft="8674f"/>
                  <v:path arrowok="t"/>
                </v:shape>
                <v:group id="群組 391" o:spid="_x0000_s1056" style="position:absolute;width:12174;height:10144" coordsize="12174,10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group id="群組 392" o:spid="_x0000_s1057" style="position:absolute;left:2501;top:7207;width:9673;height:2937" coordsize="9672,2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<v:group id="群組 393" o:spid="_x0000_s1058" style="position:absolute;width:9672;height:1250" coordsize="9672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    <v:shape id="文字方塊 2" o:spid="_x0000_s1059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sisUA&#10;AADcAAAADwAAAGRycy9kb3ducmV2LnhtbESPQWvCQBSE7wX/w/KE3urGVkRTVxFRKAhiTA89vmaf&#10;yWL2bZrdavz3riB4HGbmG2a26GwtztR641jBcJCAIC6cNlwq+M43bxMQPiBrrB2Tgit5WMx7LzNM&#10;tbtwRudDKEWEsE9RQRVCk0rpi4os+oFriKN3dK3FEGVbSt3iJcJtLd+TZCwtGo4LFTa0qqg4Hf6t&#10;guUPZ2vzt/vdZ8fM5Pk04e34pNRrv1t+ggjUhWf40f7SCj6m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K6yK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060" type="#_x0000_t202" style="position:absolute;left:4259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JEcUA&#10;AADcAAAADwAAAGRycy9kb3ducmV2LnhtbESPQWvCQBSE7wX/w/KE3urGFkVTVxFRKAhiTA89vmaf&#10;yWL2bZrdavz3riB4HGbmG2a26GwtztR641jBcJCAIC6cNlwq+M43bxMQPiBrrB2Tgit5WMx7LzNM&#10;tbtwRudDKEWEsE9RQRVCk0rpi4os+oFriKN3dK3FEGVbSt3iJcJtLd+TZCwtGo4LFTa0qqg4Hf6t&#10;guUPZ2vzt/vdZ8fM5Pk04e34pNRrv1t+ggjUhWf40f7SCj6m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ZwkR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61" type="#_x0000_t202" style="position:absolute;left:8548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WXZsUA&#10;AADcAAAADwAAAGRycy9kb3ducmV2LnhtbESPQWvCQBSE70L/w/KE3nSjhVBTV5GiIBSKMR48vmaf&#10;yWL2bcyumv77rlDwOMzMN8x82dtG3KjzxrGCyTgBQVw6bbhScCg2o3cQPiBrbByTgl/ysFy8DOaY&#10;aXfnnG77UIkIYZ+hgjqENpPSlzVZ9GPXEkfv5DqLIcqukrrDe4TbRk6TJJUWDceFGlv6rKk8769W&#10;werI+dpcvn92+Sk3RTFL+Cs9K/U67FcfIAL14Rn+b2+1grdZ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tZdm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62" type="#_x0000_t202" style="position:absolute;left:1697;top:1489;width:5984;height:1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ky/cUA&#10;AADcAAAADwAAAGRycy9kb3ducmV2LnhtbESPQWvCQBSE74L/YXlCb7qxBaupq4goFAQxpoceX7PP&#10;ZDH7Ns1uNf57Vyh4HGbmG2a+7GwtLtR641jBeJSAIC6cNlwq+Mq3wykIH5A11o5JwY08LBf93hxT&#10;7a6c0eUYShEh7FNUUIXQpFL6oiKLfuQa4uidXGsxRNmWUrd4jXBby9ckmUiLhuNChQ2tKyrOxz+r&#10;YPXN2cb87n8O2SkzeT5LeDc5K/Uy6FYfIAJ14Rn+b39qBW+zd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+TL9xQAAANwAAAAPAAAAAAAAAAAAAAAAAJgCAABkcnMv&#10;ZG93bnJldi54bWxQSwUGAAAAAAQABAD1AAAAigMAAAAA&#10;" filled="f" stroked="f">
                      <v:textbox inset="0,0,0,0">
                        <w:txbxContent>
                          <w:p w:rsidR="00CF5D08" w:rsidRPr="00EE4A8A" w:rsidRDefault="00CF5D08" w:rsidP="00161BB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體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積（</w:t>
                            </w: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L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群組 398" o:spid="_x0000_s1063" style="position:absolute;width:2762;height:7624" coordsize="2762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xtP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8bTzCAAAA3AAAAA8A&#10;AAAAAAAAAAAAAAAAqgIAAGRycy9kb3ducmV2LnhtbFBLBQYAAAAABAAEAPoAAACZAwAAAAA=&#10;">
                    <v:group id="群組 399" o:spid="_x0000_s1064" style="position:absolute;left:1578;width:1184;height:7624" coordsize="1183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    <v:shape id="文字方塊 2" o:spid="_x0000_s1065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Dya8EA&#10;AADcAAAADwAAAGRycy9kb3ducmV2LnhtbERPz2vCMBS+D/wfwhN2m4ljyKxGEdlAGIi1Hjw+m2cb&#10;bF66Jmr335uDsOPH93u+7F0jbtQF61nDeKRAEJfeWK40HIrvt08QISIbbDyThj8KsFwMXuaYGX/n&#10;nG77WIkUwiFDDXWMbSZlKGtyGEa+JU7c2XcOY4JdJU2H9xTuGvmu1EQ6tJwaamxpXVN52V+dhtWR&#10;8y/7uz3t8nNui2Kq+Gdy0fp12K9mICL18V/8dG+Mhg+V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w8mvBAAAA3AAAAA8AAAAAAAAAAAAAAAAAmAIAAGRycy9kb3du&#10;cmV2LnhtbFBLBQYAAAAABAAEAPUAAACGAwAAAAA=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066" type="#_x0000_t202" style="position:absolute;left:59;top:1548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xX8MUA&#10;AADcAAAADwAAAGRycy9kb3ducmV2LnhtbESPQWsCMRSE70L/Q3iF3jRRititUaRUEITiuj30+Lp5&#10;7gY3L9tN1PXfN4LgcZiZb5j5sneNOFMXrGcN45ECQVx6Y7nS8F2shzMQISIbbDyThisFWC6eBnPM&#10;jL9wTud9rESCcMhQQx1jm0kZypochpFviZN38J3DmGRXSdPhJcFdIydKTaVDy2mhxpY+aiqP+5PT&#10;sPrh/NP+ff3u8kNui+JN8XZ61PrluV+9g4jUx0f43t4YDa9qDLcz6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/Ffw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067" type="#_x0000_t202" style="position:absolute;left:59;top:3187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7Jh8UA&#10;AADcAAAADwAAAGRycy9kb3ducmV2LnhtbESPQWsCMRSE7wX/Q3iCt5pUROrWKCItCELpuh56fN08&#10;d4Obl3UTdf33TaHgcZiZb5jFqneNuFIXrGcNL2MFgrj0xnKl4VB8PL+CCBHZYOOZNNwpwGo5eFpg&#10;ZvyNc7ruYyUShEOGGuoY20zKUNbkMIx9S5y8o+8cxiS7SpoObwnuGjlRaiYdWk4LNba0qak87S9O&#10;w/qb83d7/vz5yo+5LYq54t3spPVo2K/fQETq4yP8394aDVM1g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LsmH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68" type="#_x0000_t202" style="position:absolute;left:29;top:4795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JsHMUA&#10;AADcAAAADwAAAGRycy9kb3ducmV2LnhtbESPQWsCMRSE7wX/Q3iF3mpSW6TdGkVEQShI1+2hx9fN&#10;cze4eVk3Udd/b4SCx2FmvmEms9414kRdsJ41vAwVCOLSG8uVhp9i9fwOIkRkg41n0nChALPp4GGC&#10;mfFnzum0jZVIEA4ZaqhjbDMpQ1mTwzD0LXHydr5zGJPsKmk6PCe4a+RIqbF0aDkt1NjSoqZyvz06&#10;DfNfzpf2sPn7zne5LYoPxV/jvdZPj/38E0SkPt7D/+210fCmXuF2Jh0B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Ymwc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69" type="#_x0000_t202" style="position:absolute;left:29;top:6373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v0aMUA&#10;AADcAAAADwAAAGRycy9kb3ducmV2LnhtbESPQWsCMRSE70L/Q3iF3jSpiNitUUQUCkLpuj30+Lp5&#10;7gY3L+sm6vrvm4LgcZiZb5j5sneNuFAXrGcNryMFgrj0xnKl4bvYDmcgQkQ22HgmDTcKsFw8DeaY&#10;GX/lnC77WIkE4ZChhjrGNpMylDU5DCPfEifv4DuHMcmukqbDa4K7Ro6VmkqHltNCjS2tayqP+7PT&#10;sPrhfGNPn79f+SG3RfGmeDc9av3y3K/eQUTq4yN8b38YDRM1gf8z6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i/Ro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161BB7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70" type="#_x0000_t202" style="position:absolute;top:1876;width:1454;height:40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RrCMIA&#10;AADcAAAADwAAAGRycy9kb3ducmV2LnhtbESPQWsCMRSE7wX/Q3iCt5pVq8hqFFFse3X1srdH8txd&#10;TF6WTdT13zeFQo/DzHzDrLe9s+JBXWg8K5iMMxDE2puGKwWX8/F9CSJEZIPWMyl4UYDtZvC2xtz4&#10;J5/oUcRKJAiHHBXUMba5lEHX5DCMfUucvKvvHMYku0qaDp8J7qycZtlCOmw4LdTY0r4mfSvuTkG5&#10;L630+jLXX6eZxF1x+LTlQanRsN+tQETq43/4r/1tFHxkc/g9k46A3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ZGsIwgAAANwAAAAPAAAAAAAAAAAAAAAAAJgCAABkcnMvZG93&#10;bnJldi54bWxQSwUGAAAAAAQABAD1AAAAhwMAAAAA&#10;" filled="f" stroked="f">
                      <v:textbox style="layout-flow:vertical-ideographic" inset="0,0,0,0">
                        <w:txbxContent>
                          <w:p w:rsidR="00CF5D08" w:rsidRPr="00EE4A8A" w:rsidRDefault="00CF5D08" w:rsidP="00161BB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導電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度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C74B60">
        <w:rPr>
          <w:rFonts w:eastAsiaTheme="major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561984" behindDoc="0" locked="0" layoutInCell="1" allowOverlap="1">
                <wp:simplePos x="0" y="0"/>
                <wp:positionH relativeFrom="column">
                  <wp:posOffset>534035</wp:posOffset>
                </wp:positionH>
                <wp:positionV relativeFrom="paragraph">
                  <wp:posOffset>213360</wp:posOffset>
                </wp:positionV>
                <wp:extent cx="1338580" cy="1115695"/>
                <wp:effectExtent l="0" t="0" r="13970" b="8255"/>
                <wp:wrapNone/>
                <wp:docPr id="436" name="群組 4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38580" cy="1115695"/>
                          <a:chOff x="0" y="0"/>
                          <a:chExt cx="1217419" cy="1014730"/>
                        </a:xfrm>
                      </wpg:grpSpPr>
                      <pic:pic xmlns:pic="http://schemas.openxmlformats.org/drawingml/2006/picture">
                        <pic:nvPicPr>
                          <pic:cNvPr id="330" name="圖片 33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185" b="15733"/>
                          <a:stretch/>
                        </pic:blipFill>
                        <pic:spPr bwMode="auto">
                          <a:xfrm>
                            <a:off x="268274" y="34007"/>
                            <a:ext cx="921385" cy="696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375" name="群組 375"/>
                        <wpg:cNvGrpSpPr/>
                        <wpg:grpSpPr>
                          <a:xfrm>
                            <a:off x="0" y="0"/>
                            <a:ext cx="1217419" cy="1014730"/>
                            <a:chOff x="0" y="0"/>
                            <a:chExt cx="1217419" cy="1014730"/>
                          </a:xfrm>
                        </wpg:grpSpPr>
                        <wpg:grpSp>
                          <wpg:cNvPr id="373" name="群組 373"/>
                          <wpg:cNvGrpSpPr/>
                          <wpg:grpSpPr>
                            <a:xfrm>
                              <a:off x="250194" y="720797"/>
                              <a:ext cx="967225" cy="293933"/>
                              <a:chOff x="0" y="0"/>
                              <a:chExt cx="967225" cy="293933"/>
                            </a:xfrm>
                          </wpg:grpSpPr>
                          <wpg:grpSp>
                            <wpg:cNvPr id="372" name="群組 372"/>
                            <wpg:cNvGrpSpPr/>
                            <wpg:grpSpPr>
                              <a:xfrm>
                                <a:off x="0" y="0"/>
                                <a:ext cx="967225" cy="125095"/>
                                <a:chOff x="0" y="0"/>
                                <a:chExt cx="967225" cy="125095"/>
                              </a:xfrm>
                            </wpg:grpSpPr>
                            <wps:wsp>
                              <wps:cNvPr id="4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5926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483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5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32" y="148569"/>
                                <a:ext cx="598416" cy="1453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99762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體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積（</w:t>
                                  </w: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374" name="群組 374"/>
                          <wpg:cNvGrpSpPr/>
                          <wpg:grpSpPr>
                            <a:xfrm>
                              <a:off x="0" y="0"/>
                              <a:ext cx="276213" cy="762494"/>
                              <a:chOff x="0" y="0"/>
                              <a:chExt cx="276213" cy="762494"/>
                            </a:xfrm>
                          </wpg:grpSpPr>
                          <wpg:grpSp>
                            <wpg:cNvPr id="371" name="群組 371"/>
                            <wpg:cNvGrpSpPr/>
                            <wpg:grpSpPr>
                              <a:xfrm>
                                <a:off x="157861" y="0"/>
                                <a:ext cx="118352" cy="762494"/>
                                <a:chOff x="0" y="0"/>
                                <a:chExt cx="118352" cy="762494"/>
                              </a:xfrm>
                            </wpg:grpSpPr>
                            <wps:wsp>
                              <wps:cNvPr id="4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154882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31870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47953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63739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6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7645"/>
                                <a:ext cx="145438" cy="40855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99762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導電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度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36" o:spid="_x0000_s1071" style="position:absolute;left:0;text-align:left;margin-left:42.05pt;margin-top:16.8pt;width:105.4pt;height:87.85pt;z-index:251561984;mso-width-relative:margin;mso-height-relative:margin" coordsize="12174,101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">
                <o:lock v:ext="edit" aspectratio="t"/>
                <v:shape id="圖片 330" o:spid="_x0000_s1072" type="#_x0000_t75" style="position:absolute;left:2682;top:340;width:9214;height:69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qg4PAAAAA3AAAAA8AAABkcnMvZG93bnJldi54bWxET02LwjAQvQv7H8IseNN0LYh0jSKCsCx7&#10;sYp4HJrZpthM2ia29d+bg+Dx8b7X29HWoqfOV44VfM0TEMSF0xWXCs6nw2wFwgdkjbVjUvAgD9vN&#10;x2SNmXYDH6nPQyliCPsMFZgQmkxKXxiy6OeuIY7cv+sshgi7UuoOhxhua7lIkqW0WHFsMNjQ3lBx&#10;y+9Wwc60Y97+1lV6GfTVHf6k7NteqennuPsGEWgMb/HL/aMVpGmcH8/EIyA3T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p2qDg8AAAADcAAAADwAAAAAAAAAAAAAAAACfAgAA&#10;ZHJzL2Rvd25yZXYueG1sUEsFBgAAAAAEAAQA9wAAAIwDAAAAAA==&#10;">
                  <v:imagedata r:id="rId37" o:title="" cropbottom="10311f" cropleft="8641f"/>
                  <v:path arrowok="t"/>
                </v:shape>
                <v:group id="群組 375" o:spid="_x0000_s1073" style="position:absolute;width:12174;height:10147" coordsize="12174,10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<v:group id="群組 373" o:spid="_x0000_s1074" style="position:absolute;left:2501;top:7207;width:9673;height:2940" coordsize="9672,2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  <v:group id="群組 372" o:spid="_x0000_s1075" style="position:absolute;width:9672;height:1250" coordsize="9672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  <v:shape id="文字方塊 2" o:spid="_x0000_s1076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wR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vsEXEAAAA2wAAAA8AAAAAAAAAAAAAAAAAmAIAAGRycy9k&#10;b3ducmV2LnhtbFBLBQYAAAAABAAEAPUAAACJAwAAAAA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077" type="#_x0000_t202" style="position:absolute;left:4259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MV3s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YxXexQAAANs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78" type="#_x0000_t202" style="position:absolute;left:8548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yBrM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yBrMAAAADbAAAADwAAAAAAAAAAAAAAAACYAgAAZHJzL2Rvd25y&#10;ZXYueG1sUEsFBgAAAAAEAAQA9QAAAIU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79" type="#_x0000_t202" style="position:absolute;left:1697;top:1485;width:5984;height:1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++7MUA&#10;AADbAAAADwAAAGRycy9kb3ducmV2LnhtbESPQWvCQBSE74X+h+UVvDUbBaV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77sxQAAANsAAAAPAAAAAAAAAAAAAAAAAJgCAABkcnMv&#10;ZG93bnJldi54bWxQSwUGAAAAAAQABAD1AAAAigMAAAAA&#10;" filled="f" stroked="f">
                      <v:textbox inset="0,0,0,0">
                        <w:txbxContent>
                          <w:p w:rsidR="00CF5D08" w:rsidRPr="00EE4A8A" w:rsidRDefault="00CF5D08" w:rsidP="0099762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體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積（</w:t>
                            </w: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L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群組 374" o:spid="_x0000_s1080" style="position:absolute;width:2762;height:7624" coordsize="2762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2Bw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T+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9gcPFAAAA3AAA&#10;AA8AAAAAAAAAAAAAAAAAqgIAAGRycy9kb3ducmV2LnhtbFBLBQYAAAAABAAEAPoAAACcAwAAAAA=&#10;">
                    <v:group id="群組 371" o:spid="_x0000_s1081" style="position:absolute;left:1578;width:1184;height:7624" coordsize="1183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    <v:shape id="文字方塊 2" o:spid="_x0000_s1082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083" type="#_x0000_t202" style="position:absolute;left:59;top:1548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084" type="#_x0000_t202" style="position:absolute;left:59;top:3187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085" type="#_x0000_t202" style="position:absolute;left:29;top:4795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86" type="#_x0000_t202" style="position:absolute;left:29;top:6373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87" type="#_x0000_t202" style="position:absolute;top:1876;width:1454;height:4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g4J8IA&#10;AADbAAAADwAAAGRycy9kb3ducmV2LnhtbESPT2sCMRTE7wW/Q3iCt5r1T0VWo4hS26url709kufu&#10;YvKybFJdv30jFHocZuY3zHrbOyvu1IXGs4LJOANBrL1puFJwOX++L0GEiGzQeiYFTwqw3Qze1pgb&#10;/+AT3YtYiQThkKOCOsY2lzLomhyGsW+Jk3f1ncOYZFdJ0+EjwZ2V0yxbSIcNp4UaW9rXpG/Fj1NQ&#10;7ksrvb586K/TTOKuOBxteVBqNOx3KxCR+vgf/mt/GwWLOby+p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SDgnwgAAANsAAAAPAAAAAAAAAAAAAAAAAJgCAABkcnMvZG93&#10;bnJldi54bWxQSwUGAAAAAAQABAD1AAAAhwMAAAAA&#10;" filled="f" stroked="f">
                      <v:textbox style="layout-flow:vertical-ideographic" inset="0,0,0,0">
                        <w:txbxContent>
                          <w:p w:rsidR="00CF5D08" w:rsidRPr="00EE4A8A" w:rsidRDefault="00CF5D08" w:rsidP="0099762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導電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度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C74B60">
        <w:rPr>
          <w:rFonts w:eastAsiaTheme="major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571200" behindDoc="0" locked="0" layoutInCell="1" allowOverlap="1">
                <wp:simplePos x="0" y="0"/>
                <wp:positionH relativeFrom="column">
                  <wp:posOffset>537845</wp:posOffset>
                </wp:positionH>
                <wp:positionV relativeFrom="paragraph">
                  <wp:posOffset>1603375</wp:posOffset>
                </wp:positionV>
                <wp:extent cx="1366520" cy="1135380"/>
                <wp:effectExtent l="0" t="0" r="5080" b="7620"/>
                <wp:wrapNone/>
                <wp:docPr id="439" name="群組 4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66520" cy="1135380"/>
                          <a:chOff x="0" y="0"/>
                          <a:chExt cx="1243202" cy="1032209"/>
                        </a:xfrm>
                      </wpg:grpSpPr>
                      <pic:pic xmlns:pic="http://schemas.openxmlformats.org/drawingml/2006/picture">
                        <pic:nvPicPr>
                          <pic:cNvPr id="332" name="圖片 33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556" b="15005"/>
                          <a:stretch/>
                        </pic:blipFill>
                        <pic:spPr bwMode="auto">
                          <a:xfrm>
                            <a:off x="279610" y="34007"/>
                            <a:ext cx="937895" cy="702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406" name="群組 406"/>
                        <wpg:cNvGrpSpPr/>
                        <wpg:grpSpPr>
                          <a:xfrm>
                            <a:off x="0" y="0"/>
                            <a:ext cx="1243202" cy="1032209"/>
                            <a:chOff x="0" y="0"/>
                            <a:chExt cx="1243614" cy="1032631"/>
                          </a:xfrm>
                        </wpg:grpSpPr>
                        <wpg:grpSp>
                          <wpg:cNvPr id="407" name="群組 407"/>
                          <wpg:cNvGrpSpPr/>
                          <wpg:grpSpPr>
                            <a:xfrm>
                              <a:off x="250194" y="720797"/>
                              <a:ext cx="993420" cy="311834"/>
                              <a:chOff x="0" y="0"/>
                              <a:chExt cx="993420" cy="311834"/>
                            </a:xfrm>
                          </wpg:grpSpPr>
                          <wpg:grpSp>
                            <wpg:cNvPr id="408" name="群組 408"/>
                            <wpg:cNvGrpSpPr/>
                            <wpg:grpSpPr>
                              <a:xfrm>
                                <a:off x="0" y="0"/>
                                <a:ext cx="993420" cy="125095"/>
                                <a:chOff x="0" y="0"/>
                                <a:chExt cx="993420" cy="125095"/>
                              </a:xfrm>
                            </wpg:grpSpPr>
                            <wps:wsp>
                              <wps:cNvPr id="40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1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1203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1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025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1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75" y="148925"/>
                                <a:ext cx="598416" cy="16290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99762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體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積（</w:t>
                                  </w: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413" name="群組 413"/>
                          <wpg:cNvGrpSpPr/>
                          <wpg:grpSpPr>
                            <a:xfrm>
                              <a:off x="0" y="0"/>
                              <a:ext cx="276213" cy="762494"/>
                              <a:chOff x="0" y="0"/>
                              <a:chExt cx="276213" cy="762494"/>
                            </a:xfrm>
                          </wpg:grpSpPr>
                          <wpg:grpSp>
                            <wpg:cNvPr id="414" name="群組 414"/>
                            <wpg:cNvGrpSpPr/>
                            <wpg:grpSpPr>
                              <a:xfrm>
                                <a:off x="157861" y="0"/>
                                <a:ext cx="118352" cy="762494"/>
                                <a:chOff x="0" y="0"/>
                                <a:chExt cx="118352" cy="762494"/>
                              </a:xfrm>
                            </wpg:grpSpPr>
                            <wps:wsp>
                              <wps:cNvPr id="4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1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154882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1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31870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1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47953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1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63739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2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7594"/>
                                <a:ext cx="145438" cy="42742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99762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導電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度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39" o:spid="_x0000_s1088" style="position:absolute;left:0;text-align:left;margin-left:42.35pt;margin-top:126.25pt;width:107.6pt;height:89.4pt;z-index:251571200;mso-width-relative:margin;mso-height-relative:margin" coordsize="12432,103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">
                <o:lock v:ext="edit" aspectratio="t"/>
                <v:shape id="圖片 332" o:spid="_x0000_s1089" type="#_x0000_t75" style="position:absolute;left:2796;top:340;width:9379;height:70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gACXFAAAA3AAAAA8AAABkcnMvZG93bnJldi54bWxEj91qwkAUhO+FvsNyhN6ZjVqkRlepSloR&#10;LPjX60P2NAlmz4bsVtO3dwXBy2FmvmGm89ZU4kKNKy0r6EcxCOLM6pJzBcdD2nsH4TyyxsoyKfgn&#10;B/PZS2eKibZX3tFl73MRIOwSVFB4XydSuqwggy6yNXHwfm1j0AfZ5FI3eA1wU8lBHI+kwZLDQoE1&#10;LQvKzvs/o+Bcv/mV+TqdxguzKrfHTfr5/ZMq9dptPyYgPLX+GX6011rBcDiA+5lwBOTs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+oAAlxQAAANwAAAAPAAAAAAAAAAAAAAAA&#10;AJ8CAABkcnMvZG93bnJldi54bWxQSwUGAAAAAAQABAD3AAAAkQMAAAAA&#10;">
                  <v:imagedata r:id="rId39" o:title="" cropbottom="9834f" cropleft="7573f"/>
                  <v:path arrowok="t"/>
                </v:shape>
                <v:group id="群組 406" o:spid="_x0000_s1090" style="position:absolute;width:12432;height:10322" coordsize="12436,103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group id="群組 407" o:spid="_x0000_s1091" style="position:absolute;left:2501;top:7207;width:9935;height:3119" coordsize="9934,3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      <v:group id="群組 408" o:spid="_x0000_s1092" style="position:absolute;width:9934;height:1250" coordsize="9934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      <v:shape id="文字方塊 2" o:spid="_x0000_s1093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pb9sUA&#10;AADcAAAADwAAAGRycy9kb3ducmV2LnhtbESPQWsCMRSE7wX/Q3gFbzVpE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ilv2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094" type="#_x0000_t202" style="position:absolute;left:4412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ktsMA&#10;AADcAAAADwAAAGRycy9kb3ducmV2LnhtbERPz2vCMBS+D/wfwhN2m2nHkK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lkts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095" type="#_x0000_t202" style="position:absolute;left:8810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XBLcUA&#10;AADcAAAADwAAAGRycy9kb3ducmV2LnhtbESPQWvCQBSE74X+h+UJvdVNpEi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JcEt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096" type="#_x0000_t202" style="position:absolute;left:1697;top:1489;width:5984;height:1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dfWs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tM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3X1rEAAAA3AAAAA8AAAAAAAAAAAAAAAAAmAIAAGRycy9k&#10;b3ducmV2LnhtbFBLBQYAAAAABAAEAPUAAACJAwAAAAA=&#10;" filled="f" stroked="f">
                      <v:textbox inset="0,0,0,0">
                        <w:txbxContent>
                          <w:p w:rsidR="00CF5D08" w:rsidRPr="00EE4A8A" w:rsidRDefault="00CF5D08" w:rsidP="0099762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體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積（</w:t>
                            </w: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L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群組 413" o:spid="_x0000_s1097" style="position:absolute;width:2762;height:7624" coordsize="2762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<v:group id="群組 414" o:spid="_x0000_s1098" style="position:absolute;left:1578;width:1184;height:7624" coordsize="1183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    <v:shape id="文字方塊 2" o:spid="_x0000_s1099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7HLs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7HLs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100" type="#_x0000_t202" style="position:absolute;left:59;top:1548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xZWcUA&#10;AADcAAAADwAAAGRycy9kb3ducmV2LnhtbESPQWvCQBSE74L/YXlCb7qxlFCjq4hYKBSKMR48PrPP&#10;ZDH7Nma3mv77rlDwOMzMN8xi1dtG3KjzxrGC6SQBQVw6bbhScCg+xu8gfEDW2DgmBb/kYbUcDhaY&#10;aXfnnG77UIkIYZ+hgjqENpPSlzVZ9BPXEkfv7DqLIcqukrrDe4TbRr4mSSotGo4LNba0qam87H+s&#10;gvWR8625fp92+Tk3RTFL+Cu9KPUy6tdzEIH68Az/tz+1grdp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zFlZ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101" type="#_x0000_t202" style="position:absolute;left:59;top:3187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D8wsYA&#10;AADcAAAADwAAAGRycy9kb3ducmV2LnhtbESPQWvCQBSE7wX/w/KE3urGUmyNWUVEoVCQxnjw+My+&#10;JIvZt2l2q+m/dwuFHoeZ+YbJVoNtxZV6bxwrmE4SEMSl04ZrBcdi9/QGwgdkja1jUvBDHlbL0UOG&#10;qXY3zul6CLWIEPYpKmhC6FIpfdmQRT9xHXH0KtdbDFH2tdQ93iLctvI5SWbSouG40GBHm4bKy+Hb&#10;KlifON+ar/35M69yUxTzhD9mF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D8ws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102" type="#_x0000_t202" style="position:absolute;left:29;top:4795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9osMMA&#10;AADcAAAADwAAAGRycy9kb3ducmV2LnhtbERPz2vCMBS+D/wfwhN2m2nHkK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9osM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103" type="#_x0000_t202" style="position:absolute;left:29;top:6373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PNK8UA&#10;AADcAAAADwAAAGRycy9kb3ducmV2LnhtbESPQWvCQBSE70L/w/IKvelGKW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U80r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04" type="#_x0000_t202" style="position:absolute;top:1875;width:1454;height:4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aU8L8A&#10;AADcAAAADwAAAGRycy9kb3ducmV2LnhtbERPy4rCMBTdC/MP4Q7MTtPxMUg1iig+tnbcdHdJrm0x&#10;uSlNRjt/bxaCy8N5L9e9s+JOXWg8K/geZSCItTcNVwouv/vhHESIyAatZ1LwTwHWq4/BEnPjH3ym&#10;exErkUI45KigjrHNpQy6Jodh5FvixF195zAm2FXSdPhI4c7KcZb9SIcNp4YaW9rWpG/Fn1NQbksr&#10;vb7M9PE8kbgpdgdb7pT6+uw3CxCR+vgWv9wno2A6TvPTmXQE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ppTwvwAAANwAAAAPAAAAAAAAAAAAAAAAAJgCAABkcnMvZG93bnJl&#10;di54bWxQSwUGAAAAAAQABAD1AAAAhAMAAAAA&#10;" filled="f" stroked="f">
                      <v:textbox style="layout-flow:vertical-ideographic" inset="0,0,0,0">
                        <w:txbxContent>
                          <w:p w:rsidR="00CF5D08" w:rsidRPr="00EE4A8A" w:rsidRDefault="00CF5D08" w:rsidP="0099762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導電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度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C74B60">
        <w:rPr>
          <w:rFonts w:eastAsiaTheme="major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574272" behindDoc="0" locked="0" layoutInCell="1" allowOverlap="1">
                <wp:simplePos x="0" y="0"/>
                <wp:positionH relativeFrom="column">
                  <wp:posOffset>2554605</wp:posOffset>
                </wp:positionH>
                <wp:positionV relativeFrom="paragraph">
                  <wp:posOffset>1603375</wp:posOffset>
                </wp:positionV>
                <wp:extent cx="1338580" cy="1139825"/>
                <wp:effectExtent l="0" t="0" r="13970" b="3175"/>
                <wp:wrapNone/>
                <wp:docPr id="440" name="群組 4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38580" cy="1139825"/>
                          <a:chOff x="0" y="0"/>
                          <a:chExt cx="1217419" cy="1036426"/>
                        </a:xfrm>
                      </wpg:grpSpPr>
                      <pic:pic xmlns:pic="http://schemas.openxmlformats.org/drawingml/2006/picture">
                        <pic:nvPicPr>
                          <pic:cNvPr id="331" name="圖片 33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069" b="17180"/>
                          <a:stretch/>
                        </pic:blipFill>
                        <pic:spPr bwMode="auto">
                          <a:xfrm>
                            <a:off x="272052" y="37786"/>
                            <a:ext cx="922020" cy="685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421" name="群組 421"/>
                        <wpg:cNvGrpSpPr/>
                        <wpg:grpSpPr>
                          <a:xfrm>
                            <a:off x="0" y="0"/>
                            <a:ext cx="1217419" cy="1036426"/>
                            <a:chOff x="0" y="0"/>
                            <a:chExt cx="1217419" cy="1036426"/>
                          </a:xfrm>
                        </wpg:grpSpPr>
                        <wpg:grpSp>
                          <wpg:cNvPr id="422" name="群組 422"/>
                          <wpg:cNvGrpSpPr/>
                          <wpg:grpSpPr>
                            <a:xfrm>
                              <a:off x="250194" y="720797"/>
                              <a:ext cx="967225" cy="315629"/>
                              <a:chOff x="0" y="0"/>
                              <a:chExt cx="967225" cy="315629"/>
                            </a:xfrm>
                          </wpg:grpSpPr>
                          <wpg:grpSp>
                            <wpg:cNvPr id="423" name="群組 423"/>
                            <wpg:cNvGrpSpPr/>
                            <wpg:grpSpPr>
                              <a:xfrm>
                                <a:off x="0" y="0"/>
                                <a:ext cx="967225" cy="125095"/>
                                <a:chOff x="0" y="0"/>
                                <a:chExt cx="967225" cy="125095"/>
                              </a:xfrm>
                            </wpg:grpSpPr>
                            <wps:wsp>
                              <wps:cNvPr id="42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2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5926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2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483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2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775" y="148924"/>
                                <a:ext cx="598416" cy="1667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99762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體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積（</w:t>
                                  </w: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428" name="群組 428"/>
                          <wpg:cNvGrpSpPr/>
                          <wpg:grpSpPr>
                            <a:xfrm>
                              <a:off x="0" y="0"/>
                              <a:ext cx="276213" cy="762494"/>
                              <a:chOff x="0" y="0"/>
                              <a:chExt cx="276213" cy="762494"/>
                            </a:xfrm>
                          </wpg:grpSpPr>
                          <wpg:grpSp>
                            <wpg:cNvPr id="429" name="群組 429"/>
                            <wpg:cNvGrpSpPr/>
                            <wpg:grpSpPr>
                              <a:xfrm>
                                <a:off x="157861" y="0"/>
                                <a:ext cx="118352" cy="762494"/>
                                <a:chOff x="0" y="0"/>
                                <a:chExt cx="118352" cy="762494"/>
                              </a:xfrm>
                            </wpg:grpSpPr>
                            <wps:wsp>
                              <wps:cNvPr id="43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3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154882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3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57" y="318700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rFonts w:hint="eastAsi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3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47953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3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8" y="637399"/>
                                  <a:ext cx="112395" cy="1250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EE4A8A" w:rsidRDefault="00CF5D08" w:rsidP="00997621">
                                    <w:pPr>
                                      <w:jc w:val="center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E4A8A">
                                      <w:rPr>
                                        <w:sz w:val="20"/>
                                        <w:szCs w:val="20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3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7646"/>
                                <a:ext cx="145438" cy="44960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EE4A8A" w:rsidRDefault="00CF5D08" w:rsidP="0099762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導電</w:t>
                                  </w:r>
                                  <w:r w:rsidRPr="00EE4A8A">
                                    <w:rPr>
                                      <w:sz w:val="20"/>
                                      <w:szCs w:val="20"/>
                                    </w:rPr>
                                    <w:t>度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440" o:spid="_x0000_s1105" style="position:absolute;left:0;text-align:left;margin-left:201.15pt;margin-top:126.25pt;width:105.4pt;height:89.75pt;z-index:251574272;mso-width-relative:margin;mso-height-relative:margin" coordsize="12174,103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">
                <o:lock v:ext="edit" aspectratio="t"/>
                <v:shape id="圖片 331" o:spid="_x0000_s1106" type="#_x0000_t75" style="position:absolute;left:2720;top:377;width:9220;height:68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VyueDEAAAA3AAAAA8AAABkcnMvZG93bnJldi54bWxEj81qwzAQhO+FvIPYQG617ASa4kYJISUk&#10;pqc6fYCttf7B1sq1FNt9+6pQ6HGYmW+Y3WE2nRhpcI1lBUkUgyAurG64UvBxOz8+g3AeWWNnmRR8&#10;k4PDfvGww1Tbid9pzH0lAoRdigpq7/tUSlfUZNBFticOXmkHgz7IoZJ6wCnATSfXcfwkDTYcFmrs&#10;6VRT0eZ3o+At/tSXbZtRgrMpW/7KXsttptRqOR9fQHia/X/4r33VCjabBH7PhCMg9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VyueDEAAAA3AAAAA8AAAAAAAAAAAAAAAAA&#10;nwIAAGRycy9kb3ducmV2LnhtbFBLBQYAAAAABAAEAPcAAACQAwAAAAA=&#10;">
                  <v:imagedata r:id="rId41" o:title="" cropbottom="11259f" cropleft="8565f"/>
                  <v:path arrowok="t"/>
                </v:shape>
                <v:group id="群組 421" o:spid="_x0000_s1107" style="position:absolute;width:12174;height:10364" coordsize="12174,10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AI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PAI8QAAADcAAAA&#10;DwAAAAAAAAAAAAAAAACqAgAAZHJzL2Rvd25yZXYueG1sUEsFBgAAAAAEAAQA+gAAAJsDAAAAAA==&#10;">
                  <v:group id="群組 422" o:spid="_x0000_s1108" style="position:absolute;left:2501;top:7207;width:9673;height:3157" coordsize="9672,3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FeV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sFH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BXlTFAAAA3AAA&#10;AA8AAAAAAAAAAAAAAAAAqgIAAGRycy9kb3ducmV2LnhtbFBLBQYAAAAABAAEAPoAAACcAwAAAAA=&#10;">
                    <v:group id="群組 423" o:spid="_x0000_s1109" style="position:absolute;width:9672;height:1250" coordsize="9672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    <v:shape id="文字方塊 2" o:spid="_x0000_s1110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6oCMUA&#10;AADcAAAADwAAAGRycy9kb3ducmV2LnhtbESPQWvCQBSE70L/w/IKvZlNRcSmbkRKCwVBjOmhx9fs&#10;M1mSfZtmtxr/vSsIPQ4z8w2zWo+2EycavHGs4DlJQRBXThuuFXyVH9MlCB+QNXaOScGFPKzzh8kK&#10;M+3OXNDpEGoRIewzVNCE0GdS+qohiz5xPXH0jm6wGKIcaqkHPEe47eQsTRfSouG40GBPbw1V7eHP&#10;Kth8c/Fufnc/++JYmLJ8SXm7aJV6ehw3ryACjeE/fG9/agXz2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PqgI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11" type="#_x0000_t202" style="position:absolute;left:4259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INk8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F89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3INk8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112" type="#_x0000_t202" style="position:absolute;left:8548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CT5M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vdJ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oJPk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13" type="#_x0000_t202" style="position:absolute;left:1697;top:1489;width:5984;height:1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w2f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pZ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w2f8YAAADcAAAADwAAAAAAAAAAAAAAAACYAgAAZHJz&#10;L2Rvd25yZXYueG1sUEsFBgAAAAAEAAQA9QAAAIsDAAAAAA==&#10;" filled="f" stroked="f">
                      <v:textbox inset="0,0,0,0">
                        <w:txbxContent>
                          <w:p w:rsidR="00CF5D08" w:rsidRPr="00EE4A8A" w:rsidRDefault="00CF5D08" w:rsidP="0099762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體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積（</w:t>
                            </w: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L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群組 428" o:spid="_x0000_s1114" style="position:absolute;width:2762;height:7624" coordsize="2762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  <v:group id="群組 429" o:spid="_x0000_s1115" style="position:absolute;left:1578;width:1184;height:7624" coordsize="1183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CXMJ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6fo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wlzCXFAAAA3AAA&#10;AA8AAAAAAAAAAAAAAAAAqgIAAGRycy9kb3ducmV2LnhtbFBLBQYAAAAABAAEAPoAAACcAwAAAAA=&#10;">
                      <v:shape id="文字方塊 2" o:spid="_x0000_s1116" type="#_x0000_t202" style="position:absolute;width:1123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w41s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Yw/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3DjWwgAAANwAAAAPAAAAAAAAAAAAAAAAAJgCAABkcnMvZG93&#10;bnJldi54bWxQSwUGAAAAAAQABAD1AAAAhw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117" type="#_x0000_t202" style="position:absolute;left:59;top:1548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CdTc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D1Z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ZCdTc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118" type="#_x0000_t202" style="position:absolute;left:59;top:3187;width:1124;height:1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IDOs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zfA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IDOs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119" type="#_x0000_t202" style="position:absolute;left:29;top:4795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6mocUA&#10;AADcAAAADwAAAGRycy9kb3ducmV2LnhtbESPQWvCQBSE74X+h+UVvNVNaxFNXUWKglCQxnjw+Mw+&#10;k8Xs25hdNf57Vyh4HGbmG2Yy62wtLtR641jBRz8BQVw4bbhUsM2X7yMQPiBrrB2Tght5mE1fXyaY&#10;anfljC6bUIoIYZ+igiqEJpXSFxVZ9H3XEEfv4FqLIcq2lLrFa4TbWn4myVBaNBwXKmzop6LiuDlb&#10;BfMdZwtzWu//skNm8nyc8O/wqFTvrZt/gwjUhWf4v73SCr4G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DqahxQAAANwAAAAPAAAAAAAAAAAAAAAAAJgCAABkcnMv&#10;ZG93bnJldi54bWxQSwUGAAAAAAQABAD1AAAAigMAAAAA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120" type="#_x0000_t202" style="position:absolute;left:29;top:6373;width:1124;height:1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c+1cYA&#10;AADcAAAADwAAAGRycy9kb3ducmV2LnhtbESPQWvCQBSE74X+h+UVvNVNq4hN3YgUBUEojemhx9fs&#10;M1mSfRuzq8Z/7xYKHoeZ+YZZLAfbijP13jhW8DJOQBCXThuuFHwXm+c5CB+QNbaOScGVPCyzx4cF&#10;ptpdOKfzPlQiQtinqKAOoUul9GVNFv3YdcTRO7jeYoiyr6Tu8RLhtpWvSTKTFg3HhRo7+qipbPYn&#10;q2D1w/naHD9/v/JDboriLeHdrFFq9DSs3kEEGsI9/N/eagXTyR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c+1c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EE4A8A" w:rsidRDefault="00CF5D08" w:rsidP="00997621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21" type="#_x0000_t202" style="position:absolute;top:1876;width:1454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ihtcMA&#10;AADcAAAADwAAAGRycy9kb3ducmV2LnhtbESPzW7CMBCE70h9B2srcQOn5UdVikEIVOiVkEtuK3ub&#10;RLXXUexCeHuMhNTjaGa+0aw2g7PiQn1oPSt4m2YgiLU3LdcKyvPX5ANEiMgGrWdScKMAm/XLaIW5&#10;8Vc+0aWItUgQDjkqaGLscimDbshhmPqOOHk/vncYk+xraXq8Jriz8j3LltJhy2mhwY52Denf4s8p&#10;qHaVlV6XC308zSRui/3BVnulxq/D9hNEpCH+h5/tb6NgPlvA40w6An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wihtcMAAADcAAAADwAAAAAAAAAAAAAAAACYAgAAZHJzL2Rv&#10;d25yZXYueG1sUEsFBgAAAAAEAAQA9QAAAIgDAAAAAA==&#10;" filled="f" stroked="f">
                      <v:textbox style="layout-flow:vertical-ideographic" inset="0,0,0,0">
                        <w:txbxContent>
                          <w:p w:rsidR="00CF5D08" w:rsidRPr="00EE4A8A" w:rsidRDefault="00CF5D08" w:rsidP="0099762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導電</w:t>
                            </w:r>
                            <w:r w:rsidRPr="00EE4A8A">
                              <w:rPr>
                                <w:sz w:val="20"/>
                                <w:szCs w:val="20"/>
                              </w:rPr>
                              <w:t>度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A0B9A" w:rsidRPr="00C74B60">
        <w:rPr>
          <w:spacing w:val="0"/>
        </w:rPr>
        <w:t>(A)</w:t>
      </w:r>
      <w:r w:rsidR="00204091" w:rsidRPr="00C74B60">
        <w:rPr>
          <w:spacing w:val="0"/>
        </w:rPr>
        <w:tab/>
      </w:r>
      <w:r w:rsidR="003A0B9A" w:rsidRPr="00C74B60">
        <w:rPr>
          <w:spacing w:val="0"/>
        </w:rPr>
        <w:t>(B)</w:t>
      </w:r>
      <w:r w:rsidR="00204091" w:rsidRPr="00C74B60">
        <w:rPr>
          <w:spacing w:val="0"/>
        </w:rPr>
        <w:tab/>
      </w:r>
      <w:r w:rsidR="003A0B9A" w:rsidRPr="00C74B60">
        <w:rPr>
          <w:spacing w:val="0"/>
        </w:rPr>
        <w:t>(C)</w:t>
      </w:r>
    </w:p>
    <w:p w:rsidR="000B54EF" w:rsidRPr="00C74B60" w:rsidRDefault="000B54EF" w:rsidP="007957E8">
      <w:pPr>
        <w:pStyle w:val="ABC0"/>
        <w:spacing w:line="340" w:lineRule="atLeast"/>
        <w:rPr>
          <w:spacing w:val="0"/>
        </w:rPr>
      </w:pPr>
    </w:p>
    <w:p w:rsidR="000B54EF" w:rsidRPr="00C74B60" w:rsidRDefault="000B54EF" w:rsidP="007957E8">
      <w:pPr>
        <w:pStyle w:val="ABC0"/>
        <w:spacing w:line="340" w:lineRule="atLeast"/>
        <w:rPr>
          <w:spacing w:val="0"/>
        </w:rPr>
      </w:pPr>
    </w:p>
    <w:p w:rsidR="000B54EF" w:rsidRPr="00C74B60" w:rsidRDefault="000B54EF" w:rsidP="007957E8">
      <w:pPr>
        <w:pStyle w:val="ABC0"/>
        <w:spacing w:line="340" w:lineRule="atLeast"/>
        <w:rPr>
          <w:spacing w:val="0"/>
        </w:rPr>
      </w:pPr>
    </w:p>
    <w:p w:rsidR="000B54EF" w:rsidRPr="00C74B60" w:rsidRDefault="000B54EF" w:rsidP="007957E8">
      <w:pPr>
        <w:pStyle w:val="ABC0"/>
        <w:spacing w:line="340" w:lineRule="atLeast"/>
        <w:rPr>
          <w:spacing w:val="0"/>
        </w:rPr>
      </w:pPr>
    </w:p>
    <w:p w:rsidR="00091C31" w:rsidRDefault="00091C31" w:rsidP="007957E8">
      <w:pPr>
        <w:pStyle w:val="ABC0"/>
        <w:spacing w:line="340" w:lineRule="atLeast"/>
        <w:rPr>
          <w:spacing w:val="0"/>
        </w:rPr>
      </w:pPr>
    </w:p>
    <w:p w:rsidR="003A0B9A" w:rsidRPr="00C74B60" w:rsidRDefault="000B54EF" w:rsidP="007957E8">
      <w:pPr>
        <w:pStyle w:val="ABC0"/>
        <w:spacing w:line="340" w:lineRule="atLeast"/>
        <w:rPr>
          <w:spacing w:val="0"/>
        </w:rPr>
      </w:pPr>
      <w:r w:rsidRPr="00C74B60">
        <w:rPr>
          <w:spacing w:val="0"/>
        </w:rPr>
        <w:t>(</w:t>
      </w:r>
      <w:r w:rsidR="003A0B9A" w:rsidRPr="00C74B60">
        <w:rPr>
          <w:spacing w:val="0"/>
        </w:rPr>
        <w:t>D)</w:t>
      </w:r>
      <w:r w:rsidR="00204091" w:rsidRPr="00C74B60">
        <w:rPr>
          <w:spacing w:val="0"/>
        </w:rPr>
        <w:tab/>
      </w:r>
      <w:r w:rsidR="003A0B9A" w:rsidRPr="00C74B60">
        <w:rPr>
          <w:spacing w:val="0"/>
        </w:rPr>
        <w:t>(E)</w:t>
      </w:r>
    </w:p>
    <w:p w:rsidR="003A0B9A" w:rsidRPr="007B55AF" w:rsidRDefault="003A0B9A" w:rsidP="007957E8">
      <w:pPr>
        <w:tabs>
          <w:tab w:val="left" w:pos="3600"/>
          <w:tab w:val="left" w:pos="6300"/>
        </w:tabs>
        <w:spacing w:line="340" w:lineRule="atLeast"/>
        <w:rPr>
          <w:rFonts w:eastAsiaTheme="majorEastAsia"/>
          <w:sz w:val="22"/>
          <w:szCs w:val="22"/>
        </w:rPr>
      </w:pPr>
    </w:p>
    <w:p w:rsidR="003A0B9A" w:rsidRPr="007B55AF" w:rsidRDefault="003A0B9A" w:rsidP="007957E8">
      <w:pPr>
        <w:tabs>
          <w:tab w:val="left" w:pos="3600"/>
          <w:tab w:val="left" w:pos="6300"/>
        </w:tabs>
        <w:adjustRightInd w:val="0"/>
        <w:snapToGrid w:val="0"/>
        <w:spacing w:line="340" w:lineRule="atLeast"/>
        <w:rPr>
          <w:rFonts w:eastAsiaTheme="majorEastAsia"/>
          <w:sz w:val="22"/>
          <w:szCs w:val="22"/>
        </w:rPr>
      </w:pPr>
    </w:p>
    <w:p w:rsidR="003A0B9A" w:rsidRPr="007B55AF" w:rsidRDefault="003A0B9A" w:rsidP="007957E8">
      <w:pPr>
        <w:widowControl/>
        <w:adjustRightInd w:val="0"/>
        <w:snapToGrid w:val="0"/>
        <w:spacing w:line="340" w:lineRule="atLeast"/>
        <w:rPr>
          <w:rFonts w:eastAsiaTheme="majorEastAsia"/>
          <w:sz w:val="22"/>
          <w:szCs w:val="22"/>
        </w:rPr>
      </w:pPr>
    </w:p>
    <w:p w:rsidR="003A0B9A" w:rsidRPr="007B55AF" w:rsidRDefault="003A0B9A" w:rsidP="007957E8">
      <w:pPr>
        <w:spacing w:line="340" w:lineRule="atLeast"/>
        <w:rPr>
          <w:rFonts w:eastAsiaTheme="majorEastAsia"/>
          <w:sz w:val="22"/>
          <w:szCs w:val="22"/>
          <w:lang w:val="pt-BR"/>
        </w:rPr>
      </w:pPr>
    </w:p>
    <w:p w:rsidR="003A0B9A" w:rsidRPr="007B55AF" w:rsidRDefault="003A0B9A" w:rsidP="007957E8">
      <w:pPr>
        <w:spacing w:line="340" w:lineRule="atLeast"/>
        <w:rPr>
          <w:rFonts w:eastAsiaTheme="majorEastAsia"/>
          <w:sz w:val="22"/>
          <w:szCs w:val="22"/>
          <w:lang w:val="pt-BR"/>
        </w:rPr>
      </w:pPr>
    </w:p>
    <w:p w:rsidR="003A0B9A" w:rsidRPr="007B55AF" w:rsidRDefault="003A0B9A" w:rsidP="007957E8">
      <w:pPr>
        <w:spacing w:line="340" w:lineRule="atLeast"/>
        <w:rPr>
          <w:rFonts w:eastAsiaTheme="majorEastAsia"/>
          <w:sz w:val="22"/>
          <w:szCs w:val="22"/>
          <w:lang w:val="pt-BR"/>
        </w:rPr>
      </w:pPr>
    </w:p>
    <w:p w:rsidR="00047D61" w:rsidRPr="00C74B60" w:rsidRDefault="00047D61" w:rsidP="007957E8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C74B60">
        <w:rPr>
          <w:spacing w:val="0"/>
        </w:rPr>
        <w:t>6</w:t>
      </w:r>
      <w:r w:rsidRPr="00C74B60">
        <w:rPr>
          <w:rFonts w:hint="eastAsia"/>
          <w:spacing w:val="0"/>
        </w:rPr>
        <w:t>.</w:t>
      </w:r>
      <w:r w:rsidRPr="00C74B60">
        <w:rPr>
          <w:spacing w:val="0"/>
        </w:rPr>
        <w:tab/>
      </w:r>
      <w:r w:rsidRPr="00C74B60">
        <w:rPr>
          <w:spacing w:val="0"/>
        </w:rPr>
        <w:t>下列有關二乙醚與</w:t>
      </w:r>
      <w:r w:rsidRPr="00C74B60">
        <w:rPr>
          <w:spacing w:val="0"/>
        </w:rPr>
        <w:t>1-</w:t>
      </w:r>
      <w:r w:rsidRPr="00C74B60">
        <w:rPr>
          <w:spacing w:val="0"/>
        </w:rPr>
        <w:t>丁醇的敘述，哪一項正確</w:t>
      </w:r>
      <w:r w:rsidRPr="00C74B60">
        <w:rPr>
          <w:rFonts w:hint="eastAsia"/>
          <w:spacing w:val="0"/>
        </w:rPr>
        <w:t>？</w:t>
      </w:r>
    </w:p>
    <w:p w:rsidR="00047D61" w:rsidRPr="00C74B60" w:rsidRDefault="00047D61" w:rsidP="007957E8">
      <w:pPr>
        <w:pStyle w:val="ABC0"/>
        <w:spacing w:line="340" w:lineRule="atLeast"/>
        <w:rPr>
          <w:spacing w:val="0"/>
        </w:rPr>
      </w:pPr>
      <w:r w:rsidRPr="00C74B60">
        <w:rPr>
          <w:spacing w:val="0"/>
        </w:rPr>
        <w:t>(A)</w:t>
      </w:r>
      <w:r w:rsidRPr="00C74B60">
        <w:rPr>
          <w:spacing w:val="0"/>
        </w:rPr>
        <w:t>示性式相同</w:t>
      </w:r>
      <w:r w:rsidRPr="00C74B60">
        <w:rPr>
          <w:spacing w:val="0"/>
        </w:rPr>
        <w:tab/>
        <w:t>(B)</w:t>
      </w:r>
      <w:r w:rsidRPr="00C74B60">
        <w:rPr>
          <w:spacing w:val="0"/>
        </w:rPr>
        <w:t>分子量不同</w:t>
      </w:r>
      <w:r w:rsidRPr="00C74B60">
        <w:rPr>
          <w:spacing w:val="0"/>
        </w:rPr>
        <w:tab/>
        <w:t>(C)</w:t>
      </w:r>
      <w:r w:rsidRPr="00C74B60">
        <w:rPr>
          <w:spacing w:val="0"/>
        </w:rPr>
        <w:t>結構式不同</w:t>
      </w:r>
    </w:p>
    <w:p w:rsidR="00047D61" w:rsidRPr="00C74B60" w:rsidRDefault="00047D61" w:rsidP="007957E8">
      <w:pPr>
        <w:pStyle w:val="ABC0"/>
        <w:spacing w:line="340" w:lineRule="atLeast"/>
        <w:rPr>
          <w:spacing w:val="0"/>
        </w:rPr>
      </w:pPr>
      <w:r w:rsidRPr="00C74B60">
        <w:rPr>
          <w:spacing w:val="0"/>
        </w:rPr>
        <w:t>(D)</w:t>
      </w:r>
      <w:r w:rsidRPr="00C74B60">
        <w:rPr>
          <w:spacing w:val="0"/>
        </w:rPr>
        <w:t>分子中的碳原子總數不同</w:t>
      </w:r>
      <w:r w:rsidRPr="00C74B60">
        <w:rPr>
          <w:spacing w:val="0"/>
        </w:rPr>
        <w:tab/>
        <w:t>(E)</w:t>
      </w:r>
      <w:r w:rsidRPr="00C74B60">
        <w:rPr>
          <w:spacing w:val="0"/>
        </w:rPr>
        <w:t>完全燃燒所需氧氣的莫耳數不同</w:t>
      </w:r>
    </w:p>
    <w:p w:rsidR="003A0B9A" w:rsidRPr="00C74B60" w:rsidRDefault="003A0B9A" w:rsidP="007957E8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C74B60">
        <w:rPr>
          <w:rFonts w:hint="eastAsia"/>
          <w:spacing w:val="0"/>
        </w:rPr>
        <w:t>7.</w:t>
      </w:r>
      <w:r w:rsidR="00A62662" w:rsidRPr="00C74B60">
        <w:rPr>
          <w:spacing w:val="0"/>
        </w:rPr>
        <w:tab/>
      </w:r>
      <w:r w:rsidRPr="00C74B60">
        <w:rPr>
          <w:spacing w:val="0"/>
        </w:rPr>
        <w:t>下列有關化學實驗安全的規範或意外發生時的處理方式，哪些正確？</w:t>
      </w:r>
    </w:p>
    <w:p w:rsidR="003A0B9A" w:rsidRPr="00C74B60" w:rsidRDefault="003A0B9A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甲：實驗前應詳細閱讀實驗內容，瞭解實驗步驟及相關注意事項。</w:t>
      </w:r>
    </w:p>
    <w:p w:rsidR="003A0B9A" w:rsidRPr="00C74B60" w:rsidRDefault="003A0B9A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乙：操作實驗若不小心燙傷，應儘速以藥膏塗抹燙傷處。</w:t>
      </w:r>
    </w:p>
    <w:p w:rsidR="003A0B9A" w:rsidRPr="00C74B60" w:rsidRDefault="003A0B9A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丙：使用強酸、強鹼或腐蝕性化學藥品，且不加熱時，應穿戴乳膠手套</w:t>
      </w:r>
      <w:r w:rsidRPr="00C74B60">
        <w:rPr>
          <w:rFonts w:hint="eastAsia"/>
          <w:spacing w:val="0"/>
        </w:rPr>
        <w:t>，以避免傷皮膚</w:t>
      </w:r>
      <w:r w:rsidRPr="00C74B60">
        <w:rPr>
          <w:spacing w:val="0"/>
        </w:rPr>
        <w:t>。</w:t>
      </w:r>
    </w:p>
    <w:p w:rsidR="003A0B9A" w:rsidRPr="00C74B60" w:rsidRDefault="003A0B9A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丁：若化學藥品不小心濺入眼睛，應趕緊閉上雙眼由同學護送到保健中心醫治。</w:t>
      </w:r>
    </w:p>
    <w:p w:rsidR="003A0B9A" w:rsidRPr="00C74B60" w:rsidRDefault="003A0B9A" w:rsidP="007957E8">
      <w:pPr>
        <w:pStyle w:val="ABCDE0"/>
        <w:spacing w:line="340" w:lineRule="atLeast"/>
        <w:rPr>
          <w:spacing w:val="0"/>
        </w:rPr>
      </w:pPr>
      <w:r w:rsidRPr="00C74B60">
        <w:rPr>
          <w:spacing w:val="0"/>
        </w:rPr>
        <w:t>(A)</w:t>
      </w:r>
      <w:r w:rsidRPr="00C74B60">
        <w:rPr>
          <w:spacing w:val="0"/>
        </w:rPr>
        <w:t>甲乙</w:t>
      </w:r>
      <w:r w:rsidRPr="00C74B60">
        <w:rPr>
          <w:spacing w:val="0"/>
        </w:rPr>
        <w:tab/>
        <w:t>(B)</w:t>
      </w:r>
      <w:r w:rsidRPr="00C74B60">
        <w:rPr>
          <w:spacing w:val="0"/>
        </w:rPr>
        <w:t>甲丙</w:t>
      </w:r>
      <w:r w:rsidRPr="00C74B60">
        <w:rPr>
          <w:spacing w:val="0"/>
        </w:rPr>
        <w:tab/>
        <w:t>(C)</w:t>
      </w:r>
      <w:r w:rsidRPr="00C74B60">
        <w:rPr>
          <w:spacing w:val="0"/>
        </w:rPr>
        <w:t>甲丁</w:t>
      </w:r>
      <w:r w:rsidRPr="00C74B60">
        <w:rPr>
          <w:spacing w:val="0"/>
        </w:rPr>
        <w:tab/>
        <w:t>(D)</w:t>
      </w:r>
      <w:r w:rsidRPr="00C74B60">
        <w:rPr>
          <w:spacing w:val="0"/>
        </w:rPr>
        <w:t>乙丁</w:t>
      </w:r>
      <w:r w:rsidRPr="00C74B60">
        <w:rPr>
          <w:spacing w:val="0"/>
        </w:rPr>
        <w:tab/>
        <w:t>(E)</w:t>
      </w:r>
      <w:r w:rsidRPr="00C74B60">
        <w:rPr>
          <w:spacing w:val="0"/>
        </w:rPr>
        <w:t>丙丁</w:t>
      </w:r>
    </w:p>
    <w:p w:rsidR="003A0B9A" w:rsidRPr="00C74B60" w:rsidRDefault="003A0B9A" w:rsidP="007957E8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C74B60">
        <w:rPr>
          <w:rFonts w:hint="eastAsia"/>
          <w:spacing w:val="0"/>
        </w:rPr>
        <w:t>8</w:t>
      </w:r>
      <w:r w:rsidRPr="00C74B60">
        <w:rPr>
          <w:spacing w:val="0"/>
        </w:rPr>
        <w:t>.</w:t>
      </w:r>
      <w:r w:rsidR="00A62662" w:rsidRPr="00C74B60">
        <w:rPr>
          <w:spacing w:val="0"/>
        </w:rPr>
        <w:tab/>
      </w:r>
      <w:r w:rsidRPr="00C74B60">
        <w:rPr>
          <w:spacing w:val="0"/>
        </w:rPr>
        <w:t>一氧化氮</w:t>
      </w:r>
      <w:r w:rsidR="00204091" w:rsidRPr="00C74B60">
        <w:rPr>
          <w:rFonts w:hint="eastAsia"/>
          <w:spacing w:val="0"/>
        </w:rPr>
        <w:t>（</w:t>
      </w:r>
      <w:r w:rsidR="00E004CC" w:rsidRPr="00C74B60">
        <w:rPr>
          <w:spacing w:val="0"/>
          <w:position w:val="-6"/>
        </w:rPr>
        <w:object w:dxaOrig="400" w:dyaOrig="260">
          <v:shape id="_x0000_i1035" type="#_x0000_t75" style="width:21.25pt;height:12.25pt" o:ole="">
            <v:imagedata r:id="rId42" o:title=""/>
          </v:shape>
          <o:OLEObject Type="Embed" ProgID="Equation.DSMT4" ShapeID="_x0000_i1035" DrawAspect="Content" ObjectID="_1578041153" r:id="rId43"/>
        </w:object>
      </w:r>
      <w:r w:rsidR="00204091" w:rsidRPr="00C74B60">
        <w:rPr>
          <w:rFonts w:hint="eastAsia"/>
          <w:spacing w:val="0"/>
        </w:rPr>
        <w:t>）</w:t>
      </w:r>
      <w:r w:rsidRPr="00C74B60">
        <w:rPr>
          <w:spacing w:val="0"/>
        </w:rPr>
        <w:t>在細胞的訊號傳遞中，扮演重要的調控角色。實驗室製備</w:t>
      </w:r>
      <w:r w:rsidR="00E004CC" w:rsidRPr="00C74B60">
        <w:rPr>
          <w:spacing w:val="0"/>
          <w:position w:val="-6"/>
        </w:rPr>
        <w:object w:dxaOrig="400" w:dyaOrig="260">
          <v:shape id="_x0000_i1036" type="#_x0000_t75" style="width:21.25pt;height:12.25pt" o:ole="">
            <v:imagedata r:id="rId42" o:title=""/>
          </v:shape>
          <o:OLEObject Type="Embed" ProgID="Equation.DSMT4" ShapeID="_x0000_i1036" DrawAspect="Content" ObjectID="_1578041154" r:id="rId44"/>
        </w:object>
      </w:r>
      <w:r w:rsidRPr="00C74B60">
        <w:rPr>
          <w:rFonts w:hint="eastAsia"/>
          <w:spacing w:val="0"/>
        </w:rPr>
        <w:t>時</w:t>
      </w:r>
      <w:r w:rsidRPr="00C74B60">
        <w:rPr>
          <w:spacing w:val="0"/>
        </w:rPr>
        <w:t>，可</w:t>
      </w:r>
      <w:r w:rsidRPr="00C74B60">
        <w:rPr>
          <w:rFonts w:hint="eastAsia"/>
          <w:spacing w:val="0"/>
        </w:rPr>
        <w:t>用銅</w:t>
      </w:r>
      <w:r w:rsidRPr="00C74B60">
        <w:rPr>
          <w:spacing w:val="0"/>
        </w:rPr>
        <w:t>還原稀硝酸而得</w:t>
      </w:r>
      <w:r w:rsidRPr="00C74B60">
        <w:rPr>
          <w:rFonts w:hint="eastAsia"/>
          <w:spacing w:val="0"/>
        </w:rPr>
        <w:t>，</w:t>
      </w:r>
      <w:r w:rsidRPr="00C74B60">
        <w:rPr>
          <w:spacing w:val="0"/>
        </w:rPr>
        <w:t>係數尚未平衡的反應式如下：</w:t>
      </w:r>
    </w:p>
    <w:p w:rsidR="003A0B9A" w:rsidRPr="00C74B60" w:rsidRDefault="003A0B9A" w:rsidP="007957E8">
      <w:pPr>
        <w:tabs>
          <w:tab w:val="left" w:pos="3600"/>
          <w:tab w:val="left" w:pos="6300"/>
        </w:tabs>
        <w:spacing w:line="340" w:lineRule="atLeast"/>
        <w:jc w:val="center"/>
        <w:rPr>
          <w:rFonts w:eastAsiaTheme="majorEastAsia"/>
          <w:sz w:val="22"/>
          <w:szCs w:val="22"/>
        </w:rPr>
      </w:pPr>
      <w:r w:rsidRPr="00C74B60">
        <w:rPr>
          <w:rFonts w:eastAsiaTheme="majorEastAsia"/>
          <w:sz w:val="22"/>
          <w:szCs w:val="22"/>
        </w:rPr>
        <w:t>___ Cu</w:t>
      </w:r>
      <w:r w:rsidRPr="00C74B60">
        <w:rPr>
          <w:rFonts w:eastAsiaTheme="majorEastAsia" w:hint="eastAsia"/>
          <w:sz w:val="22"/>
          <w:szCs w:val="22"/>
        </w:rPr>
        <w:t xml:space="preserve"> </w:t>
      </w:r>
      <w:r w:rsidRPr="00C74B60">
        <w:rPr>
          <w:rFonts w:eastAsiaTheme="majorEastAsia"/>
          <w:sz w:val="22"/>
          <w:szCs w:val="22"/>
        </w:rPr>
        <w:t xml:space="preserve"> </w:t>
      </w:r>
      <w:r w:rsidR="00204091" w:rsidRPr="00C74B60">
        <w:rPr>
          <w:rFonts w:eastAsiaTheme="majorEastAsia" w:hint="eastAsia"/>
          <w:sz w:val="22"/>
          <w:szCs w:val="22"/>
        </w:rPr>
        <w:t>＋</w:t>
      </w:r>
      <w:r w:rsidRPr="00C74B60">
        <w:rPr>
          <w:rFonts w:eastAsiaTheme="majorEastAsia" w:hint="eastAsia"/>
          <w:sz w:val="22"/>
          <w:szCs w:val="22"/>
        </w:rPr>
        <w:t xml:space="preserve"> </w:t>
      </w:r>
      <w:r w:rsidRPr="00C74B60">
        <w:rPr>
          <w:rFonts w:eastAsiaTheme="majorEastAsia"/>
          <w:sz w:val="22"/>
          <w:szCs w:val="22"/>
        </w:rPr>
        <w:t xml:space="preserve"> ___</w:t>
      </w:r>
      <w:r w:rsidR="00204091" w:rsidRPr="00C74B60">
        <w:rPr>
          <w:rFonts w:eastAsiaTheme="majorEastAsia"/>
          <w:position w:val="-10"/>
          <w:sz w:val="22"/>
          <w:szCs w:val="22"/>
        </w:rPr>
        <w:object w:dxaOrig="620" w:dyaOrig="320">
          <v:shape id="_x0000_i1037" type="#_x0000_t75" style="width:30pt;height:17pt" o:ole="">
            <v:imagedata r:id="rId45" o:title=""/>
          </v:shape>
          <o:OLEObject Type="Embed" ProgID="Equation.DSMT4" ShapeID="_x0000_i1037" DrawAspect="Content" ObjectID="_1578041155" r:id="rId46"/>
        </w:object>
      </w:r>
      <w:r w:rsidRPr="00C74B60">
        <w:rPr>
          <w:rFonts w:eastAsiaTheme="majorEastAsia"/>
          <w:sz w:val="22"/>
          <w:szCs w:val="22"/>
          <w:vertAlign w:val="subscript"/>
        </w:rPr>
        <w:t xml:space="preserve">  </w:t>
      </w:r>
      <w:r w:rsidRPr="00C74B60">
        <w:rPr>
          <w:rFonts w:eastAsiaTheme="majorEastAsia"/>
          <w:sz w:val="22"/>
          <w:szCs w:val="22"/>
        </w:rPr>
        <w:sym w:font="Wingdings" w:char="F0E0"/>
      </w:r>
      <w:r w:rsidRPr="00C74B60">
        <w:rPr>
          <w:rFonts w:eastAsiaTheme="majorEastAsia"/>
          <w:sz w:val="22"/>
          <w:szCs w:val="22"/>
        </w:rPr>
        <w:t xml:space="preserve">  ___</w:t>
      </w:r>
      <w:r w:rsidR="002673BD" w:rsidRPr="00C74B60">
        <w:rPr>
          <w:rFonts w:eastAsiaTheme="majorEastAsia"/>
          <w:position w:val="-14"/>
          <w:sz w:val="22"/>
          <w:szCs w:val="22"/>
        </w:rPr>
        <w:object w:dxaOrig="1100" w:dyaOrig="400">
          <v:shape id="_x0000_i1038" type="#_x0000_t75" style="width:54.25pt;height:19pt" o:ole="">
            <v:imagedata r:id="rId47" o:title=""/>
          </v:shape>
          <o:OLEObject Type="Embed" ProgID="Equation.DSMT4" ShapeID="_x0000_i1038" DrawAspect="Content" ObjectID="_1578041156" r:id="rId48"/>
        </w:object>
      </w:r>
      <w:r w:rsidRPr="00C74B60">
        <w:rPr>
          <w:rFonts w:eastAsiaTheme="majorEastAsia"/>
          <w:sz w:val="22"/>
          <w:szCs w:val="22"/>
        </w:rPr>
        <w:t xml:space="preserve"> </w:t>
      </w:r>
      <w:r w:rsidRPr="00C74B60">
        <w:rPr>
          <w:rFonts w:eastAsiaTheme="majorEastAsia" w:hint="eastAsia"/>
          <w:sz w:val="22"/>
          <w:szCs w:val="22"/>
        </w:rPr>
        <w:t xml:space="preserve"> </w:t>
      </w:r>
      <w:r w:rsidR="00204091" w:rsidRPr="00C74B60">
        <w:rPr>
          <w:rFonts w:eastAsiaTheme="majorEastAsia" w:hint="eastAsia"/>
          <w:sz w:val="22"/>
          <w:szCs w:val="22"/>
        </w:rPr>
        <w:t>＋</w:t>
      </w:r>
      <w:r w:rsidRPr="00C74B60">
        <w:rPr>
          <w:rFonts w:eastAsiaTheme="majorEastAsia" w:hint="eastAsia"/>
          <w:sz w:val="22"/>
          <w:szCs w:val="22"/>
        </w:rPr>
        <w:t xml:space="preserve">  </w:t>
      </w:r>
      <w:r w:rsidRPr="00C74B60">
        <w:rPr>
          <w:rFonts w:eastAsiaTheme="majorEastAsia"/>
          <w:sz w:val="22"/>
          <w:szCs w:val="22"/>
        </w:rPr>
        <w:t>___</w:t>
      </w:r>
      <w:r w:rsidR="00204091" w:rsidRPr="00C74B60">
        <w:rPr>
          <w:rFonts w:eastAsiaTheme="majorEastAsia"/>
          <w:position w:val="-10"/>
          <w:sz w:val="22"/>
          <w:szCs w:val="22"/>
        </w:rPr>
        <w:object w:dxaOrig="480" w:dyaOrig="320">
          <v:shape id="_x0000_i1039" type="#_x0000_t75" style="width:23.25pt;height:17pt" o:ole="">
            <v:imagedata r:id="rId49" o:title=""/>
          </v:shape>
          <o:OLEObject Type="Embed" ProgID="Equation.DSMT4" ShapeID="_x0000_i1039" DrawAspect="Content" ObjectID="_1578041157" r:id="rId50"/>
        </w:object>
      </w:r>
      <w:r w:rsidRPr="00C74B60">
        <w:rPr>
          <w:rFonts w:eastAsiaTheme="majorEastAsia"/>
          <w:sz w:val="22"/>
          <w:szCs w:val="22"/>
        </w:rPr>
        <w:t xml:space="preserve"> </w:t>
      </w:r>
      <w:r w:rsidRPr="00C74B60">
        <w:rPr>
          <w:rFonts w:eastAsiaTheme="majorEastAsia" w:hint="eastAsia"/>
          <w:sz w:val="22"/>
          <w:szCs w:val="22"/>
        </w:rPr>
        <w:t xml:space="preserve"> </w:t>
      </w:r>
      <w:r w:rsidR="00204091" w:rsidRPr="00C74B60">
        <w:rPr>
          <w:rFonts w:eastAsiaTheme="majorEastAsia" w:hint="eastAsia"/>
          <w:sz w:val="22"/>
          <w:szCs w:val="22"/>
        </w:rPr>
        <w:t>＋</w:t>
      </w:r>
      <w:r w:rsidRPr="00C74B60">
        <w:rPr>
          <w:rFonts w:eastAsiaTheme="majorEastAsia" w:hint="eastAsia"/>
          <w:sz w:val="22"/>
          <w:szCs w:val="22"/>
        </w:rPr>
        <w:t xml:space="preserve"> </w:t>
      </w:r>
      <w:r w:rsidRPr="00C74B60">
        <w:rPr>
          <w:rFonts w:eastAsiaTheme="majorEastAsia"/>
          <w:sz w:val="22"/>
          <w:szCs w:val="22"/>
        </w:rPr>
        <w:t xml:space="preserve"> ___NO</w:t>
      </w:r>
    </w:p>
    <w:p w:rsidR="003A0B9A" w:rsidRPr="00C74B60" w:rsidRDefault="003A0B9A" w:rsidP="007957E8">
      <w:pPr>
        <w:pStyle w:val="TIT103691201"/>
        <w:spacing w:beforeLines="0" w:before="0"/>
        <w:ind w:firstLine="0"/>
        <w:rPr>
          <w:rFonts w:cs="Times New Roman"/>
          <w:spacing w:val="0"/>
          <w:szCs w:val="22"/>
        </w:rPr>
      </w:pPr>
      <w:r w:rsidRPr="00C74B60">
        <w:rPr>
          <w:rFonts w:cs="Times New Roman"/>
          <w:spacing w:val="0"/>
          <w:szCs w:val="22"/>
        </w:rPr>
        <w:t>反應式平衡後，係數均為最小整數時，下列哪一數值是</w:t>
      </w:r>
      <w:r w:rsidRPr="00C74B60">
        <w:rPr>
          <w:rFonts w:cs="Times New Roman"/>
          <w:spacing w:val="0"/>
          <w:szCs w:val="22"/>
        </w:rPr>
        <w:t>NO</w:t>
      </w:r>
      <w:r w:rsidRPr="00C74B60">
        <w:rPr>
          <w:rFonts w:cs="Times New Roman"/>
          <w:spacing w:val="0"/>
          <w:szCs w:val="22"/>
        </w:rPr>
        <w:t>的係數？</w:t>
      </w:r>
    </w:p>
    <w:p w:rsidR="003A0B9A" w:rsidRPr="00C74B60" w:rsidRDefault="003A0B9A" w:rsidP="007957E8">
      <w:pPr>
        <w:pStyle w:val="ABCDE0"/>
        <w:spacing w:line="340" w:lineRule="atLeast"/>
        <w:rPr>
          <w:spacing w:val="0"/>
        </w:rPr>
      </w:pPr>
      <w:r w:rsidRPr="00C74B60">
        <w:rPr>
          <w:spacing w:val="0"/>
        </w:rPr>
        <w:t>(A) 1</w:t>
      </w:r>
      <w:r w:rsidRPr="00C74B60">
        <w:rPr>
          <w:spacing w:val="0"/>
        </w:rPr>
        <w:tab/>
        <w:t>(B) 2</w:t>
      </w:r>
      <w:r w:rsidRPr="00C74B60">
        <w:rPr>
          <w:spacing w:val="0"/>
        </w:rPr>
        <w:tab/>
        <w:t>(C) 3</w:t>
      </w:r>
      <w:r w:rsidRPr="00C74B60">
        <w:rPr>
          <w:spacing w:val="0"/>
        </w:rPr>
        <w:tab/>
        <w:t>(D) 4</w:t>
      </w:r>
      <w:r w:rsidRPr="00C74B60">
        <w:rPr>
          <w:spacing w:val="0"/>
        </w:rPr>
        <w:tab/>
        <w:t>(E) 5</w:t>
      </w:r>
    </w:p>
    <w:p w:rsidR="00895AFD" w:rsidRPr="00C74B60" w:rsidRDefault="00895AFD" w:rsidP="007957E8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C74B60">
        <w:rPr>
          <w:spacing w:val="0"/>
        </w:rPr>
        <w:t>9.</w:t>
      </w:r>
      <w:r w:rsidR="00A62662" w:rsidRPr="00C74B60">
        <w:rPr>
          <w:spacing w:val="0"/>
        </w:rPr>
        <w:tab/>
      </w:r>
      <w:r w:rsidRPr="00C74B60">
        <w:rPr>
          <w:spacing w:val="0"/>
        </w:rPr>
        <w:t>粒線體與葉綠體都是細胞處理能量的胞器，但兩者</w:t>
      </w:r>
      <w:r w:rsidRPr="00C74B60">
        <w:rPr>
          <w:rFonts w:hint="eastAsia"/>
          <w:spacing w:val="0"/>
        </w:rPr>
        <w:t>的</w:t>
      </w:r>
      <w:r w:rsidRPr="00C74B60">
        <w:rPr>
          <w:spacing w:val="0"/>
        </w:rPr>
        <w:t>分工不同，下列何者正確？</w:t>
      </w:r>
    </w:p>
    <w:p w:rsidR="00895AFD" w:rsidRPr="00C74B60" w:rsidRDefault="00895AFD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(A)</w:t>
      </w:r>
      <w:r w:rsidRPr="00C74B60">
        <w:rPr>
          <w:spacing w:val="0"/>
        </w:rPr>
        <w:t>各自</w:t>
      </w:r>
      <w:r w:rsidR="00311434" w:rsidRPr="00C74B60">
        <w:rPr>
          <w:rFonts w:hint="eastAsia"/>
          <w:spacing w:val="0"/>
        </w:rPr>
        <w:t>都具有</w:t>
      </w:r>
      <w:r w:rsidRPr="00C74B60">
        <w:rPr>
          <w:spacing w:val="0"/>
        </w:rPr>
        <w:t>DNA</w:t>
      </w:r>
      <w:r w:rsidR="00311434" w:rsidRPr="00C74B60">
        <w:rPr>
          <w:rFonts w:hint="eastAsia"/>
          <w:spacing w:val="0"/>
        </w:rPr>
        <w:t>，以製造本身所需蛋白</w:t>
      </w:r>
    </w:p>
    <w:p w:rsidR="00895AFD" w:rsidRPr="00C74B60" w:rsidRDefault="00895AFD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(B)</w:t>
      </w:r>
      <w:r w:rsidR="00311434" w:rsidRPr="00C74B60">
        <w:rPr>
          <w:rFonts w:hint="eastAsia"/>
          <w:spacing w:val="0"/>
        </w:rPr>
        <w:t>葡萄糖分解</w:t>
      </w:r>
      <w:r w:rsidRPr="00C74B60">
        <w:rPr>
          <w:spacing w:val="0"/>
        </w:rPr>
        <w:t>在粒線體</w:t>
      </w:r>
      <w:r w:rsidRPr="00C74B60">
        <w:rPr>
          <w:rFonts w:hint="eastAsia"/>
          <w:spacing w:val="0"/>
        </w:rPr>
        <w:t>內</w:t>
      </w:r>
      <w:r w:rsidRPr="00C74B60">
        <w:rPr>
          <w:spacing w:val="0"/>
        </w:rPr>
        <w:t>進行</w:t>
      </w:r>
    </w:p>
    <w:p w:rsidR="00895AFD" w:rsidRPr="00C74B60" w:rsidRDefault="00895AFD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(C)</w:t>
      </w:r>
      <w:r w:rsidRPr="00C74B60">
        <w:rPr>
          <w:spacing w:val="0"/>
        </w:rPr>
        <w:t>粒線體可產生</w:t>
      </w:r>
      <w:r w:rsidRPr="00C74B60">
        <w:rPr>
          <w:spacing w:val="0"/>
        </w:rPr>
        <w:t>ATP</w:t>
      </w:r>
      <w:r w:rsidRPr="00C74B60">
        <w:rPr>
          <w:spacing w:val="0"/>
        </w:rPr>
        <w:t>而葉綠體則否</w:t>
      </w:r>
    </w:p>
    <w:p w:rsidR="00895AFD" w:rsidRPr="00C74B60" w:rsidRDefault="00895AFD" w:rsidP="007957E8">
      <w:pPr>
        <w:pStyle w:val="AA0"/>
        <w:spacing w:line="340" w:lineRule="atLeast"/>
        <w:rPr>
          <w:spacing w:val="0"/>
        </w:rPr>
      </w:pPr>
      <w:r w:rsidRPr="00C74B60">
        <w:rPr>
          <w:spacing w:val="0"/>
        </w:rPr>
        <w:t>(D)</w:t>
      </w:r>
      <w:r w:rsidRPr="00C74B60">
        <w:rPr>
          <w:spacing w:val="0"/>
        </w:rPr>
        <w:t>葉綠體為植物獨有，粒線體</w:t>
      </w:r>
      <w:r w:rsidRPr="00C74B60">
        <w:rPr>
          <w:rFonts w:hint="eastAsia"/>
          <w:spacing w:val="0"/>
        </w:rPr>
        <w:t>為</w:t>
      </w:r>
      <w:r w:rsidRPr="00C74B60">
        <w:rPr>
          <w:spacing w:val="0"/>
        </w:rPr>
        <w:t>動物獨有</w:t>
      </w:r>
    </w:p>
    <w:p w:rsidR="00091C31" w:rsidRDefault="00895AFD" w:rsidP="007957E8">
      <w:pPr>
        <w:pStyle w:val="AA0"/>
        <w:spacing w:line="340" w:lineRule="atLeast"/>
        <w:rPr>
          <w:szCs w:val="20"/>
        </w:rPr>
      </w:pPr>
      <w:r w:rsidRPr="00C74B60">
        <w:rPr>
          <w:spacing w:val="0"/>
        </w:rPr>
        <w:t>(E)</w:t>
      </w:r>
      <w:r w:rsidR="00311434" w:rsidRPr="00C74B60">
        <w:rPr>
          <w:spacing w:val="0"/>
        </w:rPr>
        <w:t xml:space="preserve"> ATP</w:t>
      </w:r>
      <w:r w:rsidR="00311434" w:rsidRPr="00C74B60">
        <w:rPr>
          <w:rFonts w:hint="eastAsia"/>
          <w:spacing w:val="0"/>
        </w:rPr>
        <w:t>的產生都發生在內膜上</w:t>
      </w:r>
      <w:r w:rsidR="00091C31">
        <w:rPr>
          <w:spacing w:val="0"/>
        </w:rPr>
        <w:br w:type="page"/>
      </w:r>
    </w:p>
    <w:p w:rsidR="00895AFD" w:rsidRPr="003454A0" w:rsidRDefault="00135916" w:rsidP="005D38CD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>
        <w:rPr>
          <w:noProof/>
          <w:spacing w:val="0"/>
        </w:rPr>
        <w:lastRenderedPageBreak/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margin">
                  <wp:posOffset>1534071</wp:posOffset>
                </wp:positionH>
                <wp:positionV relativeFrom="paragraph">
                  <wp:posOffset>436880</wp:posOffset>
                </wp:positionV>
                <wp:extent cx="4333875" cy="1454150"/>
                <wp:effectExtent l="0" t="0" r="9525" b="0"/>
                <wp:wrapSquare wrapText="bothSides"/>
                <wp:docPr id="117" name="群組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3875" cy="1454150"/>
                          <a:chOff x="0" y="0"/>
                          <a:chExt cx="4333327" cy="1454150"/>
                        </a:xfrm>
                      </wpg:grpSpPr>
                      <wpg:grpSp>
                        <wpg:cNvPr id="493" name="群組 493"/>
                        <wpg:cNvGrpSpPr/>
                        <wpg:grpSpPr>
                          <a:xfrm>
                            <a:off x="0" y="0"/>
                            <a:ext cx="2104390" cy="1454150"/>
                            <a:chOff x="-65042" y="33396"/>
                            <a:chExt cx="2106853" cy="1463787"/>
                          </a:xfrm>
                        </wpg:grpSpPr>
                        <wps:wsp>
                          <wps:cNvPr id="3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625" y="1319593"/>
                              <a:ext cx="324952" cy="1775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EC7E83" w:rsidRDefault="00CF5D08" w:rsidP="00E004CC">
                                <w:pPr>
                                  <w:rPr>
                                    <w:sz w:val="22"/>
                                  </w:rPr>
                                </w:pPr>
                                <w:r w:rsidRPr="00EC7E83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EC7E83"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92" name="群組 492"/>
                          <wpg:cNvGrpSpPr/>
                          <wpg:grpSpPr>
                            <a:xfrm>
                              <a:off x="-65042" y="33396"/>
                              <a:ext cx="2106853" cy="1278325"/>
                              <a:chOff x="-65042" y="33396"/>
                              <a:chExt cx="2106853" cy="1278325"/>
                            </a:xfrm>
                          </wpg:grpSpPr>
                          <wps:wsp>
                            <wps:cNvPr id="45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5042" y="127000"/>
                                <a:ext cx="307834" cy="838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Default="00CF5D08" w:rsidP="00501EF6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酵</w:t>
                                  </w:r>
                                </w:p>
                                <w:p w:rsidR="00CF5D08" w:rsidRDefault="00CF5D08" w:rsidP="00501EF6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素</w:t>
                                  </w:r>
                                </w:p>
                                <w:p w:rsidR="00CF5D08" w:rsidRDefault="00CF5D08" w:rsidP="00501EF6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活</w:t>
                                  </w:r>
                                </w:p>
                                <w:p w:rsidR="00CF5D08" w:rsidRPr="009366A2" w:rsidRDefault="00CF5D08" w:rsidP="00501EF6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性</w:t>
                                  </w:r>
                                  <w:r w:rsidRPr="00501EF6">
                                    <w:rPr>
                                      <w:rFonts w:hint="eastAsia"/>
                                      <w:spacing w:val="-20"/>
                                      <w:sz w:val="18"/>
                                    </w:rPr>
                                    <w:t>（</w:t>
                                  </w:r>
                                  <w:r w:rsidRPr="00501EF6">
                                    <w:rPr>
                                      <w:spacing w:val="-20"/>
                                      <w:sz w:val="18"/>
                                    </w:rPr>
                                    <w:t>%</w:t>
                                  </w:r>
                                  <w:r w:rsidRPr="00501EF6">
                                    <w:rPr>
                                      <w:rFonts w:hint="eastAsia"/>
                                      <w:spacing w:val="-20"/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34" name="圖片 134"/>
                              <pic:cNvPicPr preferRelativeResize="0">
                                <a:picLocks noChangeAspect="1"/>
                              </pic:cNvPicPr>
                            </pic:nvPicPr>
                            <pic:blipFill rotWithShape="1">
                              <a:blip r:embed="rId51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4940" r="5733" b="22878"/>
                              <a:stretch/>
                            </pic:blipFill>
                            <pic:spPr bwMode="auto">
                              <a:xfrm>
                                <a:off x="441325" y="67866"/>
                                <a:ext cx="1545382" cy="922841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g:grpSp>
                            <wpg:cNvPr id="491" name="群組 491"/>
                            <wpg:cNvGrpSpPr/>
                            <wpg:grpSpPr>
                              <a:xfrm>
                                <a:off x="422275" y="1029710"/>
                                <a:ext cx="1619536" cy="198166"/>
                                <a:chOff x="0" y="-21215"/>
                                <a:chExt cx="1619536" cy="198166"/>
                              </a:xfrm>
                            </wpg:grpSpPr>
                            <wps:wsp>
                              <wps:cNvPr id="44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-15010"/>
                                  <a:ext cx="132106" cy="1919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5137" y="-15008"/>
                                  <a:ext cx="151141" cy="1919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0281" y="-18039"/>
                                  <a:ext cx="151141" cy="1919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1176" y="-21215"/>
                                  <a:ext cx="151130" cy="191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6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68406" y="-21214"/>
                                  <a:ext cx="151130" cy="1917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8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468" name="群組 468"/>
                            <wpg:cNvGrpSpPr/>
                            <wpg:grpSpPr>
                              <a:xfrm>
                                <a:off x="206375" y="33396"/>
                                <a:ext cx="207519" cy="978719"/>
                                <a:chOff x="0" y="33396"/>
                                <a:chExt cx="207519" cy="978719"/>
                              </a:xfrm>
                            </wpg:grpSpPr>
                            <wps:wsp>
                              <wps:cNvPr id="44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3396"/>
                                  <a:ext cx="207010" cy="149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12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10729"/>
                                  <a:ext cx="207010" cy="149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8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88218"/>
                                  <a:ext cx="207141" cy="149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4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325" y="862665"/>
                                  <a:ext cx="147194" cy="149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366A2" w:rsidRDefault="00CF5D08" w:rsidP="00286ED6">
                                    <w:pPr>
                                      <w:jc w:val="right"/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5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7425" y="1156146"/>
                                <a:ext cx="606425" cy="1555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8875B0">
                                  <w:pPr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溫</w:t>
                                  </w:r>
                                  <w:r>
                                    <w:rPr>
                                      <w:sz w:val="18"/>
                                    </w:rPr>
                                    <w:t>度（</w:t>
                                  </w:r>
                                  <w:r>
                                    <w:rPr>
                                      <w:rFonts w:ascii="標楷體" w:eastAsia="標楷體" w:hAnsi="標楷體" w:hint="eastAsia"/>
                                      <w:sz w:val="18"/>
                                    </w:rPr>
                                    <w:t>℃</w:t>
                                  </w:r>
                                  <w:r>
                                    <w:rPr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461" name="群組 461"/>
                            <wpg:cNvGrpSpPr/>
                            <wpg:grpSpPr>
                              <a:xfrm>
                                <a:off x="708093" y="115260"/>
                                <a:ext cx="789907" cy="165818"/>
                                <a:chOff x="-47557" y="960"/>
                                <a:chExt cx="789907" cy="165818"/>
                              </a:xfrm>
                            </wpg:grpSpPr>
                            <wps:wsp>
                              <wps:cNvPr id="45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7557" y="960"/>
                                  <a:ext cx="147810" cy="14823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CF54BB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CF54BB">
                                      <w:rPr>
                                        <w:rFonts w:hint="eastAsia"/>
                                        <w:sz w:val="18"/>
                                      </w:rPr>
                                      <w:t>戊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5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253" y="21949"/>
                                  <a:ext cx="176089" cy="1333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CF54BB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CF54BB">
                                      <w:rPr>
                                        <w:rFonts w:hint="eastAsia"/>
                                        <w:sz w:val="18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5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7530" y="18513"/>
                                  <a:ext cx="155957" cy="1482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CF54BB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CF54BB">
                                      <w:rPr>
                                        <w:rFonts w:hint="eastAsia"/>
                                        <w:sz w:val="18"/>
                                      </w:rPr>
                                      <w:t>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5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124" y="20789"/>
                                  <a:ext cx="147294" cy="1410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CF54BB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CF54BB">
                                      <w:rPr>
                                        <w:rFonts w:hint="eastAsia"/>
                                        <w:sz w:val="18"/>
                                      </w:rPr>
                                      <w:t>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45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9964" y="12700"/>
                                  <a:ext cx="152386" cy="1390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CF54BB" w:rsidRDefault="00CF5D08" w:rsidP="00286ED6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CF54BB">
                                      <w:rPr>
                                        <w:rFonts w:hint="eastAsia"/>
                                        <w:sz w:val="18"/>
                                      </w:rPr>
                                      <w:t>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16" name="群組 116"/>
                        <wpg:cNvGrpSpPr/>
                        <wpg:grpSpPr>
                          <a:xfrm>
                            <a:off x="2202287" y="6440"/>
                            <a:ext cx="2131040" cy="1445046"/>
                            <a:chOff x="0" y="0"/>
                            <a:chExt cx="2131040" cy="1445046"/>
                          </a:xfrm>
                        </wpg:grpSpPr>
                        <pic:pic xmlns:pic="http://schemas.openxmlformats.org/drawingml/2006/picture">
                          <pic:nvPicPr>
                            <pic:cNvPr id="460" name="圖片 13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2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4243" b="23341"/>
                            <a:stretch/>
                          </pic:blipFill>
                          <pic:spPr bwMode="auto">
                            <a:xfrm>
                              <a:off x="502276" y="32197"/>
                              <a:ext cx="1586865" cy="91821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4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248" y="19318"/>
                              <a:ext cx="151452" cy="13966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CF54BB" w:rsidRDefault="00CF5D08" w:rsidP="00286ED6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5386" y="19318"/>
                              <a:ext cx="139226" cy="13959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CF54BB" w:rsidRDefault="00CF5D08" w:rsidP="00286ED6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CF54BB">
                                  <w:rPr>
                                    <w:rFonts w:hint="eastAsia"/>
                                    <w:sz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2282" y="19318"/>
                              <a:ext cx="129048" cy="14202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CF54BB" w:rsidRDefault="00CF5D08" w:rsidP="00286ED6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4631" y="25757"/>
                              <a:ext cx="141469" cy="1426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CF54BB" w:rsidRDefault="00CF5D08" w:rsidP="00286ED6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9859" y="25757"/>
                              <a:ext cx="131965" cy="15468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CF54BB" w:rsidRDefault="00CF5D08" w:rsidP="00286ED6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69" name="群組 469"/>
                          <wpg:cNvGrpSpPr/>
                          <wpg:grpSpPr>
                            <a:xfrm>
                              <a:off x="276896" y="0"/>
                              <a:ext cx="201930" cy="997859"/>
                              <a:chOff x="0" y="58399"/>
                              <a:chExt cx="210459" cy="1002276"/>
                            </a:xfrm>
                          </wpg:grpSpPr>
                          <wps:wsp>
                            <wps:cNvPr id="47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8399"/>
                                <a:ext cx="207010" cy="1492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12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7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333481"/>
                                <a:ext cx="207010" cy="1492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8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7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06425"/>
                                <a:ext cx="207141" cy="1492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4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7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264" y="911225"/>
                                <a:ext cx="147195" cy="1494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4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4394"/>
                              <a:ext cx="302895" cy="8343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Default="00CF5D08" w:rsidP="00501EF6">
                                <w:pPr>
                                  <w:spacing w:line="240" w:lineRule="exact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酵</w:t>
                                </w:r>
                              </w:p>
                              <w:p w:rsidR="00CF5D08" w:rsidRDefault="00CF5D08" w:rsidP="00501EF6">
                                <w:pPr>
                                  <w:spacing w:line="240" w:lineRule="exact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素</w:t>
                                </w:r>
                              </w:p>
                              <w:p w:rsidR="00CF5D08" w:rsidRDefault="00CF5D08" w:rsidP="00501EF6">
                                <w:pPr>
                                  <w:spacing w:line="240" w:lineRule="exact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活</w:t>
                                </w:r>
                              </w:p>
                              <w:p w:rsidR="00CF5D08" w:rsidRPr="009366A2" w:rsidRDefault="00CF5D08" w:rsidP="00501EF6">
                                <w:pPr>
                                  <w:spacing w:line="240" w:lineRule="exact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性</w:t>
                                </w:r>
                                <w:r w:rsidRPr="00501EF6">
                                  <w:rPr>
                                    <w:rFonts w:hint="eastAsia"/>
                                    <w:spacing w:val="-20"/>
                                    <w:sz w:val="18"/>
                                  </w:rPr>
                                  <w:t>（</w:t>
                                </w:r>
                                <w:r w:rsidRPr="00501EF6">
                                  <w:rPr>
                                    <w:spacing w:val="-20"/>
                                    <w:sz w:val="18"/>
                                  </w:rPr>
                                  <w:t>%</w:t>
                                </w:r>
                                <w:r w:rsidRPr="00501EF6">
                                  <w:rPr>
                                    <w:rFonts w:hint="eastAsia"/>
                                    <w:spacing w:val="-20"/>
                                    <w:sz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87" name="群組 487"/>
                          <wpg:cNvGrpSpPr/>
                          <wpg:grpSpPr>
                            <a:xfrm>
                              <a:off x="463639" y="985233"/>
                              <a:ext cx="1667401" cy="191025"/>
                              <a:chOff x="142803" y="0"/>
                              <a:chExt cx="1668852" cy="191770"/>
                            </a:xfrm>
                          </wpg:grpSpPr>
                          <wps:wsp>
                            <wps:cNvPr id="47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60525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87475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48276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5322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5544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1056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8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2803" y="0"/>
                                <a:ext cx="151130" cy="19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366A2" w:rsidRDefault="00CF5D08" w:rsidP="00286ED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4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7279" y="1120462"/>
                              <a:ext cx="605898" cy="1549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9366A2" w:rsidRDefault="00CF5D08" w:rsidP="00A51DEE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p</w:t>
                                </w:r>
                                <w:r>
                                  <w:rPr>
                                    <w:sz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763" y="1268569"/>
                              <a:ext cx="324203" cy="17647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EC7E83" w:rsidRDefault="00CF5D08" w:rsidP="00E004CC">
                                <w:pPr>
                                  <w:rPr>
                                    <w:sz w:val="22"/>
                                  </w:rPr>
                                </w:pPr>
                                <w:r w:rsidRPr="00EC7E83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7" o:spid="_x0000_s1122" style="position:absolute;left:0;text-align:left;margin-left:120.8pt;margin-top:34.4pt;width:341.25pt;height:114.5pt;z-index:251697152;mso-position-horizontal-relative:margin;mso-width-relative:margin;mso-height-relative:margin" coordsize="43333,145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">
                <v:group id="群組 493" o:spid="_x0000_s1123" style="position:absolute;width:21043;height:14541" coordorigin="-650,333" coordsize="21068,14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IyK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+T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5yMijFAAAA3AAA&#10;AA8AAAAAAAAAAAAAAAAAqgIAAGRycy9kb3ducmV2LnhtbFBLBQYAAAAABAAEAPoAAACcAwAAAAA=&#10;">
                  <v:shape id="文字方塊 2" o:spid="_x0000_s1124" type="#_x0000_t202" style="position:absolute;left:9366;top:13195;width:3249;height:17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p+wMQA&#10;AADcAAAADwAAAGRycy9kb3ducmV2LnhtbESPS2vCQBSF9wX/w3AFd80klQaNjsEK0lIKpdGFy0vm&#10;5oGZOyEzxvTfdwqFLg/feXC2+WQ6MdLgWssKkigGQVxa3XKt4Hw6Pq5AOI+ssbNMCr7JQb6bPWwx&#10;0/bOXzQWvhahhF2GChrv+0xKVzZk0EW2Jw6ssoNBH+RQSz3gPZSbTj7FcSoNthwWGuzp0FB5LW5G&#10;wUtq6zFZXszHe/Uq15+VDswrtZhP+w0IT5P/N/+l37SC5XMKv2fCEZ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qfsDEAAAA3AAAAA8AAAAAAAAAAAAAAAAAmAIAAGRycy9k&#10;b3ducmV2LnhtbFBLBQYAAAAABAAEAPUAAACJAwAAAAA=&#10;" fillcolor="white [3212]" stroked="f">
                    <v:textbox inset="0,0,0,0">
                      <w:txbxContent>
                        <w:p w:rsidR="00CF5D08" w:rsidRPr="00EC7E83" w:rsidRDefault="00CF5D08" w:rsidP="00E004CC">
                          <w:pPr>
                            <w:rPr>
                              <w:sz w:val="22"/>
                            </w:rPr>
                          </w:pPr>
                          <w:r w:rsidRPr="00EC7E83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EC7E83"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group id="群組 492" o:spid="_x0000_s1125" style="position:absolute;left:-650;top:333;width:21068;height:12784" coordorigin="-650,333" coordsize="21068,127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  <v:shape id="文字方塊 2" o:spid="_x0000_s1126" type="#_x0000_t202" style="position:absolute;left:-650;top:1270;width:3077;height:8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Pdds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A912wgAAANwAAAAPAAAAAAAAAAAAAAAAAJgCAABkcnMvZG93&#10;bnJldi54bWxQSwUGAAAAAAQABAD1AAAAhwMAAAAA&#10;" filled="f" stroked="f">
                      <v:textbox inset="0,0,0,0">
                        <w:txbxContent>
                          <w:p w:rsidR="00CF5D08" w:rsidRDefault="00CF5D08" w:rsidP="00501EF6">
                            <w:pPr>
                              <w:spacing w:line="240" w:lineRule="exact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酵</w:t>
                            </w:r>
                          </w:p>
                          <w:p w:rsidR="00CF5D08" w:rsidRDefault="00CF5D08" w:rsidP="00501EF6">
                            <w:pPr>
                              <w:spacing w:line="240" w:lineRule="exact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素</w:t>
                            </w:r>
                          </w:p>
                          <w:p w:rsidR="00CF5D08" w:rsidRDefault="00CF5D08" w:rsidP="00501EF6">
                            <w:pPr>
                              <w:spacing w:line="240" w:lineRule="exact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活</w:t>
                            </w:r>
                          </w:p>
                          <w:p w:rsidR="00CF5D08" w:rsidRPr="009366A2" w:rsidRDefault="00CF5D08" w:rsidP="00501EF6">
                            <w:pPr>
                              <w:spacing w:line="240" w:lineRule="exact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性</w:t>
                            </w:r>
                            <w:r w:rsidRPr="00501EF6">
                              <w:rPr>
                                <w:rFonts w:hint="eastAsia"/>
                                <w:spacing w:val="-20"/>
                                <w:sz w:val="18"/>
                              </w:rPr>
                              <w:t>（</w:t>
                            </w:r>
                            <w:r w:rsidRPr="00501EF6">
                              <w:rPr>
                                <w:spacing w:val="-20"/>
                                <w:sz w:val="18"/>
                              </w:rPr>
                              <w:t>%</w:t>
                            </w:r>
                            <w:r w:rsidRPr="00501EF6">
                              <w:rPr>
                                <w:rFonts w:hint="eastAsia"/>
                                <w:spacing w:val="-20"/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圖片 134" o:spid="_x0000_s1127" type="#_x0000_t75" style="position:absolute;left:4413;top:678;width:15454;height:922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MQAJvCAAAA3AAAAA8AAABkcnMvZG93bnJldi54bWxET01rwkAQvRf8D8sIvdWNWmqbuopYBC9C&#10;1RZ6HLLTJDQ7E3dXk/57t1DwNo/3OfNl7xp1IR9qYQPjUQaKuBBbc2ng47h5eAYVIrLFRpgM/FKA&#10;5WJwN8fcSsd7uhxiqVIIhxwNVDG2udahqMhhGElLnLhv8Q5jgr7U1mOXwl2jJ1n2pB3WnBoqbGld&#10;UfFzODsDYcr+vT6XOPt8WZ/2b1/SyU6MuR/2q1dQkfp4E/+7tzbNnz7C3zPpAr24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DEACbwgAAANwAAAAPAAAAAAAAAAAAAAAAAJ8C&#10;AABkcnMvZG93bnJldi54bWxQSwUGAAAAAAQABAD3AAAAjgMAAAAA&#10;">
                      <v:imagedata r:id="rId53" o:title="" cropbottom="14993f" cropleft="9791f" cropright="3757f" grayscale="t"/>
                      <v:path arrowok="t"/>
                    </v:shape>
                    <v:group id="群組 491" o:spid="_x0000_s1128" style="position:absolute;left:4222;top:10297;width:16196;height:1981" coordorigin=",-212" coordsize="16195,1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      <v:shape id="文字方塊 2" o:spid="_x0000_s1129" type="#_x0000_t202" style="position:absolute;top:-150;width:1321;height:1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buMMQA&#10;AADcAAAADwAAAGRycy9kb3ducmV2LnhtbESPQWvCQBSE7wX/w/IEb3VjEWmjq4hUEIRijAePz+wz&#10;Wcy+jdlV47/vCoUeh5n5hpktOluLO7XeOFYwGiYgiAunDZcKDvn6/ROED8gaa8ek4EkeFvPe2wxT&#10;7R6c0X0fShEh7FNUUIXQpFL6oiKLfuga4uidXWsxRNmWUrf4iHBby48kmUiLhuNChQ2tKiou+5tV&#10;sDxy9m2uP6ddds5Mnn8lvJ1clBr0u+UURKAu/If/2hutYDwewe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W7jDEAAAA3AAAAA8AAAAAAAAAAAAAAAAAmAIAAGRycy9k&#10;b3ducmV2LnhtbFBLBQYAAAAABAAEAPUAAACJAwAAAAA=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0" type="#_x0000_t202" style="position:absolute;left:3651;top:-150;width:1511;height:1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RwR8UA&#10;AADcAAAADwAAAGRycy9kb3ducmV2LnhtbESPQWvCQBSE70L/w/IKvZlNRcSmbkRKCwVBjOmhx9fs&#10;M1mSfZtmtxr/vSsIPQ4z8w2zWo+2EycavHGs4DlJQRBXThuuFXyVH9MlCB+QNXaOScGFPKzzh8kK&#10;M+3OXNDpEGoRIewzVNCE0GdS+qohiz5xPXH0jm6wGKIcaqkHPEe47eQsTRfSouG40GBPbw1V7eHP&#10;Kth8c/Fufnc/++JYmLJ8SXm7aJV6ehw3ryACjeE/fG9/agXz+Q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RHBHxQAAANwAAAAPAAAAAAAAAAAAAAAAAJgCAABkcnMv&#10;ZG93bnJldi54bWxQSwUGAAAAAAQABAD1AAAAigMAAAAA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1" type="#_x0000_t202" style="position:absolute;left:7302;top:-180;width:1512;height:1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jV3MYA&#10;AADcAAAADwAAAGRycy9kb3ducmV2LnhtbESPQWvCQBSE74X+h+UVvNVNq4hN3YgUBUEojemhx9fs&#10;M1mSfRuzq8Z/7xYKHoeZ+YZZLAfbijP13jhW8DJOQBCXThuuFHwXm+c5CB+QNbaOScGVPCyzx4cF&#10;ptpdOKfzPlQiQtinqKAOoUul9GVNFv3YdcTRO7jeYoiyr6Tu8RLhtpWvSTKTFg3HhRo7+qipbPYn&#10;q2D1w/naHD9/v/JDboriLeHdrFFq9DSs3kEEGsI9/N/eagXT6Q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jV3M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2" type="#_x0000_t202" style="position:absolute;left:11011;top:-212;width:1512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FNqMUA&#10;AADcAAAADwAAAGRycy9kb3ducmV2LnhtbESPQWvCQBSE7wX/w/IEb3VjCVKjq4hUEAqlMR48PrPP&#10;ZDH7NmZXTf99t1DwOMzMN8xi1dtG3KnzxrGCyTgBQVw6bbhScCi2r+8gfEDW2DgmBT/kYbUcvCww&#10;0+7BOd33oRIRwj5DBXUIbSalL2uy6MeuJY7e2XUWQ5RdJXWHjwi3jXxLkqm0aDgu1NjSpqbysr9Z&#10;Besj5x/m+nX6zs+5KYpZwp/Ti1KjYb+egwjUh2f4v73TCtI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4U2oxQAAANwAAAAPAAAAAAAAAAAAAAAAAJgCAABkcnMv&#10;ZG93bnJldi54bWxQSwUGAAAAAAQABAD1AAAAigMAAAAA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3" type="#_x0000_t202" style="position:absolute;left:14684;top:-212;width:1511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3oM8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gaDL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egzxQAAANwAAAAPAAAAAAAAAAAAAAAAAJgCAABkcnMv&#10;ZG93bnJldi54bWxQSwUGAAAAAAQABAD1AAAAigMAAAAA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群組 468" o:spid="_x0000_s1134" style="position:absolute;left:2063;top:333;width:2075;height:9788" coordorigin=",333" coordsize="2075,9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    <v:shape id="文字方塊 2" o:spid="_x0000_s1135" type="#_x0000_t202" style="position:absolute;top:333;width:2070;height:1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DiNsQA&#10;AADcAAAADwAAAGRycy9kb3ducmV2LnhtbESPQWvCQBSE74L/YXlCb7pRRDS6ihQLBaEY46HH1+wz&#10;Wcy+TbNbjf++Kwgeh5n5hlltOluLK7XeOFYwHiUgiAunDZcKTvnHcA7CB2SNtWNScCcPm3W/t8JU&#10;uxtndD2GUkQI+xQVVCE0qZS+qMiiH7mGOHpn11oMUbal1C3eItzWcpIkM2nRcFyosKH3iorL8c8q&#10;2H5ztjO/Xz+H7JyZPF8kvJ9dlHobdNsliEBdeIWf7U+tYDpdwO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g4jbEAAAA3AAAAA8AAAAAAAAAAAAAAAAAmAIAAGRycy9k&#10;b3ducmV2LnhtbFBLBQYAAAAABAAEAPUAAACJAwAAAAA=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2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6" type="#_x0000_t202" style="position:absolute;top:3107;width:2070;height:1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xHrcMA&#10;AADcAAAADwAAAGRycy9kb3ducmV2LnhtbERPz2vCMBS+D/wfwhO8zdQhstXGUmQDYTBWu4PHZ/Pa&#10;BpuX2mTa/ffLYbDjx/c7yyfbixuN3jhWsFomIIhrpw23Cr6qt8dnED4ga+wdk4If8pDvZg8Zptrd&#10;uaTbMbQihrBPUUEXwpBK6euOLPqlG4gj17jRYohwbKUe8R7DbS+fkmQjLRqODR0OtO+ovhy/rYLi&#10;xOWruX6cP8umNFX1kvD75qLUYj4VWxCBpvAv/nMftIL1Oq6N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xHrc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7" type="#_x0000_t202" style="position:absolute;top:5882;width:2071;height:1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PT38UA&#10;AADcAAAADwAAAGRycy9kb3ducmV2LnhtbESPQWvCQBSE7wX/w/KE3upGEbXRVUQsFARpTA89vmaf&#10;yWL2bcxuNf57tyB4HGbmG2ax6mwtLtR641jBcJCAIC6cNlwq+M4/3mYgfEDWWDsmBTfysFr2XhaY&#10;anfljC6HUIoIYZ+igiqEJpXSFxVZ9APXEEfv6FqLIcq2lLrFa4TbWo6SZCItGo4LFTa0qag4Hf6s&#10;gvUPZ1tz3v9+ZcfM5Pl7wrvJSanXfreegwjUhWf40f7UCsbjK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M9PfxQAAANwAAAAPAAAAAAAAAAAAAAAAAJgCAABkcnMv&#10;ZG93bnJldi54bWxQSwUGAAAAAAQABAD1AAAAigMAAAAA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138" type="#_x0000_t202" style="position:absolute;left:603;top:8626;width:1472;height:1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92RMUA&#10;AADcAAAADwAAAGRycy9kb3ducmV2LnhtbESPQWvCQBSE70L/w/IKvelGk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3ZExQAAANwAAAAPAAAAAAAAAAAAAAAAAJgCAABkcnMv&#10;ZG93bnJldi54bWxQSwUGAAAAAAQABAD1AAAAigMAAAAA&#10;" filled="f" stroked="f">
                        <v:textbox inset="0,0,0,0">
                          <w:txbxContent>
                            <w:p w:rsidR="00CF5D08" w:rsidRPr="009366A2" w:rsidRDefault="00CF5D08" w:rsidP="00286ED6">
                              <w:pPr>
                                <w:jc w:val="right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39" type="#_x0000_t202" style="position:absolute;left:9874;top:11561;width:606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947c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947cYAAADcAAAADwAAAAAAAAAAAAAAAACYAgAAZHJz&#10;L2Rvd25yZXYueG1sUEsFBgAAAAAEAAQA9QAAAIsDAAAAAA==&#10;" filled="f" stroked="f">
                      <v:textbox inset="0,0,0,0">
                        <w:txbxContent>
                          <w:p w:rsidR="00CF5D08" w:rsidRPr="009366A2" w:rsidRDefault="00CF5D08" w:rsidP="008875B0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溫</w:t>
                            </w:r>
                            <w:r>
                              <w:rPr>
                                <w:sz w:val="18"/>
                              </w:rPr>
                              <w:t>度（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18"/>
                              </w:rPr>
                              <w:t>℃</w:t>
                            </w:r>
                            <w:r>
                              <w:rPr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group id="群組 461" o:spid="_x0000_s1140" style="position:absolute;left:7080;top:1152;width:7900;height:1658" coordorigin="-475,9" coordsize="7899,1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l54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Wc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OXnjxgAAANwA&#10;AAAPAAAAAAAAAAAAAAAAAKoCAABkcnMvZG93bnJldi54bWxQSwUGAAAAAAQABAD6AAAAnQMAAAAA&#10;">
                      <v:shape id="文字方塊 2" o:spid="_x0000_s1141" type="#_x0000_t202" style="position:absolute;left:-475;top:9;width:1477;height:1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1psIA&#10;AADcAAAADwAAAGRycy9kb3ducmV2LnhtbESPS4vCMBSF9wP+h3AFd5qqM6LVKM6AjAyC+Fi4vDS3&#10;D2xuShNr/fdGEGZ5+M6Ds1i1phQN1a6wrGA4iEAQJ1YXnCk4nzb9KQjnkTWWlknBgxyslp2PBcba&#10;3vlAzdFnIpSwi1FB7n0VS+mSnAy6ga2IA0ttbdAHWWdS13gP5aaUoyiaSIMFh4UcK/rJKbkeb0bB&#10;98RmzXB8Mbu/9FfO9qkOzCvV67brOQhPrf83v9NbreDzawSvM+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+7WmwgAAANw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CF54BB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CF54BB">
                                <w:rPr>
                                  <w:rFonts w:hint="eastAsia"/>
                                  <w:sz w:val="18"/>
                                </w:rPr>
                                <w:t>戊</w:t>
                              </w:r>
                            </w:p>
                          </w:txbxContent>
                        </v:textbox>
                      </v:shape>
                      <v:shape id="文字方塊 2" o:spid="_x0000_s1142" type="#_x0000_t202" style="position:absolute;left:1002;top:219;width:1761;height:1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QPcIA&#10;AADcAAAADwAAAGRycy9kb3ducmV2LnhtbESPS4vCMBSF9wP+h3AFd5o6zohWoziCjAyC+Fi4vDS3&#10;D2xuShNr/fdGEGZ5+M6DM1+2phQN1a6wrGA4iEAQJ1YXnCk4nzb9CQjnkTWWlknBgxwsF52POcba&#10;3vlAzdFnIpSwi1FB7n0VS+mSnAy6ga2IA0ttbdAHWWdS13gP5aaUn1E0lgYLDgs5VrTOKbkeb0bB&#10;z9hmzXB0Mbu/9FdO96kOzCvV67arGQhPrf83v9NbreDrewSvM+EI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txA9wgAAANw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CF54BB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CF54BB">
                                <w:rPr>
                                  <w:rFonts w:hint="eastAsia"/>
                                  <w:sz w:val="18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shape id="文字方塊 2" o:spid="_x0000_s1143" type="#_x0000_t202" style="position:absolute;left:2675;top:185;width:1559;height:1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6IScIA&#10;AADcAAAADwAAAGRycy9kb3ducmV2LnhtbESPS4vCMBSF94L/IVzBnaY6KlqNogPDDCIMoy5cXprb&#10;BzY3pYm1/nszILg8fOfBWW1aU4qGaldYVjAaRiCIE6sLzhScT1+DOQjnkTWWlknBgxxs1t3OCmNt&#10;7/xHzdFnIpSwi1FB7n0VS+mSnAy6oa2IA0ttbdAHWWdS13gP5aaU4yiaSYMFh4UcK/rMKbkeb0bB&#10;bmazZvRxMYd9+i0Xv6kOzCvV77XbJQhPrX+bX+kfrWAyncD/mXAE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XohJwgAAANw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CF54BB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CF54BB">
                                <w:rPr>
                                  <w:rFonts w:hint="eastAsia"/>
                                  <w:sz w:val="18"/>
                                </w:rPr>
                                <w:t>丁</w:t>
                              </w:r>
                            </w:p>
                          </w:txbxContent>
                        </v:textbox>
                      </v:shape>
                      <v:shape id="文字方塊 2" o:spid="_x0000_s1144" type="#_x0000_t202" style="position:absolute;left:4731;top:207;width:1473;height:1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It0sQA&#10;AADcAAAADwAAAGRycy9kb3ducmV2LnhtbESPS2vCQBSF9wX/w3CF7pqJtQaNjsEKpaUI4mPh8pK5&#10;eWDmTshMk/TfdwqFLg/feXA22Wga0VPnassKZlEMgji3uuZSwfXy9rQE4TyyxsYyKfgmB9l28rDB&#10;VNuBT9SffSlCCbsUFVTet6mULq/IoItsSxxYYTuDPsiulLrDIZSbRj7HcSIN1hwWKmxpX1F+P38Z&#10;Ba+JLfvZ/GYOn8W7XB0LHZhX6nE67tYgPI3+3/yX/tAKXhYL+D0Tj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LdLEAAAA3AAAAA8AAAAAAAAAAAAAAAAAmAIAAGRycy9k&#10;b3ducmV2LnhtbFBLBQYAAAAABAAEAPUAAACJAwAAAAA=&#10;" fillcolor="white [3212]" stroked="f">
                        <v:textbox inset="0,0,0,0">
                          <w:txbxContent>
                            <w:p w:rsidR="00CF5D08" w:rsidRPr="00CF54BB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CF54BB">
                                <w:rPr>
                                  <w:rFonts w:hint="eastAsia"/>
                                  <w:sz w:val="18"/>
                                </w:rPr>
                                <w:t>丙</w:t>
                              </w:r>
                            </w:p>
                          </w:txbxContent>
                        </v:textbox>
                      </v:shape>
                      <v:shape id="文字方塊 2" o:spid="_x0000_s1145" type="#_x0000_t202" style="position:absolute;left:5899;top:127;width:1524;height:1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CzpcMA&#10;AADcAAAADwAAAGRycy9kb3ducmV2LnhtbESPS2vCQBSF94L/YbiCOzOxamhTR6mCKFIoVRddXjI3&#10;D5q5EzJjTP99RxBcHr7z4CzXvalFR62rLCuYRjEI4szqigsFl/Nu8grCeWSNtWVS8EcO1qvhYImp&#10;tjf+pu7kCxFK2KWooPS+SaV0WUkGXWQb4sBy2xr0QbaF1C3eQrmp5UscJ9JgxWGhxIa2JWW/p6tR&#10;sEls0U1nP+bzmO/l21euA/NKjUf9xzsIT71/mh/pg1YwXyRwPx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CzpcMAAADcAAAADwAAAAAAAAAAAAAAAACYAgAAZHJzL2Rv&#10;d25yZXYueG1sUEsFBgAAAAAEAAQA9QAAAIgDAAAAAA==&#10;" fillcolor="white [3212]" stroked="f">
                        <v:textbox inset="0,0,0,0">
                          <w:txbxContent>
                            <w:p w:rsidR="00CF5D08" w:rsidRPr="00CF54BB" w:rsidRDefault="00CF5D08" w:rsidP="00286ED6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CF54BB">
                                <w:rPr>
                                  <w:rFonts w:hint="eastAsia"/>
                                  <w:sz w:val="18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群組 116" o:spid="_x0000_s1146" style="position:absolute;left:22022;top:64;width:21311;height:14450" coordsize="21310,14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shape id="圖片 135" o:spid="_x0000_s1147" type="#_x0000_t75" style="position:absolute;left:5022;top:321;width:15869;height:91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+Cy0LDAAAA3AAAAA8AAABkcnMvZG93bnJldi54bWxET8tqwkAU3Rf8h+EK7upEkaCpo4ggtNJN&#10;oyjuLpnbJG3mTpKZPPr3nUWhy8N5b/ejqURPrSstK1jMIxDEmdUl5wqul9PzGoTzyBory6Tghxzs&#10;d5OnLSbaDvxBfepzEULYJaig8L5OpHRZQQbd3NbEgfu0rUEfYJtL3eIQwk0ll1EUS4Mlh4YCazoW&#10;lH2nnVHwWHWP29vpvu4yNu/8tWmaxp2Vmk3HwwsIT6P/F/+5X7WCVRzmhzPhCMjd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4LLQsMAAADcAAAADwAAAAAAAAAAAAAAAACf&#10;AgAAZHJzL2Rvd25yZXYueG1sUEsFBgAAAAAEAAQA9wAAAI8DAAAAAA==&#10;">
                    <v:imagedata r:id="rId54" o:title="" cropbottom="15297f" cropleft="9334f" grayscale="t"/>
                    <v:path arrowok="t"/>
                  </v:shape>
                  <v:shape id="文字方塊 2" o:spid="_x0000_s1148" type="#_x0000_t202" style="position:absolute;left:8242;top:193;width:1515;height:1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vagMQA&#10;AADcAAAADwAAAGRycy9kb3ducmV2LnhtbESPS2vCQBSF9wX/w3AFd80ktQSNjsEK0lIKpdGFy0vm&#10;5oGZOyEzxvTfdwqFLg/feXC2+WQ6MdLgWssKkigGQVxa3XKt4Hw6Pq5AOI+ssbNMCr7JQb6bPWwx&#10;0/bOXzQWvhahhF2GChrv+0xKVzZk0EW2Jw6ssoNBH+RQSz3gPZSbTj7FcSoNthwWGuzp0FB5LW5G&#10;wUtq6zFZXszHe/Uq15+VDswrtZhP+w0IT5P/N/+l37SC53QJv2fCEZ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b2oDEAAAA3AAAAA8AAAAAAAAAAAAAAAAAmAIAAGRycy9k&#10;b3ducmV2LnhtbFBLBQYAAAAABAAEAPUAAACJAwAAAAA=&#10;" fillcolor="white [3212]" stroked="f">
                    <v:textbox inset="0,0,0,0">
                      <w:txbxContent>
                        <w:p w:rsidR="00CF5D08" w:rsidRPr="00CF54BB" w:rsidRDefault="00CF5D08" w:rsidP="00286ED6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149" type="#_x0000_t202" style="position:absolute;left:10753;top:193;width:1393;height:1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JC9MQA&#10;AADcAAAADwAAAGRycy9kb3ducmV2LnhtbESPS2vCQBSF9wX/w3CF7ppJqgSNjsEK0lIKpdGFy0vm&#10;5oGZOyEzxvTfdwqFLg/feXC2+WQ6MdLgWssKkigGQVxa3XKt4Hw6Pq1AOI+ssbNMCr7JQb6bPWwx&#10;0/bOXzQWvhahhF2GChrv+0xKVzZk0EW2Jw6ssoNBH+RQSz3gPZSbTj7HcSoNthwWGuzp0FB5LW5G&#10;wUtq6zFZXMzHe/Uq15+VDswr9Tif9hsQnib/b/5Lv2kFy3QJv2fCEZ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yQvTEAAAA3AAAAA8AAAAAAAAAAAAAAAAAmAIAAGRycy9k&#10;b3ducmV2LnhtbFBLBQYAAAAABAAEAPUAAACJAwAAAAA=&#10;" fillcolor="white [3212]" stroked="f">
                    <v:textbox inset="0,0,0,0">
                      <w:txbxContent>
                        <w:p w:rsidR="00CF5D08" w:rsidRPr="00CF54BB" w:rsidRDefault="00CF5D08" w:rsidP="00286ED6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CF54BB">
                            <w:rPr>
                              <w:rFonts w:hint="eastAsia"/>
                              <w:sz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150" type="#_x0000_t202" style="position:absolute;left:13522;top:193;width:1291;height:1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7nb8MA&#10;AADcAAAADwAAAGRycy9kb3ducmV2LnhtbESPS2vCQBSF94L/YbiCOzOxamhTR6mCKFIoVRddXjI3&#10;D5q5EzJjTP99RxBcHr7z4CzXvalFR62rLCuYRjEI4szqigsFl/Nu8grCeWSNtWVS8EcO1qvhYImp&#10;tjf+pu7kCxFK2KWooPS+SaV0WUkGXWQb4sBy2xr0QbaF1C3eQrmp5UscJ9JgxWGhxIa2JWW/p6tR&#10;sEls0U1nP+bzmO/l21euA/NKjUf9xzsIT71/mh/pg1YwTxZwPx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7nb8MAAADcAAAADwAAAAAAAAAAAAAAAACYAgAAZHJzL2Rv&#10;d25yZXYueG1sUEsFBgAAAAAEAAQA9QAAAIgDAAAAAA==&#10;" fillcolor="white [3212]" stroked="f">
                    <v:textbox inset="0,0,0,0">
                      <w:txbxContent>
                        <w:p w:rsidR="00CF5D08" w:rsidRPr="00CF54BB" w:rsidRDefault="00CF5D08" w:rsidP="00286ED6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151" type="#_x0000_t202" style="position:absolute;left:14746;top:257;width:1415;height:1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x5GMMA&#10;AADcAAAADwAAAGRycy9kb3ducmV2LnhtbESPS2vCQBSF90L/w3AL3ZmJrQxt6ihakEoRpKkLl5fM&#10;zYNm7oTMGNN/3xEEl4fvPDiL1WhbMVDvG8caZkkKgrhwpuFKw/FnO30F4QOywdYxafgjD6vlw2SB&#10;mXEX/qYhD5WIJewz1FCH0GVS+qImiz5xHXFkpesthij7SpoeL7HctvI5TZW02HBcqLGjj5qK3/xs&#10;NWyUq4bZy8nuv8pP+XYoTWRB66fHcf0OItAY7uZbemc0zJWC6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x5GMMAAADcAAAADwAAAAAAAAAAAAAAAACYAgAAZHJzL2Rv&#10;d25yZXYueG1sUEsFBgAAAAAEAAQA9QAAAIgDAAAAAA==&#10;" fillcolor="white [3212]" stroked="f">
                    <v:textbox inset="0,0,0,0">
                      <w:txbxContent>
                        <w:p w:rsidR="00CF5D08" w:rsidRPr="00CF54BB" w:rsidRDefault="00CF5D08" w:rsidP="00286ED6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" o:spid="_x0000_s1152" type="#_x0000_t202" style="position:absolute;left:16098;top:257;width:1320;height:1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Dcg8QA&#10;AADcAAAADwAAAGRycy9kb3ducmV2LnhtbESPS2vCQBSF9wX/w3AFd3WSWqJGJ2IFsZRC8bFwecnc&#10;PDBzJ2TGmP77TqHQ5eE7D856M5hG9NS52rKCeBqBIM6trrlUcDnvnxcgnEfW2FgmBd/kYJONntaY&#10;avvgI/UnX4pQwi5FBZX3bSqlyysy6Ka2JQ6ssJ1BH2RXSt3hI5SbRr5EUSIN1hwWKmxpV1F+O92N&#10;grfEln08u5rPj+Igl1+FDswrNRkP2xUIT4P/N/+l37WC12QOv2fCEZDZ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g3IPEAAAA3AAAAA8AAAAAAAAAAAAAAAAAmAIAAGRycy9k&#10;b3ducmV2LnhtbFBLBQYAAAAABAAEAPUAAACJAwAAAAA=&#10;" fillcolor="white [3212]" stroked="f">
                    <v:textbox inset="0,0,0,0">
                      <w:txbxContent>
                        <w:p w:rsidR="00CF5D08" w:rsidRPr="00CF54BB" w:rsidRDefault="00CF5D08" w:rsidP="00286ED6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戊</w:t>
                          </w:r>
                        </w:p>
                      </w:txbxContent>
                    </v:textbox>
                  </v:shape>
                  <v:group id="群組 469" o:spid="_x0000_s1153" style="position:absolute;left:2768;width:2020;height:9978" coordorigin=",583" coordsize="2104,10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  <v:shape id="文字方塊 2" o:spid="_x0000_s1154" type="#_x0000_t202" style="position:absolute;top:583;width:2070;height:1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BFsIA&#10;AADcAAAADwAAAGRycy9kb3ducmV2LnhtbERPz2vCMBS+D/wfwhN2m6kiblajiCgMBrJaDx6fzbMN&#10;Ni+1ybT+9+Yg7Pjx/Z4vO1uLG7XeOFYwHCQgiAunDZcKDvn24wuED8gaa8ek4EEelove2xxT7e6c&#10;0W0fShFD2KeooAqhSaX0RUUW/cA1xJE7u9ZiiLAtpW7xHsNtLUdJMpEWDceGChtaV1Rc9n9WwerI&#10;2cZcd6ff7JyZPJ8m/DO5KPXe71YzEIG68C9+ub+1gvFn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toEWwgAAANwAAAAPAAAAAAAAAAAAAAAAAJgCAABkcnMvZG93&#10;bnJldi54bWxQSwUGAAAAAAQABAD1AAAAhw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155" type="#_x0000_t202" style="position:absolute;top:3334;width:2070;height:1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okjcYA&#10;AADcAAAADwAAAGRycy9kb3ducmV2LnhtbESPQWvCQBSE7wX/w/KE3urGUmyNWUVEoVCQxnjw+My+&#10;JIvZt2l2q+m/dwuFHoeZ+YbJVoNtxZV6bxwrmE4SEMSl04ZrBcdi9/QGwgdkja1jUvBDHlbL0UOG&#10;qXY3zul6CLWIEPYpKmhC6FIpfdmQRT9xHXH0KtdbDFH2tdQ93iLctvI5SWbSouG40GBHm4bKy+Hb&#10;KlifON+ar/35M69yUxTzhD9mF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/okjcYAAADcAAAADwAAAAAAAAAAAAAAAACYAgAAZHJz&#10;L2Rvd25yZXYueG1sUEsFBgAAAAAEAAQA9QAAAIsDAAAAAA==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8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156" type="#_x0000_t202" style="position:absolute;top:6064;width:2071;height:1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i6+s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pfA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yi6+sYAAADcAAAADwAAAAAAAAAAAAAAAACYAgAAZHJz&#10;L2Rvd25yZXYueG1sUEsFBgAAAAAEAAQA9QAAAIsDAAAAAA==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4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2" o:spid="_x0000_s1157" type="#_x0000_t202" style="position:absolute;left:632;top:9112;width:1472;height:1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QfYc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2y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QfYcYAAADcAAAADwAAAAAAAAAAAAAAAACYAgAAZHJz&#10;L2Rvd25yZXYueG1sUEsFBgAAAAAEAAQA9QAAAIsDAAAAAA==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right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2" o:spid="_x0000_s1158" type="#_x0000_t202" style="position:absolute;top:643;width:3028;height:8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2HFcUA&#10;AADcAAAADwAAAGRycy9kb3ducmV2LnhtbESPQWvCQBSE7wX/w/KE3upGEbXRVUQsFARpTA89vmaf&#10;yWL2bcxuNf57tyB4HGbmG2ax6mwtLtR641jBcJCAIC6cNlwq+M4/3mYgfEDWWDsmBTfysFr2XhaY&#10;anfljC6HUIoIYZ+igiqEJpXSFxVZ9APXEEfv6FqLIcq2lLrFa4TbWo6SZCItGo4LFTa0qag4Hf6s&#10;gvUPZ1tz3v9+ZcfM5Pl7wrvJSanXfreegwjUhWf40f7UCsbTM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YcVxQAAANwAAAAPAAAAAAAAAAAAAAAAAJgCAABkcnMv&#10;ZG93bnJldi54bWxQSwUGAAAAAAQABAD1AAAAigMAAAAA&#10;" filled="f" stroked="f">
                    <v:textbox inset="0,0,0,0">
                      <w:txbxContent>
                        <w:p w:rsidR="00CF5D08" w:rsidRDefault="00CF5D08" w:rsidP="00501EF6">
                          <w:pPr>
                            <w:spacing w:line="240" w:lineRule="exact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酵</w:t>
                          </w:r>
                        </w:p>
                        <w:p w:rsidR="00CF5D08" w:rsidRDefault="00CF5D08" w:rsidP="00501EF6">
                          <w:pPr>
                            <w:spacing w:line="240" w:lineRule="exact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素</w:t>
                          </w:r>
                        </w:p>
                        <w:p w:rsidR="00CF5D08" w:rsidRDefault="00CF5D08" w:rsidP="00501EF6">
                          <w:pPr>
                            <w:spacing w:line="240" w:lineRule="exact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活</w:t>
                          </w:r>
                        </w:p>
                        <w:p w:rsidR="00CF5D08" w:rsidRPr="009366A2" w:rsidRDefault="00CF5D08" w:rsidP="00501EF6">
                          <w:pPr>
                            <w:spacing w:line="240" w:lineRule="exact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性</w:t>
                          </w:r>
                          <w:r w:rsidRPr="00501EF6">
                            <w:rPr>
                              <w:rFonts w:hint="eastAsia"/>
                              <w:spacing w:val="-20"/>
                              <w:sz w:val="18"/>
                            </w:rPr>
                            <w:t>（</w:t>
                          </w:r>
                          <w:r w:rsidRPr="00501EF6">
                            <w:rPr>
                              <w:spacing w:val="-20"/>
                              <w:sz w:val="18"/>
                            </w:rPr>
                            <w:t>%</w:t>
                          </w:r>
                          <w:r w:rsidRPr="00501EF6">
                            <w:rPr>
                              <w:rFonts w:hint="eastAsia"/>
                              <w:spacing w:val="-20"/>
                              <w:sz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group id="群組 487" o:spid="_x0000_s1159" style="position:absolute;left:4636;top:9852;width:16674;height:1910" coordorigin="1428" coordsize="16688,19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  <v:shape id="文字方塊 2" o:spid="_x0000_s1160" type="#_x0000_t202" style="position:absolute;left:16605;width:1511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CNEMIA&#10;AADcAAAADwAAAGRycy9kb3ducmV2LnhtbERPz2vCMBS+D/wfwhN2m6kiblajiCgMBrJaDx6fzbMN&#10;Ni+1ybT+9+Yg7Pjx/Z4vO1uLG7XeOFYwHCQgiAunDZcKDvn24wuED8gaa8ek4EEelove2xxT7e6c&#10;0W0fShFD2KeooAqhSaX0RUUW/cA1xJE7u9ZiiLAtpW7xHsNtLUdJMpEWDceGChtaV1Rc9n9WwerI&#10;2cZcd6ff7JyZPJ8m/DO5KPXe71YzEIG68C9+ub+1gvFnXBv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wI0QwgAAANwAAAAPAAAAAAAAAAAAAAAAAJgCAABkcnMvZG93&#10;bnJldi54bWxQSwUGAAAAAAQABAD1AAAAhw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文字方塊 2" o:spid="_x0000_s1161" type="#_x0000_t202" style="position:absolute;left:13874;width:1512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9UqsUA&#10;AADcAAAADwAAAGRycy9kb3ducmV2LnhtbESPQWvCQBSE74X+h+UVems2FhFN3YhIBaFQGuPB42v2&#10;mSzJvo3ZVdN/3y0UPA4z8w2zXI22E1cavHGsYJKkIIgrpw3XCg7l9mUOwgdkjZ1jUvBDHlb548MS&#10;M+1uXNB1H2oRIewzVNCE0GdS+qohiz5xPXH0Tm6wGKIcaqkHvEW47eRrms6kRcNxocGeNg1V7f5i&#10;FayPXLyb8+f3V3EqTFkuUv6YtUo9P43rNxCBxnAP/7d3WsF0PoG/M/EI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1SqxQAAANwAAAAPAAAAAAAAAAAAAAAAAJgCAABkcnMv&#10;ZG93bnJldi54bWxQSwUGAAAAAAQABAD1AAAAig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文字方塊 2" o:spid="_x0000_s1162" type="#_x0000_t202" style="position:absolute;left:11482;width:1512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K3cQA&#10;AADcAAAADwAAAGRycy9kb3ducmV2LnhtbESPQWvCQBSE74L/YXkFb7qpiNjUVUQqCIIY48Hja/aZ&#10;LGbfptlV4793C4Ueh5n5hpkvO1uLO7XeOFbwPkpAEBdOGy4VnPLNcAbCB2SNtWNS8CQPy0W/N8dU&#10;uwdndD+GUkQI+xQVVCE0qZS+qMiiH7mGOHoX11oMUbal1C0+ItzWcpwkU2nRcFyosKF1RcX1eLMK&#10;VmfOvszP/vuQXTKT5x8J76ZXpQZv3eoTRKAu/If/2lutYDIb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9yt3EAAAA3AAAAA8AAAAAAAAAAAAAAAAAmAIAAGRycy9k&#10;b3ducmV2LnhtbFBLBQYAAAAABAAEAPUAAACJAwAAAAA=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文字方塊 2" o:spid="_x0000_s1163" type="#_x0000_t202" style="position:absolute;left:8953;width:1511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vRsUA&#10;AADcAAAADwAAAGRycy9kb3ducmV2LnhtbESPQWvCQBSE7wX/w/IEb3WjLaLRVURaEARpjAePz+wz&#10;Wcy+TbOrpv/eLRR6HGbmG2ax6mwt7tR641jBaJiAIC6cNlwqOOafr1MQPiBrrB2Tgh/ysFr2XhaY&#10;avfgjO6HUIoIYZ+igiqEJpXSFxVZ9EPXEEfv4lqLIcq2lLrFR4TbWo6TZCItGo4LFTa0qai4Hm5W&#10;wfrE2Yf53p+/sktm8nyW8G5yVWrQ79ZzEIG68B/+a2+1gvfpG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sW9GxQAAANwAAAAPAAAAAAAAAAAAAAAAAJgCAABkcnMv&#10;ZG93bnJldi54bWxQSwUGAAAAAAQABAD1AAAAig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文字方塊 2" o:spid="_x0000_s1164" type="#_x0000_t202" style="position:absolute;left:6455;width:1511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3MsUA&#10;AADcAAAADwAAAGRycy9kb3ducmV2LnhtbESPQWvCQBSE74L/YXmF3nRTEbGpGxGpIBRKYzx4fM0+&#10;kyXZt2l21fTfdwWhx2FmvmFW68G24kq9N44VvEwTEMSl04YrBcdiN1mC8AFZY+uYFPySh3U2Hq0w&#10;1e7GOV0PoRIRwj5FBXUIXSqlL2uy6KeuI47e2fUWQ5R9JXWPtwi3rZwlyUJaNBwXauxoW1PZHC5W&#10;webE+bv5+fz+ys+5KYrXhD8WjVLPT8PmDUSgIfyHH+29VjBfzu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PcyxQAAANwAAAAPAAAAAAAAAAAAAAAAAJgCAABkcnMv&#10;ZG93bnJldi54bWxQSwUGAAAAAAQABAD1AAAAig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2" o:spid="_x0000_s1165" type="#_x0000_t202" style="position:absolute;left:4010;width:1511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RSqcUA&#10;AADcAAAADwAAAGRycy9kb3ducmV2LnhtbESPQWvCQBSE7wX/w/IEb3WjtKLRVURaEARpjAePz+wz&#10;Wcy+TbOrpv/eLRR6HGbmG2ax6mwt7tR641jBaJiAIC6cNlwqOOafr1MQPiBrrB2Tgh/ysFr2XhaY&#10;avfgjO6HUIoIYZ+igiqEJpXSFxVZ9EPXEEfv4lqLIcq2lLrFR4TbWo6TZCItGo4LFTa0qai4Hm5W&#10;wfrE2Yf53p+/sktm8nyW8G5yVWrQ79ZzEIG68B/+a2+1grfpO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FFKpxQAAANwAAAAPAAAAAAAAAAAAAAAAAJgCAABkcnMv&#10;ZG93bnJldi54bWxQSwUGAAAAAAQABAD1AAAAig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字方塊 2" o:spid="_x0000_s1166" type="#_x0000_t202" style="position:absolute;left:1428;width:1511;height:19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M3sUA&#10;AADcAAAADwAAAGRycy9kb3ducmV2LnhtbESPQWvCQBSE7wX/w/KE3urGIkGjq4hUEAqlMR48PrPP&#10;ZDH7NmZXTf99t1DwOMzMN8xi1dtG3KnzxrGC8SgBQVw6bbhScCi2b1MQPiBrbByTgh/ysFoOXhaY&#10;affgnO77UIkIYZ+hgjqENpPSlzVZ9CPXEkfv7DqLIcqukrrDR4TbRr4nSSotGo4LNba0qam87G9W&#10;wfrI+Ye5fp2+83NuimKW8Gd6Uep12K/nIAL14Rn+b++0gsk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xszexQAAANwAAAAPAAAAAAAAAAAAAAAAAJgCAABkcnMv&#10;ZG93bnJldi54bWxQSwUGAAAAAAQABAD1AAAAigMAAAAA&#10;" filled="f" stroked="f">
                      <v:textbox inset="0,0,0,0">
                        <w:txbxContent>
                          <w:p w:rsidR="00CF5D08" w:rsidRPr="009366A2" w:rsidRDefault="00CF5D08" w:rsidP="00286ED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文字方塊 2" o:spid="_x0000_s1167" type="#_x0000_t202" style="position:absolute;left:9272;top:11204;width:6059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woi8UA&#10;AADcAAAADwAAAGRycy9kb3ducmV2LnhtbESPQWvCQBSE74L/YXlCb7qxFKupq4goFAQxpoceX7PP&#10;ZDH7Ns1uNf57Vyh4HGbmG2a+7GwtLtR641jBeJSAIC6cNlwq+Mq3wykIH5A11o5JwY08LBf93hxT&#10;7a6c0eUYShEh7FNUUIXQpFL6oiKLfuQa4uidXGsxRNmWUrd4jXBby9ckmUiLhuNChQ2tKyrOxz+r&#10;YPXN2cb87n8O2SkzeT5LeDc5K/Uy6FYfIAJ14Rn+b39qBW/vM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iLxQAAANwAAAAPAAAAAAAAAAAAAAAAAJgCAABkcnMv&#10;ZG93bnJldi54bWxQSwUGAAAAAAQABAD1AAAAigMAAAAA&#10;" filled="f" stroked="f">
                    <v:textbox inset="0,0,0,0">
                      <w:txbxContent>
                        <w:p w:rsidR="00CF5D08" w:rsidRPr="009366A2" w:rsidRDefault="00CF5D08" w:rsidP="00A51DEE">
                          <w:pPr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p</w:t>
                          </w:r>
                          <w:r>
                            <w:rPr>
                              <w:sz w:val="18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字方塊 2" o:spid="_x0000_s1168" type="#_x0000_t202" style="position:absolute;left:8757;top:12685;width:3242;height:1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lKXsQA&#10;AADcAAAADwAAAGRycy9kb3ducmV2LnhtbESPS2vCQBSF9wX/w3CF7pqJtRiNjsEKpaUI4mPh8pK5&#10;eWDmTshMk/TfdwqFLg/feXA22Wga0VPnassKZlEMgji3uuZSwfXy9rQE4TyyxsYyKfgmB9l28rDB&#10;VNuBT9SffSlCCbsUFVTet6mULq/IoItsSxxYYTuDPsiulLrDIZSbRj7H8UIarDksVNjSvqL8fv4y&#10;Cl4Xtuxn85s5fBbvcnUsdGBeqcfpuFuD8DT6f/Nf+kMreEkS+D0Tj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5Sl7EAAAA3AAAAA8AAAAAAAAAAAAAAAAAmAIAAGRycy9k&#10;b3ducmV2LnhtbFBLBQYAAAAABAAEAPUAAACJAwAAAAA=&#10;" fillcolor="white [3212]" stroked="f">
                    <v:textbox inset="0,0,0,0">
                      <w:txbxContent>
                        <w:p w:rsidR="00CF5D08" w:rsidRPr="00EC7E83" w:rsidRDefault="00CF5D08" w:rsidP="00E004CC">
                          <w:pPr>
                            <w:rPr>
                              <w:sz w:val="22"/>
                            </w:rPr>
                          </w:pPr>
                          <w:r w:rsidRPr="00EC7E83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895AFD" w:rsidRPr="003454A0">
        <w:rPr>
          <w:spacing w:val="0"/>
        </w:rPr>
        <w:t>10.</w:t>
      </w:r>
      <w:r w:rsidR="00A62662" w:rsidRPr="003454A0">
        <w:rPr>
          <w:spacing w:val="0"/>
        </w:rPr>
        <w:tab/>
      </w:r>
      <w:r w:rsidR="00895AFD" w:rsidRPr="003454A0">
        <w:rPr>
          <w:rFonts w:hint="eastAsia"/>
          <w:spacing w:val="0"/>
        </w:rPr>
        <w:t>研究者分析多種脂肪酵素的活性，在不同</w:t>
      </w:r>
      <w:r w:rsidR="00EA1ECE" w:rsidRPr="003454A0">
        <w:rPr>
          <w:rFonts w:hint="eastAsia"/>
          <w:spacing w:val="0"/>
        </w:rPr>
        <w:t>溫</w:t>
      </w:r>
      <w:r w:rsidR="00895AFD" w:rsidRPr="003454A0">
        <w:rPr>
          <w:rFonts w:hint="eastAsia"/>
          <w:spacing w:val="0"/>
        </w:rPr>
        <w:t>度下結果如圖</w:t>
      </w:r>
      <w:r w:rsidR="002F038F" w:rsidRPr="003454A0">
        <w:rPr>
          <w:spacing w:val="0"/>
        </w:rPr>
        <w:t>2</w:t>
      </w:r>
      <w:r w:rsidR="00A920FC">
        <w:rPr>
          <w:rFonts w:hint="eastAsia"/>
          <w:spacing w:val="0"/>
        </w:rPr>
        <w:t>，</w:t>
      </w:r>
      <w:r w:rsidR="00895AFD" w:rsidRPr="003454A0">
        <w:rPr>
          <w:rFonts w:hint="eastAsia"/>
          <w:spacing w:val="0"/>
        </w:rPr>
        <w:t>不同</w:t>
      </w:r>
      <w:r w:rsidR="00895AFD" w:rsidRPr="003454A0">
        <w:rPr>
          <w:spacing w:val="0"/>
        </w:rPr>
        <w:t>pH</w:t>
      </w:r>
      <w:r w:rsidR="00895AFD" w:rsidRPr="003454A0">
        <w:rPr>
          <w:rFonts w:hint="eastAsia"/>
          <w:spacing w:val="0"/>
        </w:rPr>
        <w:t>值下如圖</w:t>
      </w:r>
      <w:r w:rsidR="00895AFD" w:rsidRPr="003454A0">
        <w:rPr>
          <w:spacing w:val="0"/>
        </w:rPr>
        <w:t>3</w:t>
      </w:r>
      <w:r w:rsidR="00895AFD" w:rsidRPr="003454A0">
        <w:rPr>
          <w:rFonts w:hint="eastAsia"/>
          <w:spacing w:val="0"/>
        </w:rPr>
        <w:t>。廚房清潔劑中常添加脂肪酵素以分解油脂。為使常溫下鹼性廚房清潔劑的效能最佳化，下列何者最適合添加在本清潔劑中？</w:t>
      </w:r>
    </w:p>
    <w:p w:rsidR="00F94194" w:rsidRPr="003454A0" w:rsidRDefault="00895AFD" w:rsidP="005D38CD">
      <w:pPr>
        <w:pStyle w:val="AA0"/>
        <w:spacing w:line="325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>甲</w:t>
      </w:r>
    </w:p>
    <w:p w:rsidR="00F94194" w:rsidRPr="003454A0" w:rsidRDefault="00895AFD" w:rsidP="005D38CD">
      <w:pPr>
        <w:pStyle w:val="AA0"/>
        <w:spacing w:line="325" w:lineRule="atLeast"/>
        <w:rPr>
          <w:spacing w:val="0"/>
        </w:rPr>
      </w:pPr>
      <w:r w:rsidRPr="003454A0">
        <w:rPr>
          <w:spacing w:val="0"/>
        </w:rPr>
        <w:t>(B)</w:t>
      </w:r>
      <w:r w:rsidRPr="003454A0">
        <w:rPr>
          <w:spacing w:val="0"/>
        </w:rPr>
        <w:t>乙</w:t>
      </w:r>
    </w:p>
    <w:p w:rsidR="00F94194" w:rsidRPr="003454A0" w:rsidRDefault="00895AFD" w:rsidP="005D38CD">
      <w:pPr>
        <w:pStyle w:val="AA0"/>
        <w:spacing w:line="325" w:lineRule="atLeast"/>
        <w:rPr>
          <w:spacing w:val="0"/>
        </w:rPr>
      </w:pPr>
      <w:r w:rsidRPr="003454A0">
        <w:rPr>
          <w:spacing w:val="0"/>
        </w:rPr>
        <w:t>(C)</w:t>
      </w:r>
      <w:r w:rsidRPr="003454A0">
        <w:rPr>
          <w:spacing w:val="0"/>
        </w:rPr>
        <w:t>丙</w:t>
      </w:r>
    </w:p>
    <w:p w:rsidR="00F94194" w:rsidRPr="003454A0" w:rsidRDefault="00895AFD" w:rsidP="005D38CD">
      <w:pPr>
        <w:pStyle w:val="AA0"/>
        <w:spacing w:line="325" w:lineRule="atLeast"/>
        <w:rPr>
          <w:spacing w:val="0"/>
        </w:rPr>
      </w:pPr>
      <w:r w:rsidRPr="003454A0">
        <w:rPr>
          <w:spacing w:val="0"/>
        </w:rPr>
        <w:t>(D)</w:t>
      </w:r>
      <w:r w:rsidRPr="003454A0">
        <w:rPr>
          <w:spacing w:val="0"/>
        </w:rPr>
        <w:t>丁</w:t>
      </w:r>
    </w:p>
    <w:p w:rsidR="00895AFD" w:rsidRPr="007F428A" w:rsidRDefault="00895AFD" w:rsidP="005D38CD">
      <w:pPr>
        <w:pStyle w:val="AA0"/>
        <w:spacing w:line="325" w:lineRule="atLeast"/>
      </w:pPr>
      <w:r w:rsidRPr="003454A0">
        <w:rPr>
          <w:spacing w:val="0"/>
        </w:rPr>
        <w:t>(E)</w:t>
      </w:r>
      <w:r w:rsidRPr="003454A0">
        <w:rPr>
          <w:spacing w:val="0"/>
        </w:rPr>
        <w:t>戊</w:t>
      </w:r>
    </w:p>
    <w:p w:rsidR="00F94194" w:rsidRDefault="00F94194" w:rsidP="00956424">
      <w:pPr>
        <w:pStyle w:val="TIT10369120"/>
        <w:spacing w:before="60"/>
        <w:ind w:left="360" w:hangingChars="150" w:hanging="360"/>
        <w:rPr>
          <w:spacing w:val="10"/>
        </w:rPr>
      </w:pPr>
    </w:p>
    <w:p w:rsidR="00895AFD" w:rsidRPr="003454A0" w:rsidRDefault="00895AFD" w:rsidP="005D38CD">
      <w:pPr>
        <w:pStyle w:val="TIT10369120"/>
        <w:spacing w:beforeLines="50" w:before="120" w:line="325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11.</w:t>
      </w:r>
      <w:r w:rsidR="00A62662" w:rsidRPr="003454A0">
        <w:rPr>
          <w:spacing w:val="0"/>
        </w:rPr>
        <w:tab/>
      </w:r>
      <w:r w:rsidRPr="003454A0">
        <w:rPr>
          <w:spacing w:val="0"/>
        </w:rPr>
        <w:t>下列何種繁殖方式最接近水筆仔的胎生苗繁殖？</w:t>
      </w:r>
    </w:p>
    <w:p w:rsidR="003605F2" w:rsidRPr="003454A0" w:rsidRDefault="00895AFD" w:rsidP="005D38CD">
      <w:pPr>
        <w:pStyle w:val="ABC0"/>
        <w:spacing w:line="325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>山蘇的孢子繁殖</w:t>
      </w:r>
      <w:r w:rsidR="000626D0" w:rsidRPr="003454A0">
        <w:rPr>
          <w:spacing w:val="0"/>
        </w:rPr>
        <w:tab/>
      </w:r>
      <w:r w:rsidRPr="003454A0">
        <w:rPr>
          <w:spacing w:val="0"/>
        </w:rPr>
        <w:t>(B)</w:t>
      </w:r>
      <w:r w:rsidR="00311434" w:rsidRPr="003454A0">
        <w:rPr>
          <w:rFonts w:hint="eastAsia"/>
          <w:spacing w:val="0"/>
        </w:rPr>
        <w:t>蘭花的組織培養以產生新植株</w:t>
      </w:r>
    </w:p>
    <w:p w:rsidR="00895AFD" w:rsidRPr="003454A0" w:rsidRDefault="00895AFD" w:rsidP="005D38CD">
      <w:pPr>
        <w:pStyle w:val="ABC0"/>
        <w:spacing w:line="325" w:lineRule="atLeast"/>
        <w:rPr>
          <w:spacing w:val="0"/>
        </w:rPr>
      </w:pPr>
      <w:r w:rsidRPr="003454A0">
        <w:rPr>
          <w:spacing w:val="0"/>
        </w:rPr>
        <w:t>(C)</w:t>
      </w:r>
      <w:r w:rsidRPr="003454A0">
        <w:rPr>
          <w:spacing w:val="0"/>
        </w:rPr>
        <w:t>二葉松以毬果繁殖</w:t>
      </w:r>
      <w:r w:rsidR="003605F2" w:rsidRPr="003454A0">
        <w:rPr>
          <w:spacing w:val="0"/>
        </w:rPr>
        <w:tab/>
      </w:r>
      <w:r w:rsidRPr="003454A0">
        <w:rPr>
          <w:spacing w:val="0"/>
        </w:rPr>
        <w:t>(D)</w:t>
      </w:r>
      <w:r w:rsidRPr="003454A0">
        <w:rPr>
          <w:spacing w:val="0"/>
        </w:rPr>
        <w:t>落地生根的不定芽繁殖</w:t>
      </w:r>
      <w:r w:rsidR="000626D0" w:rsidRPr="003454A0">
        <w:rPr>
          <w:spacing w:val="0"/>
        </w:rPr>
        <w:tab/>
      </w:r>
      <w:r w:rsidRPr="003454A0">
        <w:rPr>
          <w:spacing w:val="0"/>
        </w:rPr>
        <w:t>(E)</w:t>
      </w:r>
      <w:r w:rsidRPr="003454A0">
        <w:rPr>
          <w:spacing w:val="0"/>
        </w:rPr>
        <w:t>酵母菌的出芽繁殖</w:t>
      </w:r>
    </w:p>
    <w:p w:rsidR="00895AFD" w:rsidRPr="003454A0" w:rsidRDefault="00895AFD" w:rsidP="005D38CD">
      <w:pPr>
        <w:pStyle w:val="TIT10369120"/>
        <w:spacing w:before="60" w:afterLines="25" w:after="60" w:line="325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12.</w:t>
      </w:r>
      <w:r w:rsidR="00A62662" w:rsidRPr="003454A0">
        <w:rPr>
          <w:spacing w:val="0"/>
        </w:rPr>
        <w:tab/>
      </w:r>
      <w:r w:rsidRPr="003454A0">
        <w:rPr>
          <w:spacing w:val="0"/>
        </w:rPr>
        <w:t>研究者新收集到一種草花</w:t>
      </w:r>
      <w:r w:rsidRPr="003454A0">
        <w:rPr>
          <w:rFonts w:hint="eastAsia"/>
          <w:spacing w:val="0"/>
        </w:rPr>
        <w:t>。</w:t>
      </w:r>
      <w:r w:rsidRPr="003454A0">
        <w:rPr>
          <w:spacing w:val="0"/>
        </w:rPr>
        <w:t>為了解光週期對此</w:t>
      </w:r>
      <w:r w:rsidRPr="003454A0">
        <w:rPr>
          <w:rFonts w:hint="eastAsia"/>
          <w:spacing w:val="0"/>
        </w:rPr>
        <w:t>植物</w:t>
      </w:r>
      <w:r w:rsidRPr="003454A0">
        <w:rPr>
          <w:spacing w:val="0"/>
        </w:rPr>
        <w:t>的影響，將種子播種在每天不同光照長度的環境中。</w:t>
      </w:r>
      <w:r w:rsidRPr="003454A0">
        <w:rPr>
          <w:rFonts w:hint="eastAsia"/>
          <w:spacing w:val="0"/>
        </w:rPr>
        <w:t>該草花在不同光照的情況下，</w:t>
      </w:r>
      <w:r w:rsidRPr="003454A0">
        <w:rPr>
          <w:spacing w:val="0"/>
        </w:rPr>
        <w:t>從播種到開花</w:t>
      </w:r>
      <w:r w:rsidRPr="003454A0">
        <w:rPr>
          <w:rFonts w:hint="eastAsia"/>
          <w:spacing w:val="0"/>
        </w:rPr>
        <w:t>所需</w:t>
      </w:r>
      <w:r w:rsidRPr="003454A0">
        <w:rPr>
          <w:spacing w:val="0"/>
        </w:rPr>
        <w:t>的時間</w:t>
      </w:r>
      <w:r w:rsidRPr="003454A0">
        <w:rPr>
          <w:rFonts w:hint="eastAsia"/>
          <w:spacing w:val="0"/>
        </w:rPr>
        <w:t>平均值</w:t>
      </w:r>
      <w:r w:rsidRPr="003454A0">
        <w:rPr>
          <w:spacing w:val="0"/>
        </w:rPr>
        <w:t>如表</w:t>
      </w:r>
      <w:r w:rsidR="00941909" w:rsidRPr="003454A0">
        <w:rPr>
          <w:spacing w:val="0"/>
        </w:rPr>
        <w:t>3</w:t>
      </w:r>
      <w:r w:rsidRPr="003454A0">
        <w:rPr>
          <w:spacing w:val="0"/>
        </w:rPr>
        <w:t>。</w:t>
      </w:r>
      <w:r w:rsidR="00A920FC">
        <w:rPr>
          <w:rFonts w:hint="eastAsia"/>
          <w:spacing w:val="0"/>
        </w:rPr>
        <w:t>根據表</w:t>
      </w:r>
      <w:r w:rsidR="00A920FC">
        <w:rPr>
          <w:rFonts w:hint="eastAsia"/>
          <w:spacing w:val="0"/>
        </w:rPr>
        <w:t>3</w:t>
      </w:r>
      <w:r w:rsidR="00A920FC">
        <w:rPr>
          <w:rFonts w:hint="eastAsia"/>
          <w:spacing w:val="0"/>
        </w:rPr>
        <w:t>，</w:t>
      </w:r>
      <w:r w:rsidRPr="003454A0">
        <w:rPr>
          <w:spacing w:val="0"/>
        </w:rPr>
        <w:t>下列有關此植物開花調控的敘述何者正確？</w:t>
      </w:r>
    </w:p>
    <w:tbl>
      <w:tblPr>
        <w:tblStyle w:val="af2"/>
        <w:tblW w:w="0" w:type="auto"/>
        <w:tblInd w:w="369" w:type="dxa"/>
        <w:tblLook w:val="04A0" w:firstRow="1" w:lastRow="0" w:firstColumn="1" w:lastColumn="0" w:noHBand="0" w:noVBand="1"/>
      </w:tblPr>
      <w:tblGrid>
        <w:gridCol w:w="2201"/>
        <w:gridCol w:w="737"/>
        <w:gridCol w:w="738"/>
        <w:gridCol w:w="738"/>
        <w:gridCol w:w="737"/>
        <w:gridCol w:w="738"/>
        <w:gridCol w:w="738"/>
        <w:gridCol w:w="737"/>
        <w:gridCol w:w="738"/>
        <w:gridCol w:w="738"/>
      </w:tblGrid>
      <w:tr w:rsidR="00625B0B" w:rsidRPr="007B55AF" w:rsidTr="00625B0B">
        <w:tc>
          <w:tcPr>
            <w:tcW w:w="8840" w:type="dxa"/>
            <w:gridSpan w:val="10"/>
            <w:tcBorders>
              <w:top w:val="nil"/>
              <w:left w:val="nil"/>
              <w:right w:val="nil"/>
            </w:tcBorders>
          </w:tcPr>
          <w:p w:rsidR="00625B0B" w:rsidRPr="00625B0B" w:rsidRDefault="00625B0B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625B0B">
              <w:rPr>
                <w:rFonts w:ascii="Times New Roman" w:eastAsiaTheme="majorEastAsia" w:hAnsi="Times New Roman" w:cs="Times New Roman"/>
                <w:sz w:val="22"/>
                <w:szCs w:val="22"/>
              </w:rPr>
              <w:t>表</w:t>
            </w:r>
            <w:r w:rsidRPr="00625B0B">
              <w:rPr>
                <w:rFonts w:ascii="Times New Roman" w:eastAsiaTheme="majorEastAsia" w:hAnsi="Times New Roman" w:cs="Times New Roman"/>
                <w:sz w:val="22"/>
                <w:szCs w:val="22"/>
              </w:rPr>
              <w:t>3</w:t>
            </w:r>
          </w:p>
        </w:tc>
      </w:tr>
      <w:tr w:rsidR="007B55AF" w:rsidRPr="007B55AF" w:rsidTr="00625B0B">
        <w:trPr>
          <w:trHeight w:val="391"/>
        </w:trPr>
        <w:tc>
          <w:tcPr>
            <w:tcW w:w="2201" w:type="dxa"/>
          </w:tcPr>
          <w:p w:rsidR="00895AFD" w:rsidRPr="007B55AF" w:rsidRDefault="00895AFD" w:rsidP="005D38CD">
            <w:pPr>
              <w:spacing w:line="325" w:lineRule="atLeast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光照長度</w:t>
            </w:r>
            <w:r w:rsidR="000626D0">
              <w:rPr>
                <w:rFonts w:ascii="Times New Roman" w:eastAsiaTheme="majorEastAsia" w:hAnsi="Times New Roman" w:cs="Times New Roman" w:hint="eastAsia"/>
                <w:sz w:val="22"/>
                <w:szCs w:val="22"/>
              </w:rPr>
              <w:t>（</w:t>
            </w: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小時</w:t>
            </w:r>
            <w:r w:rsidR="000626D0">
              <w:rPr>
                <w:rFonts w:ascii="Times New Roman" w:eastAsiaTheme="majorEastAsia" w:hAnsi="Times New Roman" w:cs="Times New Roman" w:hint="eastAsia"/>
                <w:sz w:val="22"/>
                <w:szCs w:val="22"/>
              </w:rPr>
              <w:t>）</w:t>
            </w:r>
          </w:p>
        </w:tc>
        <w:tc>
          <w:tcPr>
            <w:tcW w:w="737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10</w:t>
            </w:r>
          </w:p>
        </w:tc>
        <w:tc>
          <w:tcPr>
            <w:tcW w:w="737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12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14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16</w:t>
            </w:r>
          </w:p>
        </w:tc>
        <w:tc>
          <w:tcPr>
            <w:tcW w:w="737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18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24</w:t>
            </w:r>
          </w:p>
        </w:tc>
      </w:tr>
      <w:tr w:rsidR="007B55AF" w:rsidRPr="007B55AF" w:rsidTr="00625B0B">
        <w:trPr>
          <w:trHeight w:val="391"/>
        </w:trPr>
        <w:tc>
          <w:tcPr>
            <w:tcW w:w="2201" w:type="dxa"/>
          </w:tcPr>
          <w:p w:rsidR="00895AFD" w:rsidRPr="007B55AF" w:rsidRDefault="00895AFD" w:rsidP="005D38CD">
            <w:pPr>
              <w:spacing w:line="325" w:lineRule="atLeast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平均開花時間</w:t>
            </w:r>
            <w:r w:rsidR="000626D0">
              <w:rPr>
                <w:rFonts w:ascii="Times New Roman" w:eastAsiaTheme="majorEastAsia" w:hAnsi="Times New Roman" w:cs="Times New Roman" w:hint="eastAsia"/>
                <w:sz w:val="22"/>
                <w:szCs w:val="22"/>
              </w:rPr>
              <w:t>（</w:t>
            </w: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天</w:t>
            </w:r>
            <w:r w:rsidR="000626D0">
              <w:rPr>
                <w:rFonts w:ascii="Times New Roman" w:eastAsiaTheme="majorEastAsia" w:hAnsi="Times New Roman" w:cs="Times New Roman" w:hint="eastAsia"/>
                <w:sz w:val="22"/>
                <w:szCs w:val="22"/>
              </w:rPr>
              <w:t>）</w:t>
            </w:r>
          </w:p>
        </w:tc>
        <w:tc>
          <w:tcPr>
            <w:tcW w:w="737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</w:t>
            </w:r>
            <w:r w:rsidR="003605F2">
              <w:rPr>
                <w:rFonts w:ascii="Times New Roman" w:eastAsiaTheme="majorEastAsia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</w:t>
            </w:r>
            <w:r w:rsidR="003605F2">
              <w:rPr>
                <w:rFonts w:ascii="Times New Roman" w:eastAsiaTheme="majorEastAsia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3</w:t>
            </w:r>
          </w:p>
        </w:tc>
        <w:tc>
          <w:tcPr>
            <w:tcW w:w="737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5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3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</w:t>
            </w:r>
            <w:r w:rsidR="003605F2">
              <w:rPr>
                <w:rFonts w:ascii="Times New Roman" w:eastAsiaTheme="majorEastAsia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737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5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3</w:t>
            </w:r>
          </w:p>
        </w:tc>
        <w:tc>
          <w:tcPr>
            <w:tcW w:w="738" w:type="dxa"/>
          </w:tcPr>
          <w:p w:rsidR="00895AFD" w:rsidRPr="007B55AF" w:rsidRDefault="00895AFD" w:rsidP="005D38CD">
            <w:pPr>
              <w:spacing w:line="325" w:lineRule="atLeast"/>
              <w:jc w:val="center"/>
              <w:rPr>
                <w:rFonts w:ascii="Times New Roman" w:eastAsiaTheme="majorEastAsia" w:hAnsi="Times New Roman" w:cs="Times New Roman"/>
                <w:sz w:val="22"/>
                <w:szCs w:val="22"/>
              </w:rPr>
            </w:pPr>
            <w:r w:rsidRPr="007B55AF">
              <w:rPr>
                <w:rFonts w:ascii="Times New Roman" w:eastAsiaTheme="majorEastAsia" w:hAnsi="Times New Roman" w:cs="Times New Roman"/>
                <w:sz w:val="22"/>
                <w:szCs w:val="22"/>
              </w:rPr>
              <w:t>93</w:t>
            </w:r>
          </w:p>
        </w:tc>
      </w:tr>
    </w:tbl>
    <w:p w:rsidR="00895AFD" w:rsidRPr="003454A0" w:rsidRDefault="00895AFD" w:rsidP="005D38CD">
      <w:pPr>
        <w:pStyle w:val="AB1"/>
        <w:spacing w:beforeLines="25" w:before="60" w:line="325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>為長日照植物，臨界日長</w:t>
      </w:r>
      <w:r w:rsidRPr="003454A0">
        <w:rPr>
          <w:spacing w:val="0"/>
        </w:rPr>
        <w:t>8</w:t>
      </w:r>
      <w:r w:rsidRPr="003454A0">
        <w:rPr>
          <w:spacing w:val="0"/>
        </w:rPr>
        <w:t>小時</w:t>
      </w:r>
      <w:r w:rsidR="000626D0" w:rsidRPr="003454A0">
        <w:rPr>
          <w:spacing w:val="0"/>
        </w:rPr>
        <w:tab/>
      </w:r>
      <w:r w:rsidRPr="003454A0">
        <w:rPr>
          <w:spacing w:val="0"/>
        </w:rPr>
        <w:t>(B)</w:t>
      </w:r>
      <w:r w:rsidRPr="003454A0">
        <w:rPr>
          <w:spacing w:val="0"/>
        </w:rPr>
        <w:t>為長日照植物，臨界日長</w:t>
      </w:r>
      <w:r w:rsidRPr="003454A0">
        <w:rPr>
          <w:spacing w:val="0"/>
        </w:rPr>
        <w:t>16</w:t>
      </w:r>
      <w:r w:rsidRPr="003454A0">
        <w:rPr>
          <w:spacing w:val="0"/>
        </w:rPr>
        <w:t>小時</w:t>
      </w:r>
    </w:p>
    <w:p w:rsidR="00895AFD" w:rsidRPr="003454A0" w:rsidRDefault="00895AFD" w:rsidP="005D38CD">
      <w:pPr>
        <w:pStyle w:val="AB1"/>
        <w:spacing w:line="325" w:lineRule="atLeast"/>
        <w:rPr>
          <w:spacing w:val="0"/>
        </w:rPr>
      </w:pPr>
      <w:r w:rsidRPr="003454A0">
        <w:rPr>
          <w:spacing w:val="0"/>
        </w:rPr>
        <w:t>(C)</w:t>
      </w:r>
      <w:r w:rsidRPr="003454A0">
        <w:rPr>
          <w:spacing w:val="0"/>
        </w:rPr>
        <w:t>為短日照植物，臨界日長</w:t>
      </w:r>
      <w:r w:rsidRPr="003454A0">
        <w:rPr>
          <w:spacing w:val="0"/>
        </w:rPr>
        <w:t>8</w:t>
      </w:r>
      <w:r w:rsidRPr="003454A0">
        <w:rPr>
          <w:spacing w:val="0"/>
        </w:rPr>
        <w:t>小時</w:t>
      </w:r>
      <w:r w:rsidR="000626D0" w:rsidRPr="003454A0">
        <w:rPr>
          <w:spacing w:val="0"/>
        </w:rPr>
        <w:tab/>
      </w:r>
      <w:r w:rsidRPr="003454A0">
        <w:rPr>
          <w:spacing w:val="0"/>
        </w:rPr>
        <w:t>(D)</w:t>
      </w:r>
      <w:r w:rsidRPr="003454A0">
        <w:rPr>
          <w:spacing w:val="0"/>
        </w:rPr>
        <w:t>為短日照植物，臨界日長</w:t>
      </w:r>
      <w:r w:rsidRPr="003454A0">
        <w:rPr>
          <w:spacing w:val="0"/>
        </w:rPr>
        <w:t>16</w:t>
      </w:r>
      <w:r w:rsidRPr="003454A0">
        <w:rPr>
          <w:spacing w:val="0"/>
        </w:rPr>
        <w:t>小時</w:t>
      </w:r>
    </w:p>
    <w:p w:rsidR="00895AFD" w:rsidRPr="003454A0" w:rsidRDefault="00895AFD" w:rsidP="005D38CD">
      <w:pPr>
        <w:pStyle w:val="AB1"/>
        <w:spacing w:line="325" w:lineRule="atLeast"/>
        <w:rPr>
          <w:spacing w:val="0"/>
        </w:rPr>
      </w:pPr>
      <w:r w:rsidRPr="003454A0">
        <w:rPr>
          <w:spacing w:val="0"/>
        </w:rPr>
        <w:t>(E)</w:t>
      </w:r>
      <w:r w:rsidRPr="003454A0">
        <w:rPr>
          <w:spacing w:val="0"/>
        </w:rPr>
        <w:t>光週期對此植物的開花沒有影響</w:t>
      </w:r>
    </w:p>
    <w:tbl>
      <w:tblPr>
        <w:tblpPr w:vertAnchor="text" w:horzAnchor="page" w:tblpX="3476" w:tblpY="479"/>
        <w:tblW w:w="6383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03"/>
        <w:gridCol w:w="498"/>
        <w:gridCol w:w="498"/>
        <w:gridCol w:w="498"/>
        <w:gridCol w:w="498"/>
        <w:gridCol w:w="498"/>
        <w:gridCol w:w="499"/>
        <w:gridCol w:w="498"/>
        <w:gridCol w:w="498"/>
        <w:gridCol w:w="498"/>
        <w:gridCol w:w="498"/>
        <w:gridCol w:w="499"/>
      </w:tblGrid>
      <w:tr w:rsidR="00202C92" w:rsidRPr="003454A0" w:rsidTr="00387659">
        <w:trPr>
          <w:trHeight w:val="328"/>
        </w:trPr>
        <w:tc>
          <w:tcPr>
            <w:tcW w:w="6383" w:type="dxa"/>
            <w:gridSpan w:val="1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rFonts w:eastAsiaTheme="majorEastAsia" w:hint="eastAsia"/>
                <w:sz w:val="22"/>
                <w:szCs w:val="22"/>
              </w:rPr>
              <w:t>表</w:t>
            </w:r>
            <w:r w:rsidRPr="003454A0">
              <w:rPr>
                <w:rFonts w:eastAsiaTheme="majorEastAsia" w:hint="eastAsia"/>
                <w:sz w:val="22"/>
                <w:szCs w:val="22"/>
              </w:rPr>
              <w:t>4</w:t>
            </w:r>
          </w:p>
        </w:tc>
      </w:tr>
      <w:tr w:rsidR="00324E74" w:rsidRPr="003454A0" w:rsidTr="00387659">
        <w:trPr>
          <w:trHeight w:val="328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元素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H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C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N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O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Na</w:t>
            </w:r>
          </w:p>
        </w:tc>
        <w:tc>
          <w:tcPr>
            <w:tcW w:w="499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Mg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P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S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Cl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K</w:t>
            </w:r>
          </w:p>
        </w:tc>
        <w:tc>
          <w:tcPr>
            <w:tcW w:w="49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Ca</w:t>
            </w:r>
          </w:p>
        </w:tc>
      </w:tr>
      <w:tr w:rsidR="00324E74" w:rsidRPr="003454A0" w:rsidTr="00387659">
        <w:trPr>
          <w:trHeight w:val="328"/>
        </w:trPr>
        <w:tc>
          <w:tcPr>
            <w:tcW w:w="90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原子序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6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7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8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1</w:t>
            </w:r>
          </w:p>
        </w:tc>
        <w:tc>
          <w:tcPr>
            <w:tcW w:w="499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2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5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6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7</w:t>
            </w:r>
          </w:p>
        </w:tc>
        <w:tc>
          <w:tcPr>
            <w:tcW w:w="49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19</w:t>
            </w:r>
          </w:p>
        </w:tc>
        <w:tc>
          <w:tcPr>
            <w:tcW w:w="49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2C92" w:rsidRPr="003454A0" w:rsidRDefault="00202C92" w:rsidP="005D38CD">
            <w:pPr>
              <w:widowControl/>
              <w:spacing w:line="325" w:lineRule="atLeast"/>
              <w:jc w:val="center"/>
              <w:rPr>
                <w:kern w:val="0"/>
                <w:sz w:val="22"/>
                <w:szCs w:val="22"/>
              </w:rPr>
            </w:pPr>
            <w:r w:rsidRPr="003454A0">
              <w:rPr>
                <w:kern w:val="0"/>
                <w:sz w:val="22"/>
                <w:szCs w:val="22"/>
              </w:rPr>
              <w:t>20</w:t>
            </w:r>
          </w:p>
        </w:tc>
      </w:tr>
    </w:tbl>
    <w:p w:rsidR="000626D0" w:rsidRPr="003454A0" w:rsidRDefault="00895AFD" w:rsidP="005D38CD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13.</w:t>
      </w:r>
      <w:r w:rsidR="00A62662" w:rsidRPr="003454A0">
        <w:rPr>
          <w:spacing w:val="0"/>
        </w:rPr>
        <w:tab/>
      </w:r>
      <w:r w:rsidRPr="003454A0">
        <w:rPr>
          <w:spacing w:val="0"/>
        </w:rPr>
        <w:t>組成生命世界之</w:t>
      </w:r>
      <w:r w:rsidR="003605F2" w:rsidRPr="003454A0">
        <w:rPr>
          <w:rFonts w:hint="eastAsia"/>
          <w:spacing w:val="0"/>
        </w:rPr>
        <w:t>各種</w:t>
      </w:r>
      <w:r w:rsidRPr="003454A0">
        <w:rPr>
          <w:spacing w:val="0"/>
        </w:rPr>
        <w:t>元素，其原子序通常不超過</w:t>
      </w:r>
      <w:r w:rsidRPr="003454A0">
        <w:rPr>
          <w:spacing w:val="0"/>
        </w:rPr>
        <w:t>20</w:t>
      </w:r>
      <w:r w:rsidRPr="003454A0">
        <w:rPr>
          <w:spacing w:val="0"/>
        </w:rPr>
        <w:t>。</w:t>
      </w:r>
      <w:r w:rsidRPr="003454A0">
        <w:rPr>
          <w:rFonts w:hint="eastAsia"/>
          <w:spacing w:val="0"/>
        </w:rPr>
        <w:t>表</w:t>
      </w:r>
      <w:r w:rsidR="007B55AF" w:rsidRPr="003454A0">
        <w:rPr>
          <w:rFonts w:hint="eastAsia"/>
          <w:spacing w:val="0"/>
        </w:rPr>
        <w:t>4</w:t>
      </w:r>
      <w:r w:rsidRPr="003454A0">
        <w:rPr>
          <w:rFonts w:hint="eastAsia"/>
          <w:spacing w:val="0"/>
        </w:rPr>
        <w:t>為各元素之原子序。</w:t>
      </w:r>
      <w:r w:rsidRPr="003454A0">
        <w:rPr>
          <w:spacing w:val="0"/>
        </w:rPr>
        <w:t>下列敘述何者正確？</w:t>
      </w:r>
    </w:p>
    <w:p w:rsidR="00202C92" w:rsidRDefault="00202C92" w:rsidP="005D38CD">
      <w:pPr>
        <w:pStyle w:val="AB1"/>
        <w:spacing w:beforeLines="25" w:before="60" w:line="320" w:lineRule="atLeast"/>
        <w:rPr>
          <w:spacing w:val="0"/>
        </w:rPr>
      </w:pPr>
    </w:p>
    <w:p w:rsidR="00202C92" w:rsidRDefault="00202C92" w:rsidP="005D38CD">
      <w:pPr>
        <w:pStyle w:val="AB1"/>
        <w:snapToGrid w:val="0"/>
        <w:spacing w:line="240" w:lineRule="atLeast"/>
        <w:rPr>
          <w:spacing w:val="0"/>
        </w:rPr>
      </w:pPr>
    </w:p>
    <w:p w:rsidR="00202C92" w:rsidRDefault="00202C92" w:rsidP="005D38CD">
      <w:pPr>
        <w:pStyle w:val="AB1"/>
        <w:snapToGrid w:val="0"/>
        <w:spacing w:line="200" w:lineRule="atLeast"/>
        <w:rPr>
          <w:spacing w:val="0"/>
        </w:rPr>
      </w:pPr>
    </w:p>
    <w:p w:rsidR="00895AFD" w:rsidRPr="003454A0" w:rsidRDefault="00895AFD" w:rsidP="005D38CD">
      <w:pPr>
        <w:pStyle w:val="AB1"/>
        <w:spacing w:line="325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>組成多醣的元素原子序超過</w:t>
      </w:r>
      <w:r w:rsidRPr="003454A0">
        <w:rPr>
          <w:spacing w:val="0"/>
        </w:rPr>
        <w:t>10</w:t>
      </w:r>
      <w:r w:rsidR="000626D0" w:rsidRPr="003454A0">
        <w:rPr>
          <w:spacing w:val="0"/>
        </w:rPr>
        <w:tab/>
      </w:r>
      <w:r w:rsidRPr="003454A0">
        <w:rPr>
          <w:spacing w:val="0"/>
        </w:rPr>
        <w:t>(B)</w:t>
      </w:r>
      <w:r w:rsidRPr="003454A0">
        <w:rPr>
          <w:spacing w:val="0"/>
        </w:rPr>
        <w:t>組成脂肪之元素原子序不超過</w:t>
      </w:r>
      <w:r w:rsidRPr="003454A0">
        <w:rPr>
          <w:spacing w:val="0"/>
        </w:rPr>
        <w:t>10</w:t>
      </w:r>
    </w:p>
    <w:p w:rsidR="00895AFD" w:rsidRPr="003454A0" w:rsidRDefault="00895AFD" w:rsidP="005D38CD">
      <w:pPr>
        <w:pStyle w:val="AB1"/>
        <w:spacing w:line="325" w:lineRule="atLeast"/>
        <w:rPr>
          <w:spacing w:val="0"/>
        </w:rPr>
      </w:pPr>
      <w:r w:rsidRPr="003454A0">
        <w:rPr>
          <w:spacing w:val="0"/>
        </w:rPr>
        <w:t>(C)</w:t>
      </w:r>
      <w:r w:rsidRPr="003454A0">
        <w:rPr>
          <w:spacing w:val="0"/>
        </w:rPr>
        <w:t>組成蛋白質之元素通常原子序不超過</w:t>
      </w:r>
      <w:r w:rsidRPr="003454A0">
        <w:rPr>
          <w:spacing w:val="0"/>
        </w:rPr>
        <w:t>15</w:t>
      </w:r>
      <w:r w:rsidR="000626D0" w:rsidRPr="003454A0">
        <w:rPr>
          <w:spacing w:val="0"/>
        </w:rPr>
        <w:tab/>
      </w:r>
      <w:r w:rsidRPr="003454A0">
        <w:rPr>
          <w:spacing w:val="0"/>
        </w:rPr>
        <w:t>(D)</w:t>
      </w:r>
      <w:r w:rsidRPr="003454A0">
        <w:rPr>
          <w:spacing w:val="0"/>
        </w:rPr>
        <w:t>組成核酸會用到原子序</w:t>
      </w:r>
      <w:r w:rsidRPr="003454A0">
        <w:rPr>
          <w:spacing w:val="0"/>
        </w:rPr>
        <w:t>16~20</w:t>
      </w:r>
      <w:r w:rsidRPr="003454A0">
        <w:rPr>
          <w:spacing w:val="0"/>
        </w:rPr>
        <w:t>的元素</w:t>
      </w:r>
    </w:p>
    <w:p w:rsidR="00895AFD" w:rsidRPr="003454A0" w:rsidRDefault="00895AFD" w:rsidP="005D38CD">
      <w:pPr>
        <w:pStyle w:val="AB1"/>
        <w:spacing w:line="325" w:lineRule="atLeast"/>
        <w:rPr>
          <w:spacing w:val="0"/>
        </w:rPr>
      </w:pPr>
      <w:r w:rsidRPr="003454A0">
        <w:rPr>
          <w:spacing w:val="0"/>
        </w:rPr>
        <w:t>(E)</w:t>
      </w:r>
      <w:r w:rsidRPr="003454A0">
        <w:rPr>
          <w:spacing w:val="0"/>
        </w:rPr>
        <w:t>組成去氧核</w:t>
      </w:r>
      <w:r w:rsidR="003605F2" w:rsidRPr="003454A0">
        <w:rPr>
          <w:rFonts w:hint="eastAsia"/>
          <w:spacing w:val="0"/>
        </w:rPr>
        <w:t>糖</w:t>
      </w:r>
      <w:r w:rsidRPr="003454A0">
        <w:rPr>
          <w:spacing w:val="0"/>
        </w:rPr>
        <w:t>核酸不會用到原子序</w:t>
      </w:r>
      <w:r w:rsidRPr="003454A0">
        <w:rPr>
          <w:spacing w:val="0"/>
        </w:rPr>
        <w:t>8</w:t>
      </w:r>
      <w:r w:rsidRPr="003454A0">
        <w:rPr>
          <w:spacing w:val="0"/>
        </w:rPr>
        <w:t>的元素</w:t>
      </w:r>
    </w:p>
    <w:p w:rsidR="00C90F45" w:rsidRPr="003454A0" w:rsidRDefault="00AE455F" w:rsidP="005D38CD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14.</w:t>
      </w:r>
      <w:r w:rsidR="00A62662" w:rsidRPr="003454A0">
        <w:rPr>
          <w:spacing w:val="0"/>
        </w:rPr>
        <w:tab/>
      </w:r>
      <w:r w:rsidR="00C90F45" w:rsidRPr="003454A0">
        <w:rPr>
          <w:rFonts w:hint="eastAsia"/>
          <w:spacing w:val="0"/>
        </w:rPr>
        <w:t>李同學每隔相同的時距，</w:t>
      </w:r>
      <w:r w:rsidR="00C90F45" w:rsidRPr="003454A0">
        <w:rPr>
          <w:spacing w:val="0"/>
        </w:rPr>
        <w:t>以鉛筆筆尖輕點水波槽水面，</w:t>
      </w:r>
      <w:r w:rsidR="00C90F45" w:rsidRPr="003454A0">
        <w:rPr>
          <w:rFonts w:hint="eastAsia"/>
          <w:spacing w:val="0"/>
        </w:rPr>
        <w:t>水面產生</w:t>
      </w:r>
      <w:r w:rsidR="00C90F45" w:rsidRPr="003454A0">
        <w:rPr>
          <w:spacing w:val="0"/>
        </w:rPr>
        <w:t>圓形波向外傳播，經投射在</w:t>
      </w:r>
      <w:r w:rsidR="00C90F45" w:rsidRPr="003454A0">
        <w:rPr>
          <w:rFonts w:hint="eastAsia"/>
          <w:spacing w:val="0"/>
        </w:rPr>
        <w:t>屏幕</w:t>
      </w:r>
      <w:r w:rsidR="00C90F45" w:rsidRPr="003454A0">
        <w:rPr>
          <w:spacing w:val="0"/>
        </w:rPr>
        <w:t>上</w:t>
      </w:r>
      <w:r w:rsidR="00C90F45" w:rsidRPr="003454A0">
        <w:rPr>
          <w:rFonts w:hint="eastAsia"/>
          <w:spacing w:val="0"/>
        </w:rPr>
        <w:t>可看到</w:t>
      </w:r>
      <w:r w:rsidR="00C90F45" w:rsidRPr="003454A0">
        <w:rPr>
          <w:spacing w:val="0"/>
        </w:rPr>
        <w:t>明暗相間的水波影像。若</w:t>
      </w:r>
      <w:r w:rsidR="00C90F45" w:rsidRPr="003454A0">
        <w:rPr>
          <w:rFonts w:hint="eastAsia"/>
          <w:spacing w:val="0"/>
        </w:rPr>
        <w:t>筆尖</w:t>
      </w:r>
      <w:r w:rsidR="00C90F45" w:rsidRPr="003454A0">
        <w:rPr>
          <w:spacing w:val="0"/>
        </w:rPr>
        <w:t>以每秒</w:t>
      </w:r>
      <w:r w:rsidR="00C90F45" w:rsidRPr="003454A0">
        <w:rPr>
          <w:spacing w:val="0"/>
        </w:rPr>
        <w:t>3</w:t>
      </w:r>
      <w:r w:rsidR="00C90F45" w:rsidRPr="003454A0">
        <w:rPr>
          <w:spacing w:val="0"/>
        </w:rPr>
        <w:t>次輕觸水面，</w:t>
      </w:r>
      <w:r w:rsidR="00C90F45" w:rsidRPr="003454A0">
        <w:rPr>
          <w:rFonts w:hint="eastAsia"/>
          <w:spacing w:val="0"/>
        </w:rPr>
        <w:t>量測到</w:t>
      </w:r>
      <w:r w:rsidR="00C90F45" w:rsidRPr="003454A0">
        <w:rPr>
          <w:spacing w:val="0"/>
        </w:rPr>
        <w:t>經過</w:t>
      </w:r>
      <w:r w:rsidR="00C90F45" w:rsidRPr="003454A0">
        <w:rPr>
          <w:spacing w:val="0"/>
        </w:rPr>
        <w:t>5.0</w:t>
      </w:r>
      <w:r w:rsidR="00C90F45" w:rsidRPr="003454A0">
        <w:rPr>
          <w:spacing w:val="0"/>
        </w:rPr>
        <w:t>秒</w:t>
      </w:r>
      <w:r w:rsidR="00C90F45" w:rsidRPr="003454A0">
        <w:rPr>
          <w:rFonts w:hint="eastAsia"/>
          <w:spacing w:val="0"/>
        </w:rPr>
        <w:t>的</w:t>
      </w:r>
      <w:r w:rsidR="00C90F45" w:rsidRPr="003454A0">
        <w:rPr>
          <w:spacing w:val="0"/>
        </w:rPr>
        <w:t>時</w:t>
      </w:r>
      <w:r w:rsidR="00C90F45" w:rsidRPr="003454A0">
        <w:rPr>
          <w:rFonts w:hint="eastAsia"/>
          <w:spacing w:val="0"/>
        </w:rPr>
        <w:t>距</w:t>
      </w:r>
      <w:r w:rsidR="00C90F45" w:rsidRPr="003454A0">
        <w:rPr>
          <w:spacing w:val="0"/>
        </w:rPr>
        <w:t>，水波影像</w:t>
      </w:r>
      <w:r w:rsidR="00C90F45" w:rsidRPr="003454A0">
        <w:rPr>
          <w:rFonts w:hint="eastAsia"/>
          <w:spacing w:val="0"/>
        </w:rPr>
        <w:t>沿半徑向</w:t>
      </w:r>
      <w:r w:rsidR="00371729">
        <w:rPr>
          <w:rFonts w:hint="eastAsia"/>
          <w:spacing w:val="0"/>
        </w:rPr>
        <w:t>外</w:t>
      </w:r>
      <w:r w:rsidR="00C90F45" w:rsidRPr="003454A0">
        <w:rPr>
          <w:spacing w:val="0"/>
        </w:rPr>
        <w:t>的</w:t>
      </w:r>
      <w:r w:rsidR="00C90F45" w:rsidRPr="003454A0">
        <w:rPr>
          <w:rFonts w:hint="eastAsia"/>
          <w:spacing w:val="0"/>
        </w:rPr>
        <w:t>位移為</w:t>
      </w:r>
      <w:r w:rsidR="00C90F45" w:rsidRPr="003454A0">
        <w:rPr>
          <w:spacing w:val="0"/>
        </w:rPr>
        <w:t>30</w:t>
      </w:r>
      <w:r w:rsidR="00C90F45" w:rsidRPr="003454A0">
        <w:rPr>
          <w:spacing w:val="0"/>
        </w:rPr>
        <w:t>公分，</w:t>
      </w:r>
      <w:r w:rsidR="00C90F45" w:rsidRPr="003454A0">
        <w:rPr>
          <w:rFonts w:hint="eastAsia"/>
          <w:spacing w:val="0"/>
        </w:rPr>
        <w:t>而</w:t>
      </w:r>
      <w:r w:rsidR="00C90F45" w:rsidRPr="003454A0">
        <w:rPr>
          <w:spacing w:val="0"/>
        </w:rPr>
        <w:t>投射裝置的放大率</w:t>
      </w:r>
      <w:r w:rsidR="00C90F45" w:rsidRPr="003454A0">
        <w:rPr>
          <w:rFonts w:hint="eastAsia"/>
          <w:spacing w:val="0"/>
        </w:rPr>
        <w:t>經實測約</w:t>
      </w:r>
      <w:r w:rsidR="00C90F45" w:rsidRPr="003454A0">
        <w:rPr>
          <w:spacing w:val="0"/>
        </w:rPr>
        <w:t>為</w:t>
      </w:r>
      <w:r w:rsidR="00C90F45" w:rsidRPr="003454A0">
        <w:rPr>
          <w:spacing w:val="0"/>
        </w:rPr>
        <w:t>2</w:t>
      </w:r>
      <w:r w:rsidR="00C90F45" w:rsidRPr="003454A0">
        <w:rPr>
          <w:spacing w:val="0"/>
        </w:rPr>
        <w:t>倍</w:t>
      </w:r>
      <w:r w:rsidR="00C90F45" w:rsidRPr="003454A0">
        <w:rPr>
          <w:rFonts w:hint="eastAsia"/>
          <w:spacing w:val="0"/>
        </w:rPr>
        <w:t>，</w:t>
      </w:r>
      <w:r w:rsidR="00C90F45" w:rsidRPr="003454A0">
        <w:rPr>
          <w:spacing w:val="0"/>
        </w:rPr>
        <w:t>則鉛筆筆尖所產生週期圓形波在水波槽中的</w:t>
      </w:r>
      <w:r w:rsidR="00C90F45" w:rsidRPr="003454A0">
        <w:rPr>
          <w:rFonts w:hint="eastAsia"/>
          <w:spacing w:val="0"/>
        </w:rPr>
        <w:t>實際</w:t>
      </w:r>
      <w:r w:rsidR="00C90F45" w:rsidRPr="003454A0">
        <w:rPr>
          <w:spacing w:val="0"/>
        </w:rPr>
        <w:t>波長為若干公分？</w:t>
      </w:r>
    </w:p>
    <w:p w:rsidR="00C90F45" w:rsidRPr="003454A0" w:rsidRDefault="00C90F45" w:rsidP="005D38CD">
      <w:pPr>
        <w:pStyle w:val="ABCDE0"/>
        <w:spacing w:line="325" w:lineRule="atLeast"/>
        <w:rPr>
          <w:spacing w:val="0"/>
        </w:rPr>
      </w:pPr>
      <w:r w:rsidRPr="003454A0">
        <w:rPr>
          <w:spacing w:val="0"/>
        </w:rPr>
        <w:t>(A) 1.0</w:t>
      </w:r>
      <w:r w:rsidRPr="003454A0">
        <w:rPr>
          <w:spacing w:val="0"/>
        </w:rPr>
        <w:tab/>
        <w:t>(B) 2.0</w:t>
      </w:r>
      <w:r w:rsidRPr="003454A0">
        <w:rPr>
          <w:spacing w:val="0"/>
        </w:rPr>
        <w:tab/>
        <w:t>(C) 6.0</w:t>
      </w:r>
      <w:r w:rsidRPr="003454A0">
        <w:rPr>
          <w:spacing w:val="0"/>
        </w:rPr>
        <w:tab/>
        <w:t>(D) 9.0</w:t>
      </w:r>
      <w:r w:rsidRPr="003454A0">
        <w:rPr>
          <w:spacing w:val="0"/>
        </w:rPr>
        <w:tab/>
        <w:t>(E) 12</w:t>
      </w:r>
    </w:p>
    <w:p w:rsidR="00ED67FC" w:rsidRPr="003454A0" w:rsidRDefault="00ED67FC" w:rsidP="005D38CD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3454A0">
        <w:rPr>
          <w:rFonts w:hint="eastAsia"/>
          <w:spacing w:val="0"/>
        </w:rPr>
        <w:t>15</w:t>
      </w:r>
      <w:r w:rsidRPr="003454A0">
        <w:rPr>
          <w:spacing w:val="0"/>
        </w:rPr>
        <w:t>.</w:t>
      </w:r>
      <w:r w:rsidR="00A62662" w:rsidRPr="003454A0">
        <w:rPr>
          <w:spacing w:val="0"/>
        </w:rPr>
        <w:tab/>
      </w:r>
      <w:r w:rsidR="00C90F45" w:rsidRPr="003454A0">
        <w:rPr>
          <w:rFonts w:hint="eastAsia"/>
          <w:spacing w:val="0"/>
        </w:rPr>
        <w:t>下列四位</w:t>
      </w:r>
      <w:r w:rsidRPr="003454A0">
        <w:rPr>
          <w:rFonts w:hint="eastAsia"/>
          <w:spacing w:val="0"/>
        </w:rPr>
        <w:t>同學</w:t>
      </w:r>
      <w:r w:rsidR="00C90F45" w:rsidRPr="003454A0">
        <w:rPr>
          <w:rFonts w:hint="eastAsia"/>
          <w:spacing w:val="0"/>
        </w:rPr>
        <w:t>對於</w:t>
      </w:r>
      <w:r w:rsidR="00C90F45" w:rsidRPr="003454A0">
        <w:rPr>
          <w:rFonts w:ascii="新細明體" w:hAnsi="新細明體" w:hint="eastAsia"/>
          <w:spacing w:val="0"/>
        </w:rPr>
        <w:t>「自然界的基本作用力」之說法，哪</w:t>
      </w:r>
      <w:r w:rsidR="005D38CD">
        <w:rPr>
          <w:rFonts w:ascii="新細明體" w:hAnsi="新細明體" w:hint="eastAsia"/>
          <w:spacing w:val="0"/>
        </w:rPr>
        <w:t>一選項中</w:t>
      </w:r>
      <w:r w:rsidR="00C90F45" w:rsidRPr="003454A0">
        <w:rPr>
          <w:rFonts w:ascii="新細明體" w:hAnsi="新細明體" w:hint="eastAsia"/>
          <w:spacing w:val="0"/>
        </w:rPr>
        <w:t>同學的敘述</w:t>
      </w:r>
      <w:r w:rsidR="005D38CD">
        <w:rPr>
          <w:rFonts w:ascii="新細明體" w:hAnsi="新細明體" w:hint="eastAsia"/>
          <w:spacing w:val="0"/>
        </w:rPr>
        <w:t>是</w:t>
      </w:r>
      <w:r w:rsidR="00C90F45" w:rsidRPr="003454A0">
        <w:rPr>
          <w:rFonts w:ascii="新細明體" w:hAnsi="新細明體" w:hint="eastAsia"/>
          <w:spacing w:val="0"/>
        </w:rPr>
        <w:t>正確</w:t>
      </w:r>
      <w:r w:rsidR="005D38CD">
        <w:rPr>
          <w:rFonts w:ascii="新細明體" w:hAnsi="新細明體" w:hint="eastAsia"/>
          <w:spacing w:val="0"/>
        </w:rPr>
        <w:t>的</w:t>
      </w:r>
      <w:r w:rsidR="00E74029">
        <w:rPr>
          <w:rFonts w:ascii="新細明體" w:hAnsi="新細明體" w:hint="eastAsia"/>
          <w:spacing w:val="0"/>
        </w:rPr>
        <w:t>？</w:t>
      </w:r>
    </w:p>
    <w:p w:rsidR="00ED67FC" w:rsidRPr="003454A0" w:rsidRDefault="00ED67FC" w:rsidP="005D38CD">
      <w:pPr>
        <w:pStyle w:val="AA0"/>
        <w:spacing w:line="325" w:lineRule="atLeast"/>
        <w:rPr>
          <w:spacing w:val="0"/>
        </w:rPr>
      </w:pPr>
      <w:r w:rsidRPr="003454A0">
        <w:rPr>
          <w:rFonts w:hint="eastAsia"/>
          <w:spacing w:val="0"/>
        </w:rPr>
        <w:t>甲同學</w:t>
      </w:r>
      <w:r w:rsidR="000626D0" w:rsidRPr="003454A0">
        <w:rPr>
          <w:rFonts w:hint="eastAsia"/>
          <w:spacing w:val="0"/>
        </w:rPr>
        <w:t>：</w:t>
      </w:r>
      <w:r w:rsidR="005525D0" w:rsidRPr="003454A0">
        <w:rPr>
          <w:rFonts w:hint="eastAsia"/>
          <w:spacing w:val="0"/>
        </w:rPr>
        <w:t>在</w:t>
      </w:r>
      <w:r w:rsidRPr="003454A0">
        <w:rPr>
          <w:spacing w:val="0"/>
        </w:rPr>
        <w:t>原子核中的中子與質子間有強力作用</w:t>
      </w:r>
      <w:r w:rsidR="00D12DCF" w:rsidRPr="003454A0">
        <w:rPr>
          <w:rFonts w:hint="eastAsia"/>
          <w:spacing w:val="0"/>
        </w:rPr>
        <w:t>。</w:t>
      </w:r>
    </w:p>
    <w:p w:rsidR="00ED67FC" w:rsidRPr="003454A0" w:rsidRDefault="00ED67FC" w:rsidP="005D38CD">
      <w:pPr>
        <w:pStyle w:val="AA0"/>
        <w:spacing w:line="325" w:lineRule="atLeast"/>
        <w:rPr>
          <w:spacing w:val="0"/>
        </w:rPr>
      </w:pPr>
      <w:r w:rsidRPr="003454A0">
        <w:rPr>
          <w:rFonts w:hint="eastAsia"/>
          <w:spacing w:val="0"/>
        </w:rPr>
        <w:t>乙同學</w:t>
      </w:r>
      <w:r w:rsidR="00BC4F45" w:rsidRPr="003454A0">
        <w:rPr>
          <w:rFonts w:hint="eastAsia"/>
          <w:spacing w:val="0"/>
        </w:rPr>
        <w:t>：</w:t>
      </w:r>
      <w:r w:rsidR="005525D0" w:rsidRPr="003454A0">
        <w:rPr>
          <w:rFonts w:hint="eastAsia"/>
          <w:spacing w:val="0"/>
        </w:rPr>
        <w:t>在</w:t>
      </w:r>
      <w:r w:rsidRPr="003454A0">
        <w:rPr>
          <w:spacing w:val="0"/>
        </w:rPr>
        <w:t>原子核中的中子與</w:t>
      </w:r>
      <w:r w:rsidRPr="003454A0">
        <w:rPr>
          <w:rFonts w:hint="eastAsia"/>
          <w:spacing w:val="0"/>
        </w:rPr>
        <w:t>中</w:t>
      </w:r>
      <w:r w:rsidRPr="003454A0">
        <w:rPr>
          <w:spacing w:val="0"/>
        </w:rPr>
        <w:t>子間</w:t>
      </w:r>
      <w:r w:rsidRPr="003454A0">
        <w:rPr>
          <w:rFonts w:hint="eastAsia"/>
          <w:spacing w:val="0"/>
        </w:rPr>
        <w:t>也</w:t>
      </w:r>
      <w:r w:rsidRPr="003454A0">
        <w:rPr>
          <w:spacing w:val="0"/>
        </w:rPr>
        <w:t>有強力作用</w:t>
      </w:r>
      <w:r w:rsidR="00D12DCF" w:rsidRPr="003454A0">
        <w:rPr>
          <w:rFonts w:hint="eastAsia"/>
          <w:spacing w:val="0"/>
        </w:rPr>
        <w:t>。</w:t>
      </w:r>
    </w:p>
    <w:p w:rsidR="00ED67FC" w:rsidRPr="003454A0" w:rsidRDefault="00ED67FC" w:rsidP="005D38CD">
      <w:pPr>
        <w:pStyle w:val="AA0"/>
        <w:spacing w:line="325" w:lineRule="atLeast"/>
        <w:rPr>
          <w:spacing w:val="0"/>
        </w:rPr>
      </w:pPr>
      <w:r w:rsidRPr="003454A0">
        <w:rPr>
          <w:rFonts w:hint="eastAsia"/>
          <w:spacing w:val="0"/>
        </w:rPr>
        <w:t>丙同學</w:t>
      </w:r>
      <w:r w:rsidR="00BC4F45" w:rsidRPr="003454A0">
        <w:rPr>
          <w:rFonts w:hint="eastAsia"/>
          <w:spacing w:val="0"/>
        </w:rPr>
        <w:t>：</w:t>
      </w:r>
      <w:r w:rsidRPr="003454A0">
        <w:rPr>
          <w:spacing w:val="0"/>
        </w:rPr>
        <w:t>弱力</w:t>
      </w:r>
      <w:r w:rsidRPr="003454A0">
        <w:rPr>
          <w:rFonts w:hint="eastAsia"/>
          <w:spacing w:val="0"/>
        </w:rPr>
        <w:t>雖弱，但是其</w:t>
      </w:r>
      <w:r w:rsidRPr="003454A0">
        <w:rPr>
          <w:spacing w:val="0"/>
        </w:rPr>
        <w:t>作用範圍</w:t>
      </w:r>
      <w:r w:rsidRPr="003454A0">
        <w:rPr>
          <w:rFonts w:hint="eastAsia"/>
          <w:spacing w:val="0"/>
        </w:rPr>
        <w:t>遠</w:t>
      </w:r>
      <w:r w:rsidRPr="003454A0">
        <w:rPr>
          <w:spacing w:val="0"/>
        </w:rPr>
        <w:t>比</w:t>
      </w:r>
      <w:r w:rsidRPr="003454A0">
        <w:rPr>
          <w:rFonts w:hint="eastAsia"/>
          <w:spacing w:val="0"/>
        </w:rPr>
        <w:t>電磁</w:t>
      </w:r>
      <w:r w:rsidRPr="003454A0">
        <w:rPr>
          <w:spacing w:val="0"/>
        </w:rPr>
        <w:t>力的作用範圍更</w:t>
      </w:r>
      <w:r w:rsidR="005D38CD">
        <w:rPr>
          <w:rFonts w:hint="eastAsia"/>
          <w:spacing w:val="0"/>
        </w:rPr>
        <w:t>長</w:t>
      </w:r>
      <w:r w:rsidR="00D12DCF" w:rsidRPr="003454A0">
        <w:rPr>
          <w:rFonts w:hint="eastAsia"/>
          <w:spacing w:val="0"/>
        </w:rPr>
        <w:t>。</w:t>
      </w:r>
    </w:p>
    <w:p w:rsidR="00ED67FC" w:rsidRPr="003454A0" w:rsidRDefault="00ED67FC" w:rsidP="005D38CD">
      <w:pPr>
        <w:pStyle w:val="AA0"/>
        <w:spacing w:line="325" w:lineRule="atLeast"/>
        <w:ind w:left="1185" w:hangingChars="375" w:hanging="825"/>
        <w:rPr>
          <w:spacing w:val="0"/>
        </w:rPr>
      </w:pPr>
      <w:r w:rsidRPr="003454A0">
        <w:rPr>
          <w:rFonts w:hint="eastAsia"/>
          <w:spacing w:val="0"/>
        </w:rPr>
        <w:t>丁同學</w:t>
      </w:r>
      <w:r w:rsidR="00BC4F45" w:rsidRPr="003454A0">
        <w:rPr>
          <w:rFonts w:hint="eastAsia"/>
          <w:spacing w:val="0"/>
        </w:rPr>
        <w:t>：</w:t>
      </w:r>
      <w:r w:rsidRPr="003454A0">
        <w:rPr>
          <w:rFonts w:hint="eastAsia"/>
          <w:spacing w:val="0"/>
        </w:rPr>
        <w:t>牛頓</w:t>
      </w:r>
      <w:r w:rsidR="00666AFF" w:rsidRPr="003454A0">
        <w:rPr>
          <w:rFonts w:hint="eastAsia"/>
          <w:spacing w:val="0"/>
        </w:rPr>
        <w:t>直接</w:t>
      </w:r>
      <w:r w:rsidRPr="003454A0">
        <w:rPr>
          <w:rFonts w:hint="eastAsia"/>
          <w:spacing w:val="0"/>
        </w:rPr>
        <w:t>測量蘋果與地球之間的重力變化，</w:t>
      </w:r>
      <w:r w:rsidR="005525D0" w:rsidRPr="003454A0">
        <w:rPr>
          <w:rFonts w:hint="eastAsia"/>
          <w:spacing w:val="0"/>
        </w:rPr>
        <w:t>進</w:t>
      </w:r>
      <w:r w:rsidRPr="003454A0">
        <w:rPr>
          <w:rFonts w:hint="eastAsia"/>
          <w:spacing w:val="0"/>
        </w:rPr>
        <w:t>而推得重力與距離平方成反比</w:t>
      </w:r>
      <w:r w:rsidR="005525D0" w:rsidRPr="003454A0">
        <w:rPr>
          <w:rFonts w:hint="eastAsia"/>
          <w:spacing w:val="0"/>
        </w:rPr>
        <w:t>的關係</w:t>
      </w:r>
      <w:r w:rsidR="00D12DCF" w:rsidRPr="003454A0">
        <w:rPr>
          <w:rFonts w:hint="eastAsia"/>
          <w:spacing w:val="0"/>
        </w:rPr>
        <w:t>。</w:t>
      </w:r>
    </w:p>
    <w:p w:rsidR="00CC522E" w:rsidRPr="003454A0" w:rsidRDefault="00ED67FC" w:rsidP="005D38CD">
      <w:pPr>
        <w:pStyle w:val="ABC0"/>
        <w:spacing w:line="325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rFonts w:hint="eastAsia"/>
          <w:spacing w:val="0"/>
        </w:rPr>
        <w:t>僅有甲</w:t>
      </w:r>
      <w:r w:rsidR="00BC4F45" w:rsidRPr="003454A0">
        <w:rPr>
          <w:spacing w:val="0"/>
        </w:rPr>
        <w:tab/>
      </w:r>
      <w:r w:rsidRPr="003454A0">
        <w:rPr>
          <w:spacing w:val="0"/>
        </w:rPr>
        <w:t>(B)</w:t>
      </w:r>
      <w:r w:rsidRPr="003454A0">
        <w:rPr>
          <w:rFonts w:hint="eastAsia"/>
          <w:spacing w:val="0"/>
        </w:rPr>
        <w:t>僅有乙</w:t>
      </w:r>
      <w:r w:rsidR="00BC4F45" w:rsidRPr="003454A0">
        <w:rPr>
          <w:spacing w:val="0"/>
        </w:rPr>
        <w:tab/>
      </w:r>
      <w:r w:rsidRPr="003454A0">
        <w:rPr>
          <w:spacing w:val="0"/>
        </w:rPr>
        <w:t>(C)</w:t>
      </w:r>
      <w:r w:rsidRPr="003454A0">
        <w:rPr>
          <w:rFonts w:hint="eastAsia"/>
          <w:spacing w:val="0"/>
        </w:rPr>
        <w:t>僅有丙</w:t>
      </w:r>
    </w:p>
    <w:p w:rsidR="00F373CA" w:rsidRPr="003454A0" w:rsidRDefault="00ED67FC" w:rsidP="005D38CD">
      <w:pPr>
        <w:pStyle w:val="ABC0"/>
        <w:spacing w:line="325" w:lineRule="atLeast"/>
        <w:rPr>
          <w:spacing w:val="0"/>
        </w:rPr>
      </w:pPr>
      <w:r w:rsidRPr="003454A0">
        <w:rPr>
          <w:spacing w:val="0"/>
        </w:rPr>
        <w:t>(D)</w:t>
      </w:r>
      <w:r w:rsidRPr="003454A0">
        <w:rPr>
          <w:rFonts w:hint="eastAsia"/>
          <w:spacing w:val="0"/>
        </w:rPr>
        <w:t>僅有丁</w:t>
      </w:r>
      <w:r w:rsidR="00BC4F45" w:rsidRPr="003454A0">
        <w:rPr>
          <w:spacing w:val="0"/>
        </w:rPr>
        <w:tab/>
      </w:r>
      <w:r w:rsidRPr="003454A0">
        <w:rPr>
          <w:spacing w:val="0"/>
        </w:rPr>
        <w:t>(E)</w:t>
      </w:r>
      <w:r w:rsidRPr="003454A0">
        <w:rPr>
          <w:rFonts w:hint="eastAsia"/>
          <w:spacing w:val="0"/>
        </w:rPr>
        <w:t>僅有甲乙</w:t>
      </w:r>
      <w:r w:rsidR="00BC4F45" w:rsidRPr="003454A0">
        <w:rPr>
          <w:spacing w:val="0"/>
        </w:rPr>
        <w:tab/>
      </w:r>
      <w:r w:rsidRPr="003454A0">
        <w:rPr>
          <w:rFonts w:hint="eastAsia"/>
          <w:spacing w:val="0"/>
        </w:rPr>
        <w:t>(F)</w:t>
      </w:r>
      <w:r w:rsidRPr="003454A0">
        <w:rPr>
          <w:rFonts w:hint="eastAsia"/>
          <w:spacing w:val="0"/>
        </w:rPr>
        <w:t>僅有甲丁</w:t>
      </w:r>
    </w:p>
    <w:p w:rsidR="005639D8" w:rsidRPr="00956424" w:rsidRDefault="005639D8" w:rsidP="00EE4A8A">
      <w:pPr>
        <w:pStyle w:val="TIT10369120"/>
        <w:spacing w:before="60" w:line="340" w:lineRule="atLeast"/>
        <w:ind w:left="330" w:hangingChars="150" w:hanging="330"/>
        <w:rPr>
          <w:spacing w:val="10"/>
        </w:rPr>
      </w:pPr>
      <w:r w:rsidRPr="003454A0">
        <w:rPr>
          <w:spacing w:val="0"/>
        </w:rPr>
        <w:lastRenderedPageBreak/>
        <w:t>1</w:t>
      </w:r>
      <w:r w:rsidR="00AE455F" w:rsidRPr="003454A0">
        <w:rPr>
          <w:spacing w:val="0"/>
        </w:rPr>
        <w:t>6</w:t>
      </w:r>
      <w:r w:rsidR="00345D7B" w:rsidRPr="003454A0">
        <w:rPr>
          <w:spacing w:val="0"/>
        </w:rPr>
        <w:t>.</w:t>
      </w:r>
      <w:r w:rsidR="00A62662" w:rsidRPr="003454A0">
        <w:rPr>
          <w:spacing w:val="0"/>
        </w:rPr>
        <w:tab/>
      </w:r>
      <w:r w:rsidR="005525D0" w:rsidRPr="003454A0">
        <w:rPr>
          <w:rFonts w:hint="eastAsia"/>
          <w:spacing w:val="0"/>
        </w:rPr>
        <w:t>若</w:t>
      </w:r>
      <w:r w:rsidR="0027650F" w:rsidRPr="003454A0">
        <w:rPr>
          <w:spacing w:val="0"/>
        </w:rPr>
        <w:t>以速率對時間</w:t>
      </w:r>
      <w:r w:rsidR="005525D0" w:rsidRPr="003454A0">
        <w:rPr>
          <w:rFonts w:hint="eastAsia"/>
          <w:spacing w:val="0"/>
        </w:rPr>
        <w:t>關係</w:t>
      </w:r>
      <w:r w:rsidR="0027650F" w:rsidRPr="003454A0">
        <w:rPr>
          <w:spacing w:val="0"/>
        </w:rPr>
        <w:t>圖來描述一小球在空氣中由高</w:t>
      </w:r>
      <w:r w:rsidR="0027650F" w:rsidRPr="003454A0">
        <w:rPr>
          <w:rFonts w:hint="eastAsia"/>
          <w:spacing w:val="0"/>
        </w:rPr>
        <w:t>空</w:t>
      </w:r>
      <w:r w:rsidR="0027650F" w:rsidRPr="003454A0">
        <w:rPr>
          <w:spacing w:val="0"/>
        </w:rPr>
        <w:t>靜止落下的運動，</w:t>
      </w:r>
      <w:r w:rsidR="005525D0" w:rsidRPr="003454A0">
        <w:rPr>
          <w:rFonts w:hint="eastAsia"/>
          <w:spacing w:val="0"/>
        </w:rPr>
        <w:t>則下列哪一示意圖最能描述小球受到空氣阻力影響時的運動過程</w:t>
      </w:r>
      <w:r w:rsidR="0027650F" w:rsidRPr="003454A0">
        <w:rPr>
          <w:spacing w:val="0"/>
        </w:rPr>
        <w:t>？</w:t>
      </w:r>
    </w:p>
    <w:p w:rsidR="005639D8" w:rsidRPr="003454A0" w:rsidRDefault="009E6F1F" w:rsidP="00EE4A8A">
      <w:pPr>
        <w:pStyle w:val="ABCDE0"/>
        <w:spacing w:line="340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ab/>
        <w:t>(B)</w:t>
      </w:r>
      <w:r w:rsidRPr="003454A0">
        <w:rPr>
          <w:spacing w:val="0"/>
        </w:rPr>
        <w:tab/>
        <w:t>(C)</w:t>
      </w:r>
      <w:r w:rsidRPr="003454A0">
        <w:rPr>
          <w:spacing w:val="0"/>
        </w:rPr>
        <w:tab/>
        <w:t>(D)</w:t>
      </w:r>
      <w:r w:rsidRPr="003454A0">
        <w:rPr>
          <w:spacing w:val="0"/>
        </w:rPr>
        <w:tab/>
        <w:t>(E)</w:t>
      </w:r>
    </w:p>
    <w:p w:rsidR="005639D8" w:rsidRPr="007B55AF" w:rsidRDefault="005D20B1" w:rsidP="00EE4A8A">
      <w:pPr>
        <w:spacing w:line="340" w:lineRule="atLeast"/>
        <w:ind w:left="264" w:hangingChars="120" w:hanging="264"/>
        <w:rPr>
          <w:rFonts w:eastAsiaTheme="majorEastAsia"/>
          <w:sz w:val="22"/>
          <w:szCs w:val="22"/>
        </w:rPr>
      </w:pPr>
      <w:r w:rsidRPr="009E6F1F"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30E2EBE9" wp14:editId="0C810D62">
                <wp:simplePos x="0" y="0"/>
                <wp:positionH relativeFrom="margin">
                  <wp:posOffset>4937760</wp:posOffset>
                </wp:positionH>
                <wp:positionV relativeFrom="paragraph">
                  <wp:posOffset>96520</wp:posOffset>
                </wp:positionV>
                <wp:extent cx="907415" cy="903605"/>
                <wp:effectExtent l="0" t="38100" r="64135" b="10795"/>
                <wp:wrapNone/>
                <wp:docPr id="218" name="群組 2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07415" cy="903605"/>
                          <a:chOff x="57418" y="393700"/>
                          <a:chExt cx="1609136" cy="2080180"/>
                        </a:xfrm>
                      </wpg:grpSpPr>
                      <wps:wsp>
                        <wps:cNvPr id="219" name="手繪多邊形 219"/>
                        <wps:cNvSpPr/>
                        <wps:spPr>
                          <a:xfrm>
                            <a:off x="336550" y="1168400"/>
                            <a:ext cx="1206500" cy="844550"/>
                          </a:xfrm>
                          <a:custGeom>
                            <a:avLst/>
                            <a:gdLst>
                              <a:gd name="connsiteX0" fmla="*/ 0 w 1485900"/>
                              <a:gd name="connsiteY0" fmla="*/ 831850 h 831850"/>
                              <a:gd name="connsiteX1" fmla="*/ 603250 w 1485900"/>
                              <a:gd name="connsiteY1" fmla="*/ 209550 h 831850"/>
                              <a:gd name="connsiteX2" fmla="*/ 1485900 w 1485900"/>
                              <a:gd name="connsiteY2" fmla="*/ 0 h 8318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485900" h="831850">
                                <a:moveTo>
                                  <a:pt x="0" y="831850"/>
                                </a:moveTo>
                                <a:cubicBezTo>
                                  <a:pt x="177800" y="590021"/>
                                  <a:pt x="355600" y="348192"/>
                                  <a:pt x="603250" y="209550"/>
                                </a:cubicBezTo>
                                <a:cubicBezTo>
                                  <a:pt x="850900" y="70908"/>
                                  <a:pt x="1168400" y="35454"/>
                                  <a:pt x="1485900" y="0"/>
                                </a:cubicBezTo>
                              </a:path>
                            </a:pathLst>
                          </a:cu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0" name="群組 220"/>
                        <wpg:cNvGrpSpPr/>
                        <wpg:grpSpPr>
                          <a:xfrm>
                            <a:off x="57418" y="393700"/>
                            <a:ext cx="1609136" cy="2080180"/>
                            <a:chOff x="57418" y="393700"/>
                            <a:chExt cx="1609136" cy="2080180"/>
                          </a:xfrm>
                        </wpg:grpSpPr>
                        <wpg:grpSp>
                          <wpg:cNvPr id="221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1150" y="647700"/>
                              <a:ext cx="1355404" cy="1826180"/>
                              <a:chOff x="3013" y="3769"/>
                              <a:chExt cx="2455" cy="3081"/>
                            </a:xfrm>
                          </wpg:grpSpPr>
                          <wpg:grpSp>
                            <wpg:cNvPr id="222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44" y="5977"/>
                                <a:ext cx="1654" cy="98"/>
                                <a:chOff x="4745" y="3327"/>
                                <a:chExt cx="1550" cy="156"/>
                              </a:xfrm>
                            </wpg:grpSpPr>
                            <wps:wsp>
                              <wps:cNvPr id="223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4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8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9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29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13" y="3769"/>
                                <a:ext cx="54" cy="1845"/>
                                <a:chOff x="4435" y="1908"/>
                                <a:chExt cx="156" cy="1248"/>
                              </a:xfrm>
                            </wpg:grpSpPr>
                            <wps:wsp>
                              <wps:cNvPr id="230" name="Line 36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3078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Line 37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766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Line 3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454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Line 39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142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Line 40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1830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5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58" y="6170"/>
                                <a:ext cx="910" cy="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時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57418" y="393700"/>
                              <a:ext cx="1585631" cy="1616356"/>
                              <a:chOff x="2516" y="3376"/>
                              <a:chExt cx="2872" cy="2727"/>
                            </a:xfrm>
                          </wpg:grpSpPr>
                          <wps:wsp>
                            <wps:cNvPr id="237" name="Freeform 43"/>
                            <wps:cNvSpPr>
                              <a:spLocks/>
                            </wps:cNvSpPr>
                            <wps:spPr bwMode="auto">
                              <a:xfrm>
                                <a:off x="3018" y="3376"/>
                                <a:ext cx="2370" cy="2727"/>
                              </a:xfrm>
                              <a:custGeom>
                                <a:avLst/>
                                <a:gdLst>
                                  <a:gd name="T0" fmla="*/ 0 w 2220"/>
                                  <a:gd name="T1" fmla="*/ 0 h 1845"/>
                                  <a:gd name="T2" fmla="*/ 1 w 2220"/>
                                  <a:gd name="T3" fmla="*/ 1845 h 1845"/>
                                  <a:gd name="T4" fmla="*/ 2220 w 2220"/>
                                  <a:gd name="T5" fmla="*/ 1845 h 18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20" h="1845">
                                    <a:moveTo>
                                      <a:pt x="0" y="0"/>
                                    </a:moveTo>
                                    <a:lnTo>
                                      <a:pt x="1" y="1845"/>
                                    </a:lnTo>
                                    <a:lnTo>
                                      <a:pt x="2220" y="1845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sm"/>
                                <a:tailEnd type="stealth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16" y="3456"/>
                                <a:ext cx="466" cy="1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速率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98" y="1983167"/>
                              <a:ext cx="329504" cy="310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Pr="00EE4A8A" w:rsidRDefault="00CF5D08" w:rsidP="009E6F1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E4A8A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E2EBE9" id="群組 218" o:spid="_x0000_s1169" style="position:absolute;left:0;text-align:left;margin-left:388.8pt;margin-top:7.6pt;width:71.45pt;height:71.15pt;z-index:251704320;mso-position-horizontal-relative:margin;mso-width-relative:margin;mso-height-relative:margin" coordorigin="574,3937" coordsize="16091,20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">
                <o:lock v:ext="edit" aspectratio="t"/>
                <v:shape id="手繪多邊形 219" o:spid="_x0000_s1170" style="position:absolute;left:3365;top:11684;width:12065;height:8445;visibility:visible;mso-wrap-style:square;v-text-anchor:middle" coordsize="1485900,831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RGycQA&#10;AADcAAAADwAAAGRycy9kb3ducmV2LnhtbESPT4vCMBTE78J+h/AWvIimelhsNcqysOBB8O/u+dk8&#10;m7LNS2lirX76jSB4HGbmN8x82dlKtNT40rGC8SgBQZw7XXKh4Hj4Hk5B+ICssXJMCm7kYbl4680x&#10;0+7KO2r3oRARwj5DBSaEOpPS54Ys+pGriaN3do3FEGVTSN3gNcJtJSdJ8iEtlhwXDNb0ZSj/21+s&#10;gl+XbgfHdZdie7qb6nbYbPCnVar/3n3OQATqwiv8bK+0gsk4hce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ERsnEAAAA3AAAAA8AAAAAAAAAAAAAAAAAmAIAAGRycy9k&#10;b3ducmV2LnhtbFBLBQYAAAAABAAEAPUAAACJAwAAAAA=&#10;" path="m,831850c177800,590021,355600,348192,603250,209550,850900,70908,1168400,35454,1485900,e" filled="f" strokecolor="black [3200]" strokeweight=".5pt">
                  <v:stroke joinstyle="miter"/>
                  <v:path arrowok="t" o:connecttype="custom" o:connectlocs="0,844550;489818,212749;1206500,0" o:connectangles="0,0,0"/>
                </v:shape>
                <v:group id="群組 220" o:spid="_x0000_s1171" style="position:absolute;left:574;top:3937;width:16091;height:20801" coordorigin="574,3937" coordsize="16091,208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<v:group id="Group 27" o:spid="_x0000_s1172" style="position:absolute;left:3111;top:6477;width:13554;height:18261" coordorigin="3013,3769" coordsize="2455,3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v:group id="Group 28" o:spid="_x0000_s1173" style="position:absolute;left:3344;top:5977;width:1654;height:98" coordorigin="4745,3327" coordsize="155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<v:line id="Line 29" o:spid="_x0000_s1174" style="position:absolute;visibility:visible;mso-wrap-style:square" from="4745,3327" to="474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      <v:line id="Line 30" o:spid="_x0000_s1175" style="position:absolute;visibility:visible;mso-wrap-style:square" from="5055,3327" to="505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      <v:line id="Line 31" o:spid="_x0000_s1176" style="position:absolute;visibility:visible;mso-wrap-style:square" from="5365,3327" to="536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<v:line id="Line 32" o:spid="_x0000_s1177" style="position:absolute;visibility:visible;mso-wrap-style:square" from="5675,3327" to="567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wALc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m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MAC3GAAAA3AAAAA8AAAAAAAAA&#10;AAAAAAAAoQIAAGRycy9kb3ducmV2LnhtbFBLBQYAAAAABAAEAPkAAACUAwAAAAA=&#10;"/>
                      <v:line id="Line 33" o:spid="_x0000_s1178" style="position:absolute;visibility:visible;mso-wrap-style:square" from="5985,3327" to="598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Clt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KW2xwAAANwAAAAPAAAAAAAA&#10;AAAAAAAAAKECAABkcnMvZG93bnJldi54bWxQSwUGAAAAAAQABAD5AAAAlQMAAAAA&#10;"/>
                      <v:line id="Line 34" o:spid="_x0000_s1179" style="position:absolute;visibility:visible;mso-wrap-style:square" from="6295,3327" to="629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    </v:group>
                    <v:group id="Group 35" o:spid="_x0000_s1180" style="position:absolute;left:3013;top:3769;width:54;height:1845" coordorigin="4435,1908" coordsize="156,1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  <v:line id="Line 36" o:spid="_x0000_s1181" style="position:absolute;rotation:-90;visibility:visible;mso-wrap-style:square" from="4513,3078" to="4513,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1zp8MAAADcAAAADwAAAGRycy9kb3ducmV2LnhtbERPTWsCMRC9C/0PYQq9aVYLra5GEaG1&#10;iB6qQult2Iyb1c1kSaK7/ntzKPT4eN+zRWdrcSMfKscKhoMMBHHhdMWlguPhoz8GESKyxtoxKbhT&#10;gMX8qTfDXLuWv+m2j6VIIRxyVGBibHIpQ2HIYhi4hjhxJ+ctxgR9KbXHNoXbWo6y7E1arDg1GGxo&#10;Zai47K9Wwbv73La/p/OPX621HR53O7M5TJR6ee6WUxCRuvgv/nN/aQWj1zQ/nU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1tc6fDAAAA3AAAAA8AAAAAAAAAAAAA&#10;AAAAoQIAAGRycy9kb3ducmV2LnhtbFBLBQYAAAAABAAEAPkAAACRAwAAAAA=&#10;"/>
                      <v:line id="Line 37" o:spid="_x0000_s1182" style="position:absolute;rotation:-90;visibility:visible;mso-wrap-style:square" from="4513,2766" to="4513,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HWPMcAAADcAAAADwAAAGRycy9kb3ducmV2LnhtbESPT2sCMRTE74V+h/AKvdXsKth2NYoI&#10;/qHUQ1Uo3h6b52bbzcuSpO767ZuC0OMwM79hpvPeNuJCPtSOFeSDDARx6XTNlYLjYfX0AiJEZI2N&#10;Y1JwpQDz2f3dFAvtOv6gyz5WIkE4FKjAxNgWUobSkMUwcC1x8s7OW4xJ+kpqj12C20YOs2wsLdac&#10;Fgy2tDRUfu9/rIJnt37vTuevT7/caJsfdzvzdnhV6vGhX0xAROrjf/jW3moFw1EOf2fS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IdY8xwAAANwAAAAPAAAAAAAA&#10;AAAAAAAAAKECAABkcnMvZG93bnJldi54bWxQSwUGAAAAAAQABAD5AAAAlQMAAAAA&#10;"/>
                      <v:line id="Line 38" o:spid="_x0000_s1183" style="position:absolute;rotation:-90;visibility:visible;mso-wrap-style:square" from="4513,2454" to="4513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NIS8cAAADcAAAADwAAAGRycy9kb3ducmV2LnhtbESPT2sCMRTE74V+h/AK3jTrFmq7GqUI&#10;/YPUQ1eheHtsnpttNy9LEt3ttzcFocdhZn7DLFaDbcWZfGgcK5hOMhDEldMN1wr2u5fxI4gQkTW2&#10;jknBLwVYLW9vFlho1/MnnctYiwThUKACE2NXSBkqQxbDxHXEyTs6bzEm6WupPfYJbluZZ9mDtNhw&#10;WjDY0dpQ9VOerIKZe/3oD8fvL79+03a6327NZvek1OhueJ6DiDTE//C1/a4V5Pc5/J1JR0Au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80hLxwAAANwAAAAPAAAAAAAA&#10;AAAAAAAAAKECAABkcnMvZG93bnJldi54bWxQSwUGAAAAAAQABAD5AAAAlQMAAAAA&#10;"/>
                      <v:line id="Line 39" o:spid="_x0000_s1184" style="position:absolute;rotation:-90;visibility:visible;mso-wrap-style:square" from="4513,2142" to="4513,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/t0MYAAADcAAAADwAAAGRycy9kb3ducmV2LnhtbESPT2sCMRTE74V+h/AK3mpWBduuRhGh&#10;f5B6qAri7bF5blY3L0sS3fXbm0Khx2FmfsNM552txZV8qBwrGPQzEMSF0xWXCnbb9+dXECEia6wd&#10;k4IbBZjPHh+mmGvX8g9dN7EUCcIhRwUmxiaXMhSGLIa+a4iTd3TeYkzSl1J7bBPc1nKYZWNpseK0&#10;YLChpaHivLlYBS/u47s9HE97v/zUdrBbr81q+6ZU76lbTEBE6uJ/+K/9pRUMRyP4PZOOgJ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/7dDGAAAA3AAAAA8AAAAAAAAA&#10;AAAAAAAAoQIAAGRycy9kb3ducmV2LnhtbFBLBQYAAAAABAAEAPkAAACUAwAAAAA=&#10;"/>
                      <v:line id="Line 40" o:spid="_x0000_s1185" style="position:absolute;rotation:-90;visibility:visible;mso-wrap-style:square" from="4513,1830" to="4513,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Z1pMcAAADcAAAADwAAAGRycy9kb3ducmV2LnhtbESPT2sCMRTE7wW/Q3iCt5rVSm1XoxSh&#10;Vko9+AdKb4/Nc7N287Ikqbt+e1Mo9DjMzG+Y+bKztbiQD5VjBaNhBoK4cLriUsHx8Hr/BCJEZI21&#10;Y1JwpQDLRe9ujrl2Le/oso+lSBAOOSowMTa5lKEwZDEMXUOcvJPzFmOSvpTaY5vgtpbjLHuUFitO&#10;CwYbWhkqvvc/VsHUrT/ar9P506/etB0dt1vzfnhWatDvXmYgInXxP/zX3mgF44cJ/J5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VnWkxwAAANwAAAAPAAAAAAAA&#10;AAAAAAAAAKECAABkcnMvZG93bnJldi54bWxQSwUGAAAAAAQABAD5AAAAlQMAAAAA&#10;"/>
                    </v:group>
                    <v:shape id="Text Box 41" o:spid="_x0000_s1186" type="#_x0000_t202" style="position:absolute;left:4558;top:6170;width:910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BZts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BZtsYAAADcAAAADwAAAAAAAAAAAAAAAACYAgAAZHJz&#10;L2Rvd25yZXYueG1sUEsFBgAAAAAEAAQA9QAAAIsDAAAAAA==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時間</w:t>
                            </w:r>
                          </w:p>
                        </w:txbxContent>
                      </v:textbox>
                    </v:shape>
                  </v:group>
                  <v:group id="Group 42" o:spid="_x0000_s1187" style="position:absolute;left:574;top:3937;width:15856;height:16163" coordorigin="2516,3376" coordsize="2872,2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shape id="Freeform 43" o:spid="_x0000_s1188" style="position:absolute;left:3018;top:3376;width:2370;height:2727;visibility:visible;mso-wrap-style:square;v-text-anchor:top" coordsize="2220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CkpMUA&#10;AADcAAAADwAAAGRycy9kb3ducmV2LnhtbESPQWsCMRSE74X+h/AKvWm2K9iyNUopVESktOrB3p6b&#10;5+5i8hKSVNd/bwpCj8PMfMNMZr014kQhdo4VPA0LEMS10x03Crabj8ELiJiQNRrHpOBCEWbT+7sJ&#10;Vtqd+ZtO69SIDOFYoYI2JV9JGeuWLMah88TZO7hgMWUZGqkDnjPcGlkWxVha7DgvtOjpvaX6uP61&#10;CujrUJqw8/Pt5zIt/Urvzc88KPX40L+9gkjUp//wrb3QCsrRM/ydyUdAT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sKSkxQAAANwAAAAPAAAAAAAAAAAAAAAAAJgCAABkcnMv&#10;ZG93bnJldi54bWxQSwUGAAAAAAQABAD1AAAAigMAAAAA&#10;" path="m,l1,1845r2219,e" filled="f" strokeweight="1pt">
                      <v:stroke startarrow="classic" startarrowwidth="narrow" startarrowlength="short" endarrow="classic" endarrowwidth="narrow" endarrowlength="short"/>
                      <v:path arrowok="t" o:connecttype="custom" o:connectlocs="0,0;1,2727;2370,2727" o:connectangles="0,0,0"/>
                    </v:shape>
                    <v:shape id="Text Box 44" o:spid="_x0000_s1189" type="#_x0000_t202" style="position:absolute;left:2516;top:3456;width:466;height:12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H2KM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h9ijBAAAA3AAAAA8AAAAAAAAAAAAAAAAAmAIAAGRycy9kb3du&#10;cmV2LnhtbFBLBQYAAAAABAAEAPUAAACGAwAAAAA=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速率</w:t>
                            </w:r>
                          </w:p>
                        </w:txbxContent>
                      </v:textbox>
                    </v:shape>
                  </v:group>
                  <v:shape id="Text Box 55" o:spid="_x0000_s1190" type="#_x0000_t202" style="position:absolute;left:640;top:19831;width:3296;height:3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hxr8AA&#10;AADcAAAADwAAAGRycy9kb3ducmV2LnhtbERPzYrCMBC+L/gOYYS9rallEekaRQVlD3pQ9wGGZrbp&#10;2kxKEm3r028OgseP73+x6m0j7uRD7VjBdJKBIC6drrlS8HPZfcxBhIissXFMCgYKsFqO3hZYaNfx&#10;ie7nWIkUwqFABSbGtpAylIYsholriRP367zFmKCvpPbYpXDbyDzLZtJizanBYEtbQ+X1fLMK7GP6&#10;8AdE+7cfcuzaweyPh41S7+N+/QUiUh9f4qf7WyvIP9P8dCYd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5hxr8AAAADcAAAADwAAAAAAAAAAAAAAAACYAgAAZHJzL2Rvd25y&#10;ZXYueG1sUEsFBgAAAAAEAAQA9QAAAIUDAAAAAA==&#10;" filled="f" stroked="f">
                    <v:textbox inset=",0,,0">
                      <w:txbxContent>
                        <w:p w:rsidR="00CF5D08" w:rsidRPr="00EE4A8A" w:rsidRDefault="00CF5D08" w:rsidP="009E6F1F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E4A8A">
                            <w:rPr>
                              <w:rFonts w:hint="eastAsia"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wrap anchorx="margin"/>
              </v:group>
            </w:pict>
          </mc:Fallback>
        </mc:AlternateContent>
      </w:r>
      <w:r w:rsidRPr="009E6F1F"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4401ECA2" wp14:editId="18DFDA98">
                <wp:simplePos x="0" y="0"/>
                <wp:positionH relativeFrom="column">
                  <wp:posOffset>3792220</wp:posOffset>
                </wp:positionH>
                <wp:positionV relativeFrom="paragraph">
                  <wp:posOffset>51435</wp:posOffset>
                </wp:positionV>
                <wp:extent cx="911225" cy="938530"/>
                <wp:effectExtent l="0" t="38100" r="3175" b="13970"/>
                <wp:wrapNone/>
                <wp:docPr id="194" name="群組 1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11225" cy="938530"/>
                          <a:chOff x="34772" y="393701"/>
                          <a:chExt cx="1764288" cy="2025650"/>
                        </a:xfrm>
                      </wpg:grpSpPr>
                      <wps:wsp>
                        <wps:cNvPr id="195" name="Arc 50"/>
                        <wps:cNvSpPr>
                          <a:spLocks/>
                        </wps:cNvSpPr>
                        <wps:spPr bwMode="auto">
                          <a:xfrm>
                            <a:off x="323850" y="673100"/>
                            <a:ext cx="907415" cy="13157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3552"/>
                              <a:gd name="T2" fmla="*/ 21512 w 21600"/>
                              <a:gd name="T3" fmla="*/ 23552 h 23552"/>
                              <a:gd name="T4" fmla="*/ 0 w 21600"/>
                              <a:gd name="T5" fmla="*/ 21600 h 235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3552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2251"/>
                                  <a:pt x="21570" y="22902"/>
                                  <a:pt x="21511" y="23551"/>
                                </a:cubicBezTo>
                              </a:path>
                              <a:path w="21600" h="23552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2251"/>
                                  <a:pt x="21570" y="22902"/>
                                  <a:pt x="21511" y="2355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6" name="群組 196"/>
                        <wpg:cNvGrpSpPr/>
                        <wpg:grpSpPr>
                          <a:xfrm>
                            <a:off x="34772" y="393701"/>
                            <a:ext cx="1764288" cy="2025650"/>
                            <a:chOff x="34772" y="393701"/>
                            <a:chExt cx="1764288" cy="2025650"/>
                          </a:xfrm>
                        </wpg:grpSpPr>
                        <wpg:grpSp>
                          <wpg:cNvPr id="197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1150" y="647701"/>
                              <a:ext cx="1487910" cy="1771650"/>
                              <a:chOff x="3013" y="3769"/>
                              <a:chExt cx="2695" cy="2989"/>
                            </a:xfrm>
                          </wpg:grpSpPr>
                          <wpg:grpSp>
                            <wpg:cNvPr id="198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44" y="5977"/>
                                <a:ext cx="1654" cy="98"/>
                                <a:chOff x="4745" y="3327"/>
                                <a:chExt cx="1550" cy="156"/>
                              </a:xfrm>
                            </wpg:grpSpPr>
                            <wps:wsp>
                              <wps:cNvPr id="199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4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9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05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13" y="3769"/>
                                <a:ext cx="54" cy="1845"/>
                                <a:chOff x="4435" y="1908"/>
                                <a:chExt cx="156" cy="1248"/>
                              </a:xfrm>
                            </wpg:grpSpPr>
                            <wps:wsp>
                              <wps:cNvPr id="206" name="Line 36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3078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37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766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3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454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39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142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40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1830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1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93" y="6142"/>
                                <a:ext cx="915" cy="6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時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34772" y="393701"/>
                              <a:ext cx="1608261" cy="1616356"/>
                              <a:chOff x="2475" y="3376"/>
                              <a:chExt cx="2913" cy="2727"/>
                            </a:xfrm>
                          </wpg:grpSpPr>
                          <wps:wsp>
                            <wps:cNvPr id="213" name="Freeform 43"/>
                            <wps:cNvSpPr>
                              <a:spLocks/>
                            </wps:cNvSpPr>
                            <wps:spPr bwMode="auto">
                              <a:xfrm>
                                <a:off x="3018" y="3376"/>
                                <a:ext cx="2370" cy="2727"/>
                              </a:xfrm>
                              <a:custGeom>
                                <a:avLst/>
                                <a:gdLst>
                                  <a:gd name="T0" fmla="*/ 0 w 2220"/>
                                  <a:gd name="T1" fmla="*/ 0 h 1845"/>
                                  <a:gd name="T2" fmla="*/ 1 w 2220"/>
                                  <a:gd name="T3" fmla="*/ 1845 h 1845"/>
                                  <a:gd name="T4" fmla="*/ 2220 w 2220"/>
                                  <a:gd name="T5" fmla="*/ 1845 h 18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20" h="1845">
                                    <a:moveTo>
                                      <a:pt x="0" y="0"/>
                                    </a:moveTo>
                                    <a:lnTo>
                                      <a:pt x="1" y="1845"/>
                                    </a:lnTo>
                                    <a:lnTo>
                                      <a:pt x="2220" y="1845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sm"/>
                                <a:tailEnd type="stealth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Text Box 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75" y="3457"/>
                                <a:ext cx="535" cy="11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速率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96" y="1977366"/>
                              <a:ext cx="312980" cy="319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Pr="00EE4A8A" w:rsidRDefault="00CF5D08" w:rsidP="009E6F1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E4A8A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01ECA2" id="群組 194" o:spid="_x0000_s1191" style="position:absolute;left:0;text-align:left;margin-left:298.6pt;margin-top:4.05pt;width:71.75pt;height:73.9pt;z-index:251703296;mso-width-relative:margin;mso-height-relative:margin" coordorigin="347,3937" coordsize="17642,20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">
                <o:lock v:ext="edit" aspectratio="t"/>
                <v:shape id="Arc 50" o:spid="_x0000_s1192" style="position:absolute;left:3238;top:6731;width:9074;height:13157;visibility:visible;mso-wrap-style:square;v-text-anchor:top" coordsize="21600,23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Q3fMAA&#10;AADcAAAADwAAAGRycy9kb3ducmV2LnhtbERPTWsCMRC9C/6HMIXeNFvBolujqFhoj7X10NuwGbOL&#10;O5MlSd3tv28Eobd5vM9ZbQZu1ZVCbLwYeJoWoEgqbxtxBr4+XycLUDGhWGy9kIFfirBZj0crLK3v&#10;5YOux+RUDpFYooE6pa7UOlY1Mcap70gyd/aBMWUYnLYB+xzOrZ4VxbNmbCQ31NjRvqbqcvxhA4fv&#10;szsskOfuPbCc3G62dz0b8/gwbF9AJRrSv/jufrN5/nIOt2fyB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cQ3fMAAAADcAAAADwAAAAAAAAAAAAAAAACYAgAAZHJzL2Rvd25y&#10;ZXYueG1sUEsFBgAAAAAEAAQA9QAAAIUDAAAAAA==&#10;" path="m,nfc11929,,21600,9670,21600,21600v,651,-30,1302,-89,1951em,nsc11929,,21600,9670,21600,21600v,651,-30,1302,-89,1951l,21600,,xe" filled="f">
                  <v:path arrowok="t" o:extrusionok="f" o:connecttype="custom" o:connectlocs="0,0;903718,1315720;0,1206673" o:connectangles="0,0,0"/>
                </v:shape>
                <v:group id="群組 196" o:spid="_x0000_s1193" style="position:absolute;left:347;top:3937;width:17643;height:20256" coordorigin="347,3937" coordsize="17642,202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group id="Group 27" o:spid="_x0000_s1194" style="position:absolute;left:3111;top:6477;width:14879;height:17716" coordorigin="3013,3769" coordsize="2695,2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group id="Group 28" o:spid="_x0000_s1195" style="position:absolute;left:3344;top:5977;width:1654;height:98" coordorigin="4745,3327" coordsize="155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  <v:line id="Line 29" o:spid="_x0000_s1196" style="position:absolute;visibility:visible;mso-wrap-style:square" from="4745,3327" to="474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      <v:line id="Line 30" o:spid="_x0000_s1197" style="position:absolute;visibility:visible;mso-wrap-style:square" from="5055,3327" to="505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<v:line id="Line 31" o:spid="_x0000_s1198" style="position:absolute;visibility:visible;mso-wrap-style:square" from="5365,3327" to="536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<v:line id="Line 32" o:spid="_x0000_s1199" style="position:absolute;visibility:visible;mso-wrap-style:square" from="5675,3327" to="567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<v:line id="Line 33" o:spid="_x0000_s1200" style="position:absolute;visibility:visible;mso-wrap-style:square" from="5985,3327" to="598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      <v:line id="Line 34" o:spid="_x0000_s1201" style="position:absolute;visibility:visible;mso-wrap-style:square" from="6295,3327" to="629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    </v:group>
                    <v:group id="Group 35" o:spid="_x0000_s1202" style="position:absolute;left:3013;top:3769;width:54;height:1845" coordorigin="4435,1908" coordsize="156,1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<v:line id="Line 36" o:spid="_x0000_s1203" style="position:absolute;rotation:-90;visibility:visible;mso-wrap-style:square" from="4513,3078" to="4513,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SE9cYAAADcAAAADwAAAGRycy9kb3ducmV2LnhtbESPT2sCMRTE74LfITyhN83qwdatUUTQ&#10;llIP/oHS22Pz3GzdvCxJ6q7f3hQKHoeZ+Q0zX3a2FlfyoXKsYDzKQBAXTldcKjgdN8MXECEia6wd&#10;k4IbBVgu+r055tq1vKfrIZYiQTjkqMDE2ORShsKQxTByDXHyzs5bjEn6UmqPbYLbWk6ybCotVpwW&#10;DDa0NlRcDr9WwbPbfrbf558vv37Tdnza7czHcabU06BbvYKI1MVH+L/9rhVMsin8nUlH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khPXGAAAA3AAAAA8AAAAAAAAA&#10;AAAAAAAAoQIAAGRycy9kb3ducmV2LnhtbFBLBQYAAAAABAAEAPkAAACUAwAAAAA=&#10;"/>
                      <v:line id="Line 37" o:spid="_x0000_s1204" style="position:absolute;rotation:-90;visibility:visible;mso-wrap-style:square" from="4513,2766" to="4513,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ghbsYAAADcAAAADwAAAGRycy9kb3ducmV2LnhtbESPQWsCMRSE7wX/Q3iCt5rVQ7VboxRB&#10;W0o9dBVKb4/Nc7Pt5mVJorv+e1MQPA4z8w2zWPW2EWfyoXasYDLOQBCXTtdcKTjsN49zECEia2wc&#10;k4ILBVgtBw8LzLXr+IvORaxEgnDIUYGJsc2lDKUhi2HsWuLkHZ23GJP0ldQeuwS3jZxm2ZO0WHNa&#10;MNjS2lD5V5ysgpnbfnY/x99vv37TdnLY7czH/lmp0bB/fQERqY/38K39rhVMsxn8n0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oIW7GAAAA3AAAAA8AAAAAAAAA&#10;AAAAAAAAoQIAAGRycy9kb3ducmV2LnhtbFBLBQYAAAAABAAEAPkAAACUAwAAAAA=&#10;"/>
                      <v:line id="Line 38" o:spid="_x0000_s1205" style="position:absolute;rotation:-90;visibility:visible;mso-wrap-style:square" from="4513,2454" to="4513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e1HMMAAADcAAAADwAAAGRycy9kb3ducmV2LnhtbERPy2oCMRTdF/yHcIXuakYXto5GKYIP&#10;pC58gLi7TK6TsZObIUmd6d83i4LLw3nPFp2txYN8qBwrGA4yEMSF0xWXCs6n1dsHiBCRNdaOScEv&#10;BVjMey8zzLVr+UCPYyxFCuGQowITY5NLGQpDFsPANcSJuzlvMSboS6k9tinc1nKUZWNpseLUYLCh&#10;paHi+/hjFby79Vd7vd0vfrnRdnje783uNFHqtd99TkFE6uJT/O/eagWjLK1NZ9IR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3tRzDAAAA3AAAAA8AAAAAAAAAAAAA&#10;AAAAoQIAAGRycy9kb3ducmV2LnhtbFBLBQYAAAAABAAEAPkAAACRAwAAAAA=&#10;"/>
                      <v:line id="Line 39" o:spid="_x0000_s1206" style="position:absolute;rotation:-90;visibility:visible;mso-wrap-style:square" from="4513,2142" to="4513,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sQh8YAAADcAAAADwAAAGRycy9kb3ducmV2LnhtbESPQWsCMRSE7wX/Q3iCt5rVQ9WtUYqg&#10;LaUeugqlt8fmudl287Ik0V3/fSMIPQ4z8w2zXPe2ERfyoXasYDLOQBCXTtdcKTgeto9zECEia2wc&#10;k4IrBVivBg9LzLXr+JMuRaxEgnDIUYGJsc2lDKUhi2HsWuLknZy3GJP0ldQeuwS3jZxm2ZO0WHNa&#10;MNjSxlD5W5ytgpnbfXTfp58vv3nVdnLc7837YaHUaNi/PIOI1Mf/8L39phVMswXczq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7EIfGAAAA3AAAAA8AAAAAAAAA&#10;AAAAAAAAoQIAAGRycy9kb3ducmV2LnhtbFBLBQYAAAAABAAEAPkAAACUAwAAAAA=&#10;"/>
                      <v:line id="Line 40" o:spid="_x0000_s1207" style="position:absolute;rotation:-90;visibility:visible;mso-wrap-style:square" from="4513,1830" to="4513,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gvx8MAAADcAAAADwAAAGRycy9kb3ducmV2LnhtbERPz2vCMBS+C/4P4Qm7aVoPc6tGGYJu&#10;jHmYCuLt0TybuualJJmt//1yGHj8+H4vVr1txI18qB0ryCcZCOLS6ZorBcfDZvwCIkRkjY1jUnCn&#10;AKvlcLDAQruOv+m2j5VIIRwKVGBibAspQ2nIYpi4ljhxF+ctxgR9JbXHLoXbRk6z7FlarDk1GGxp&#10;baj82f9aBTO3/erOl+vJr9+1zY+7nfk8vCr1NOrf5iAi9fEh/nd/aAXTPM1PZ9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YL8fDAAAA3AAAAA8AAAAAAAAAAAAA&#10;AAAAoQIAAGRycy9kb3ducmV2LnhtbFBLBQYAAAAABAAEAPkAAACRAwAAAAA=&#10;"/>
                    </v:group>
                    <v:shape id="Text Box 41" o:spid="_x0000_s1208" type="#_x0000_t202" style="position:absolute;left:4793;top:6142;width:915;height: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D1cUA&#10;AADcAAAADwAAAGRycy9kb3ducmV2LnhtbESPQWvCQBSE74L/YXmCN93Eg7TRTZDSQqEgjfHg8TX7&#10;TBazb9PsVuO/dwuFHoeZ+YbZFqPtxJUGbxwrSJcJCOLaacONgmP1tngC4QOyxs4xKbiThyKfTraY&#10;aXfjkq6H0IgIYZ+hgjaEPpPS1y1Z9EvXE0fv7AaLIcqhkXrAW4TbTq6SZC0tGo4LLfb00lJ9OfxY&#10;BbsTl6/me//1WZ5LU1XPCX+sL0rNZ+NuAyLQGP7Df+13rWCVpvB7Jh4Bm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gPVxQAAANwAAAAPAAAAAAAAAAAAAAAAAJgCAABkcnMv&#10;ZG93bnJldi54bWxQSwUGAAAAAAQABAD1AAAAigMAAAAA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時間</w:t>
                            </w:r>
                          </w:p>
                        </w:txbxContent>
                      </v:textbox>
                    </v:shape>
                  </v:group>
                  <v:group id="Group 42" o:spid="_x0000_s1209" style="position:absolute;left:347;top:3937;width:16083;height:16163" coordorigin="2475,3376" coordsize="2913,2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shape id="Freeform 43" o:spid="_x0000_s1210" style="position:absolute;left:3018;top:3376;width:2370;height:2727;visibility:visible;mso-wrap-style:square;v-text-anchor:top" coordsize="2220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7+x8QA&#10;AADcAAAADwAAAGRycy9kb3ducmV2LnhtbESPQWsCMRSE7wX/Q3iCt5p1hVJWoxRBESmltR7s7XXz&#10;3F2avIQk6vbfN4LQ4zAz3zDzZW+NuFCInWMFk3EBgrh2uuNGweFz/fgMIiZkjcYxKfilCMvF4GGO&#10;lXZX/qDLPjUiQzhWqKBNyVdSxroli3HsPHH2Ti5YTFmGRuqA1wy3RpZF8SQtdpwXWvS0aqn+2Z+t&#10;Ano/lSYc/ebwtks7/6q/zdcmKDUa9i8zEIn69B++t7daQTmZwu1MPg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+/sfEAAAA3AAAAA8AAAAAAAAAAAAAAAAAmAIAAGRycy9k&#10;b3ducmV2LnhtbFBLBQYAAAAABAAEAPUAAACJAwAAAAA=&#10;" path="m,l1,1845r2219,e" filled="f" strokeweight="1pt">
                      <v:stroke startarrow="classic" startarrowwidth="narrow" startarrowlength="short" endarrow="classic" endarrowwidth="narrow" endarrowlength="short"/>
                      <v:path arrowok="t" o:connecttype="custom" o:connectlocs="0,0;1,2727;2370,2727" o:connectangles="0,0,0"/>
                    </v:shape>
                    <v:shape id="Text Box 44" o:spid="_x0000_s1211" type="#_x0000_t202" style="position:absolute;left:2475;top:3457;width:535;height:1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gTcQA&#10;AADcAAAADwAAAGRycy9kb3ducmV2LnhtbESPQWvCQBSE74L/YXmCN90oIh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ZoE3EAAAA3AAAAA8AAAAAAAAAAAAAAAAAmAIAAGRycy9k&#10;b3ducmV2LnhtbFBLBQYAAAAABAAEAPUAAACJAwAAAAA=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速率</w:t>
                            </w:r>
                          </w:p>
                        </w:txbxContent>
                      </v:textbox>
                    </v:shape>
                  </v:group>
                  <v:shape id="Text Box 55" o:spid="_x0000_s1212" type="#_x0000_t202" style="position:absolute;left:433;top:19773;width:3130;height:31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5jXcQA&#10;AADcAAAADwAAAGRycy9kb3ducmV2LnhtbESPzWrDMBCE74W8g9hAb41sH0Jxo4QkUNNDemjaB1is&#10;jeXEWhlJ9U+evioUehxm5htms5tsJwbyoXWsIF9lIIhrp1tuFHx9vj49gwgRWWPnmBTMFGC3XTxs&#10;sNRu5A8azrERCcKhRAUmxr6UMtSGLIaV64mTd3HeYkzSN1J7HBPcdrLIsrW02HJaMNjT0VB9O39b&#10;Bfae3/0J0V6rucCxn031fjoo9bic9i8gIk3xP/zXftMKinwNv2fSE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OY13EAAAA3AAAAA8AAAAAAAAAAAAAAAAAmAIAAGRycy9k&#10;b3ducmV2LnhtbFBLBQYAAAAABAAEAPUAAACJAwAAAAA=&#10;" filled="f" stroked="f">
                    <v:textbox inset=",0,,0">
                      <w:txbxContent>
                        <w:p w:rsidR="00CF5D08" w:rsidRPr="00EE4A8A" w:rsidRDefault="00CF5D08" w:rsidP="009E6F1F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E4A8A">
                            <w:rPr>
                              <w:rFonts w:hint="eastAsia"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9E6F1F"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00159D15" wp14:editId="5837E387">
                <wp:simplePos x="0" y="0"/>
                <wp:positionH relativeFrom="column">
                  <wp:posOffset>2639695</wp:posOffset>
                </wp:positionH>
                <wp:positionV relativeFrom="paragraph">
                  <wp:posOffset>68580</wp:posOffset>
                </wp:positionV>
                <wp:extent cx="981075" cy="916940"/>
                <wp:effectExtent l="0" t="38100" r="9525" b="16510"/>
                <wp:wrapNone/>
                <wp:docPr id="83" name="群組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81075" cy="916940"/>
                          <a:chOff x="44163" y="393624"/>
                          <a:chExt cx="1736393" cy="2028210"/>
                        </a:xfrm>
                      </wpg:grpSpPr>
                      <wps:wsp>
                        <wps:cNvPr id="84" name="Arc 49"/>
                        <wps:cNvSpPr>
                          <a:spLocks/>
                        </wps:cNvSpPr>
                        <wps:spPr bwMode="auto">
                          <a:xfrm flipV="1">
                            <a:off x="336550" y="730250"/>
                            <a:ext cx="711200" cy="126111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" name="群組 85"/>
                        <wpg:cNvGrpSpPr/>
                        <wpg:grpSpPr>
                          <a:xfrm>
                            <a:off x="44163" y="393624"/>
                            <a:ext cx="1736393" cy="2028210"/>
                            <a:chOff x="44169" y="393701"/>
                            <a:chExt cx="1736670" cy="2028613"/>
                          </a:xfrm>
                        </wpg:grpSpPr>
                        <wpg:grpSp>
                          <wpg:cNvPr id="86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1150" y="647701"/>
                              <a:ext cx="1469689" cy="1774613"/>
                              <a:chOff x="3013" y="3769"/>
                              <a:chExt cx="2662" cy="2994"/>
                            </a:xfrm>
                          </wpg:grpSpPr>
                          <wpg:grpSp>
                            <wpg:cNvPr id="87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44" y="5977"/>
                                <a:ext cx="1654" cy="98"/>
                                <a:chOff x="4745" y="3327"/>
                                <a:chExt cx="1550" cy="156"/>
                              </a:xfrm>
                            </wpg:grpSpPr>
                            <wps:wsp>
                              <wps:cNvPr id="88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4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9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4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13" y="3769"/>
                                <a:ext cx="54" cy="1845"/>
                                <a:chOff x="4435" y="1908"/>
                                <a:chExt cx="156" cy="1248"/>
                              </a:xfrm>
                            </wpg:grpSpPr>
                            <wps:wsp>
                              <wps:cNvPr id="95" name="Line 36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3078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37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766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3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454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39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142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40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1830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24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39" y="6139"/>
                                <a:ext cx="836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時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44169" y="393701"/>
                              <a:ext cx="1598882" cy="1616356"/>
                              <a:chOff x="2492" y="3376"/>
                              <a:chExt cx="2896" cy="2727"/>
                            </a:xfrm>
                          </wpg:grpSpPr>
                          <wps:wsp>
                            <wps:cNvPr id="126" name="Freeform 43"/>
                            <wps:cNvSpPr>
                              <a:spLocks/>
                            </wps:cNvSpPr>
                            <wps:spPr bwMode="auto">
                              <a:xfrm>
                                <a:off x="3018" y="3376"/>
                                <a:ext cx="2370" cy="2727"/>
                              </a:xfrm>
                              <a:custGeom>
                                <a:avLst/>
                                <a:gdLst>
                                  <a:gd name="T0" fmla="*/ 0 w 2220"/>
                                  <a:gd name="T1" fmla="*/ 0 h 1845"/>
                                  <a:gd name="T2" fmla="*/ 1 w 2220"/>
                                  <a:gd name="T3" fmla="*/ 1845 h 1845"/>
                                  <a:gd name="T4" fmla="*/ 2220 w 2220"/>
                                  <a:gd name="T5" fmla="*/ 1845 h 18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20" h="1845">
                                    <a:moveTo>
                                      <a:pt x="0" y="0"/>
                                    </a:moveTo>
                                    <a:lnTo>
                                      <a:pt x="1" y="1845"/>
                                    </a:lnTo>
                                    <a:lnTo>
                                      <a:pt x="2220" y="1845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sm"/>
                                <a:tailEnd type="stealth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Text Box 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92" y="3445"/>
                                <a:ext cx="416" cy="11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速</w:t>
                                  </w:r>
                                </w:p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率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93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22" y="1971057"/>
                              <a:ext cx="255096" cy="3644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Pr="00EE4A8A" w:rsidRDefault="00CF5D08" w:rsidP="009E6F1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E4A8A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159D15" id="群組 83" o:spid="_x0000_s1213" style="position:absolute;left:0;text-align:left;margin-left:207.85pt;margin-top:5.4pt;width:77.25pt;height:72.2pt;z-index:251702272;mso-width-relative:margin;mso-height-relative:margin" coordorigin="441,3936" coordsize="17363,20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">
                <o:lock v:ext="edit" aspectratio="t"/>
                <v:shape id="Arc 49" o:spid="_x0000_s1214" style="position:absolute;left:3365;top:7302;width:7112;height:12611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VV+sEA&#10;AADbAAAADwAAAGRycy9kb3ducmV2LnhtbESP3YrCMBSE74V9h3CEvbOprhbpNsoi+HPp3wMcmmNb&#10;tjkpSazdt98IgpfDzHzDFOvBtKIn5xvLCqZJCoK4tLrhSsH1sp0sQfiArLG1TAr+yMN69TEqMNf2&#10;wSfqz6ESEcI+RwV1CF0upS9rMugT2xFH72adwRClq6R2+Ihw08pZmmbSYMNxocaONjWVv+e7UXBp&#10;suNuxpssgvqwsNu9uy6+lPocDz/fIAIN4R1+tQ9awXIOzy/xB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1VfrBAAAA2wAAAA8AAAAAAAAAAAAAAAAAmAIAAGRycy9kb3du&#10;cmV2LnhtbFBLBQYAAAAABAAEAPUAAACGAwAAAAA=&#10;" path="m,nfc11929,,21600,9670,21600,21600em,nsc11929,,21600,9670,21600,21600l,21600,,xe" filled="f">
                  <v:path arrowok="t" o:extrusionok="f" o:connecttype="custom" o:connectlocs="0,0;711200,1261110;0,1261110" o:connectangles="0,0,0"/>
                </v:shape>
                <v:group id="群組 85" o:spid="_x0000_s1215" style="position:absolute;left:441;top:3936;width:17364;height:20282" coordorigin="441,3937" coordsize="17366,20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27" o:spid="_x0000_s1216" style="position:absolute;left:3111;top:6477;width:14697;height:17746" coordorigin="3013,3769" coordsize="2662,29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group id="Group 28" o:spid="_x0000_s1217" style="position:absolute;left:3344;top:5977;width:1654;height:98" coordorigin="4745,3327" coordsize="155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line id="Line 29" o:spid="_x0000_s1218" style="position:absolute;visibility:visible;mso-wrap-style:square" from="4745,3327" to="474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    <v:line id="Line 30" o:spid="_x0000_s1219" style="position:absolute;visibility:visible;mso-wrap-style:square" from="5055,3327" to="505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<v:line id="Line 31" o:spid="_x0000_s1220" style="position:absolute;visibility:visible;mso-wrap-style:square" from="5365,3327" to="536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<v:line id="Line 32" o:spid="_x0000_s1221" style="position:absolute;visibility:visible;mso-wrap-style:square" from="5675,3327" to="567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    <v:line id="Line 33" o:spid="_x0000_s1222" style="position:absolute;visibility:visible;mso-wrap-style:square" from="5985,3327" to="598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<v:line id="Line 34" o:spid="_x0000_s1223" style="position:absolute;visibility:visible;mso-wrap-style:square" from="6295,3327" to="629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</v:group>
                    <v:group id="Group 35" o:spid="_x0000_s1224" style="position:absolute;left:3013;top:3769;width:54;height:1845" coordorigin="4435,1908" coordsize="156,1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<v:line id="Line 36" o:spid="_x0000_s1225" style="position:absolute;rotation:-90;visibility:visible;mso-wrap-style:square" from="4513,3078" to="4513,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TTL8UAAADbAAAADwAAAGRycy9kb3ducmV2LnhtbESPT2sCMRTE7wW/Q3gFbzWrYNXVKCL0&#10;D0UPVUG8PTbPzdbNy5Kk7vbbNwWhx2FmfsMsVp2txY18qBwrGA4yEMSF0xWXCo6Hl6cpiBCRNdaO&#10;ScEPBVgtew8LzLVr+ZNu+1iKBOGQowITY5NLGQpDFsPANcTJuzhvMSbpS6k9tgluaznKsmdpseK0&#10;YLChjaHiuv+2CibuddueL18nv3nTdnjc7czHYaZU/7Fbz0FE6uJ/+N5+1wpmY/j7k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aTTL8UAAADbAAAADwAAAAAAAAAA&#10;AAAAAAChAgAAZHJzL2Rvd25yZXYueG1sUEsFBgAAAAAEAAQA+QAAAJMDAAAAAA==&#10;"/>
                      <v:line id="Line 37" o:spid="_x0000_s1226" style="position:absolute;rotation:-90;visibility:visible;mso-wrap-style:square" from="4513,2766" to="4513,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ZNWMYAAADbAAAADwAAAGRycy9kb3ducmV2LnhtbESPT2sCMRTE7wW/Q3hCbzWrB/9sjVIE&#10;tZR66CqU3h6b52bbzcuSpO767RtB6HGYmd8wy3VvG3EhH2rHCsajDARx6XTNlYLTcfs0BxEissbG&#10;MSm4UoD1avCwxFy7jj/oUsRKJAiHHBWYGNtcylAashhGriVO3tl5izFJX0ntsUtw28hJlk2lxZrT&#10;gsGWNobKn+LXKpi53Xv3df7+9Ju9tuPT4WDejgulHof9yzOISH38D9/br1rBYgq3L+k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2TVjGAAAA2wAAAA8AAAAAAAAA&#10;AAAAAAAAoQIAAGRycy9kb3ducmV2LnhtbFBLBQYAAAAABAAEAPkAAACUAwAAAAA=&#10;"/>
                      <v:line id="Line 38" o:spid="_x0000_s1227" style="position:absolute;rotation:-90;visibility:visible;mso-wrap-style:square" from="4513,2454" to="4513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0hncQAAADcAAAADwAAAGRycy9kb3ducmV2LnhtbERPTWsCMRC9F/wPYQRvNbsebN0aRQRb&#10;KfVQFaS3YTNutt1MliS66783hUJv83ifM1/2thFX8qF2rCAfZyCIS6drrhQcD5vHZxAhImtsHJOC&#10;GwVYLgYPcyy06/iTrvtYiRTCoUAFJsa2kDKUhiyGsWuJE3d23mJM0FdSe+xSuG3kJMum0mLNqcFg&#10;S2tD5c/+YhU8udeP7uv8ffLrN23z425n3g8zpUbDfvUCIlIf/8V/7q1O8yc5/D6TLp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3SGdxAAAANwAAAAPAAAAAAAAAAAA&#10;AAAAAKECAABkcnMvZG93bnJldi54bWxQSwUGAAAAAAQABAD5AAAAkgMAAAAA&#10;"/>
                      <v:line id="Line 39" o:spid="_x0000_s1228" style="position:absolute;rotation:-90;visibility:visible;mso-wrap-style:square" from="4513,2142" to="4513,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+/6sQAAADcAAAADwAAAGRycy9kb3ducmV2LnhtbERPS2sCMRC+F/ofwgi91ax7qHVrFBGq&#10;RfTgA6S3YTNutt1MliR1t/++EQre5uN7znTe20ZcyYfasYLRMANBXDpdc6XgdHx/fgURIrLGxjEp&#10;+KUA89njwxQL7Tre0/UQK5FCOBSowMTYFlKG0pDFMHQtceIuzluMCfpKao9dCreNzLPsRVqsOTUY&#10;bGlpqPw+/FgFY7fadp+Xr7NfrrUdnXY7szlOlHoa9Is3EJH6eBf/uz90mp/ncHsmXS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D7/qxAAAANwAAAAPAAAAAAAAAAAA&#10;AAAAAKECAABkcnMvZG93bnJldi54bWxQSwUGAAAAAAQABAD5AAAAkgMAAAAA&#10;"/>
                      <v:line id="Line 40" o:spid="_x0000_s1229" style="position:absolute;rotation:-90;visibility:visible;mso-wrap-style:square" from="4513,1830" to="4513,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MaccQAAADcAAAADwAAAGRycy9kb3ducmV2LnhtbERPS2sCMRC+F/wPYYTealYFa7dGKUJt&#10;kXrwAaW3YTNuVjeTJUnd9d+bgtDbfHzPmS06W4sL+VA5VjAcZCCIC6crLhUc9u9PUxAhImusHZOC&#10;KwVYzHsPM8y1a3lLl10sRQrhkKMCE2OTSxkKQxbDwDXEiTs6bzEm6EupPbYp3NZylGUTabHi1GCw&#10;oaWh4rz7tQqe3eqr/Tmevv3yQ9vhYbMx6/2LUo/97u0VRKQu/ovv7k+d5o/G8PdMuk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QxpxxAAAANwAAAAPAAAAAAAAAAAA&#10;AAAAAKECAABkcnMvZG93bnJldi54bWxQSwUGAAAAAAQABAD5AAAAkgMAAAAA&#10;"/>
                    </v:group>
                    <v:shape id="Text Box 41" o:spid="_x0000_s1230" type="#_x0000_t202" style="position:absolute;left:4839;top:6139;width:836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時間</w:t>
                            </w:r>
                          </w:p>
                        </w:txbxContent>
                      </v:textbox>
                    </v:shape>
                  </v:group>
                  <v:group id="Group 42" o:spid="_x0000_s1231" style="position:absolute;left:441;top:3937;width:15989;height:16163" coordorigin="2492,3376" coordsize="2896,2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shape id="Freeform 43" o:spid="_x0000_s1232" style="position:absolute;left:3018;top:3376;width:2370;height:2727;visibility:visible;mso-wrap-style:square;v-text-anchor:top" coordsize="2220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D2nsIA&#10;AADcAAAADwAAAGRycy9kb3ducmV2LnhtbERPS2sCMRC+F/ofwhR6q9nuQWQ1ighKkVJ8HfQ2bsbd&#10;xWQSklS3/74RCr3Nx/ecyay3RtwoxM6xgvdBAYK4drrjRsFhv3wbgYgJWaNxTAp+KMJs+vw0wUq7&#10;O2/ptkuNyCEcK1TQpuQrKWPdksU4cJ44cxcXLKYMQyN1wHsOt0aWRTGUFjvODS16WrRUX3ffVgFt&#10;LqUJR786fK3T2n/qszmtglKvL/18DCJRn/7Ff+4PneeXQ3g8ky+Q0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APaewgAAANwAAAAPAAAAAAAAAAAAAAAAAJgCAABkcnMvZG93&#10;bnJldi54bWxQSwUGAAAAAAQABAD1AAAAhwMAAAAA&#10;" path="m,l1,1845r2219,e" filled="f" strokeweight="1pt">
                      <v:stroke startarrow="classic" startarrowwidth="narrow" startarrowlength="short" endarrow="classic" endarrowwidth="narrow" endarrowlength="short"/>
                      <v:path arrowok="t" o:connecttype="custom" o:connectlocs="0,0;1,2727;2370,2727" o:connectangles="0,0,0"/>
                    </v:shape>
                    <v:shape id="Text Box 44" o:spid="_x0000_s1233" type="#_x0000_t202" style="position:absolute;left:2492;top:3445;width:416;height:1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iCs/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速</w:t>
                            </w:r>
                          </w:p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率</w:t>
                            </w:r>
                          </w:p>
                        </w:txbxContent>
                      </v:textbox>
                    </v:shape>
                  </v:group>
                  <v:shape id="Text Box 55" o:spid="_x0000_s1234" type="#_x0000_t202" style="position:absolute;left:584;top:19710;width:2551;height:3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+i48IA&#10;AADcAAAADwAAAGRycy9kb3ducmV2LnhtbERPzWrCQBC+F3yHZQRvdRMLpU1dgxYqHvRQ7QMM2Wk2&#10;mp0Nu1uT+PRdodDbfHy/sywH24or+dA4VpDPMxDEldMN1wq+Th+PLyBCRNbYOiYFIwUoV5OHJRba&#10;9fxJ12OsRQrhUKACE2NXSBkqQxbD3HXEift23mJM0NdSe+xTuG3lIsuepcWGU4PBjt4NVZfjj1Vg&#10;b/nN7xHteTsusO9Gsz3sN0rNpsP6DUSkIf6L/9w7nea/PsH9mXSB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D6LjwgAAANwAAAAPAAAAAAAAAAAAAAAAAJgCAABkcnMvZG93&#10;bnJldi54bWxQSwUGAAAAAAQABAD1AAAAhwMAAAAA&#10;" filled="f" stroked="f">
                    <v:textbox inset=",0,,0">
                      <w:txbxContent>
                        <w:p w:rsidR="00CF5D08" w:rsidRPr="00EE4A8A" w:rsidRDefault="00CF5D08" w:rsidP="009E6F1F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E4A8A">
                            <w:rPr>
                              <w:rFonts w:hint="eastAsia"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9E6F1F"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4CDA804C" wp14:editId="7578CE01">
                <wp:simplePos x="0" y="0"/>
                <wp:positionH relativeFrom="column">
                  <wp:posOffset>1508125</wp:posOffset>
                </wp:positionH>
                <wp:positionV relativeFrom="paragraph">
                  <wp:posOffset>106680</wp:posOffset>
                </wp:positionV>
                <wp:extent cx="979805" cy="879475"/>
                <wp:effectExtent l="0" t="38100" r="10795" b="15875"/>
                <wp:wrapNone/>
                <wp:docPr id="59" name="群組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79805" cy="879475"/>
                          <a:chOff x="13800" y="393623"/>
                          <a:chExt cx="1777796" cy="2041844"/>
                        </a:xfrm>
                      </wpg:grpSpPr>
                      <wps:wsp>
                        <wps:cNvPr id="60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49250" y="1187450"/>
                            <a:ext cx="12261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1" name="群組 61"/>
                        <wpg:cNvGrpSpPr/>
                        <wpg:grpSpPr>
                          <a:xfrm>
                            <a:off x="13800" y="393623"/>
                            <a:ext cx="1777796" cy="2041844"/>
                            <a:chOff x="13802" y="393700"/>
                            <a:chExt cx="1778079" cy="2042245"/>
                          </a:xfrm>
                        </wpg:grpSpPr>
                        <wpg:grpSp>
                          <wpg:cNvPr id="62" name="Group 27"/>
                          <wpg:cNvGrpSpPr>
                            <a:grpSpLocks/>
                          </wpg:cNvGrpSpPr>
                          <wpg:grpSpPr bwMode="auto">
                            <a:xfrm>
                              <a:off x="311150" y="647700"/>
                              <a:ext cx="1480731" cy="1788245"/>
                              <a:chOff x="3013" y="3769"/>
                              <a:chExt cx="2682" cy="3017"/>
                            </a:xfrm>
                          </wpg:grpSpPr>
                          <wpg:grpSp>
                            <wpg:cNvPr id="63" name="Group 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44" y="5977"/>
                                <a:ext cx="1654" cy="98"/>
                                <a:chOff x="4745" y="3327"/>
                                <a:chExt cx="1550" cy="156"/>
                              </a:xfrm>
                            </wpg:grpSpPr>
                            <wps:wsp>
                              <wps:cNvPr id="65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4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95" y="3327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1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13" y="3769"/>
                                <a:ext cx="54" cy="1845"/>
                                <a:chOff x="4435" y="1908"/>
                                <a:chExt cx="156" cy="1248"/>
                              </a:xfrm>
                            </wpg:grpSpPr>
                            <wps:wsp>
                              <wps:cNvPr id="72" name="Line 36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3078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37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766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3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454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39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2142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40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4513" y="1830"/>
                                  <a:ext cx="0" cy="1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7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09" y="6139"/>
                                <a:ext cx="886" cy="64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時間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8" name="Group 42"/>
                          <wpg:cNvGrpSpPr>
                            <a:grpSpLocks/>
                          </wpg:cNvGrpSpPr>
                          <wpg:grpSpPr bwMode="auto">
                            <a:xfrm>
                              <a:off x="13802" y="393700"/>
                              <a:ext cx="1629246" cy="1616356"/>
                              <a:chOff x="2437" y="3376"/>
                              <a:chExt cx="2951" cy="2727"/>
                            </a:xfrm>
                          </wpg:grpSpPr>
                          <wps:wsp>
                            <wps:cNvPr id="79" name="Freeform 43"/>
                            <wps:cNvSpPr>
                              <a:spLocks/>
                            </wps:cNvSpPr>
                            <wps:spPr bwMode="auto">
                              <a:xfrm>
                                <a:off x="3018" y="3376"/>
                                <a:ext cx="2370" cy="2727"/>
                              </a:xfrm>
                              <a:custGeom>
                                <a:avLst/>
                                <a:gdLst>
                                  <a:gd name="T0" fmla="*/ 0 w 2220"/>
                                  <a:gd name="T1" fmla="*/ 0 h 1845"/>
                                  <a:gd name="T2" fmla="*/ 1 w 2220"/>
                                  <a:gd name="T3" fmla="*/ 1845 h 1845"/>
                                  <a:gd name="T4" fmla="*/ 2220 w 2220"/>
                                  <a:gd name="T5" fmla="*/ 1845 h 18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220" h="1845">
                                    <a:moveTo>
                                      <a:pt x="0" y="0"/>
                                    </a:moveTo>
                                    <a:lnTo>
                                      <a:pt x="1" y="1845"/>
                                    </a:lnTo>
                                    <a:lnTo>
                                      <a:pt x="2220" y="1845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stealth" w="sm" len="sm"/>
                                <a:tailEnd type="stealth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Text Box 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37" y="3421"/>
                                <a:ext cx="458" cy="13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EE4A8A" w:rsidRDefault="00CF5D08" w:rsidP="009E6F1F">
                                  <w:pPr>
                                    <w:rPr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速</w:t>
                                  </w:r>
                                </w:p>
                                <w:p w:rsidR="00CF5D08" w:rsidRPr="00EE4A8A" w:rsidRDefault="00CF5D08" w:rsidP="009E6F1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E4A8A">
                                    <w:rPr>
                                      <w:rFonts w:hint="eastAsia"/>
                                      <w:iCs/>
                                      <w:sz w:val="20"/>
                                      <w:szCs w:val="20"/>
                                    </w:rPr>
                                    <w:t>率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8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49" y="1969069"/>
                              <a:ext cx="310144" cy="346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Pr="00EE4A8A" w:rsidRDefault="00CF5D08" w:rsidP="009E6F1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E4A8A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0" rIns="9144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DA804C" id="群組 59" o:spid="_x0000_s1235" style="position:absolute;left:0;text-align:left;margin-left:118.75pt;margin-top:8.4pt;width:77.15pt;height:69.25pt;z-index:251701248;mso-width-relative:margin;mso-height-relative:margin" coordorigin="138,3936" coordsize="17777,204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">
                <o:lock v:ext="edit" aspectratio="t"/>
                <v:line id="Line 48" o:spid="_x0000_s1236" style="position:absolute;visibility:visible;mso-wrap-style:square" from="3492,11874" to="15754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group id="群組 61" o:spid="_x0000_s1237" style="position:absolute;left:138;top:3936;width:17777;height:20418" coordorigin="138,3937" coordsize="17780,20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Group 27" o:spid="_x0000_s1238" style="position:absolute;left:3111;top:6477;width:14807;height:17882" coordorigin="3013,3769" coordsize="2682,30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group id="Group 28" o:spid="_x0000_s1239" style="position:absolute;left:3344;top:5977;width:1654;height:98" coordorigin="4745,3327" coordsize="155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<v:line id="Line 29" o:spid="_x0000_s1240" style="position:absolute;visibility:visible;mso-wrap-style:square" from="4745,3327" to="474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  <v:line id="Line 30" o:spid="_x0000_s1241" style="position:absolute;visibility:visible;mso-wrap-style:square" from="5055,3327" to="505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    <v:line id="Line 31" o:spid="_x0000_s1242" style="position:absolute;visibility:visible;mso-wrap-style:square" from="5365,3327" to="536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      <v:line id="Line 32" o:spid="_x0000_s1243" style="position:absolute;visibility:visible;mso-wrap-style:square" from="5675,3327" to="567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    <v:line id="Line 33" o:spid="_x0000_s1244" style="position:absolute;visibility:visible;mso-wrap-style:square" from="5985,3327" to="598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    <v:line id="Line 34" o:spid="_x0000_s1245" style="position:absolute;visibility:visible;mso-wrap-style:square" from="6295,3327" to="629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</v:group>
                    <v:group id="Group 35" o:spid="_x0000_s1246" style="position:absolute;left:3013;top:3769;width:54;height:1845" coordorigin="4435,1908" coordsize="156,1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<v:line id="Line 36" o:spid="_x0000_s1247" style="position:absolute;rotation:-90;visibility:visible;mso-wrap-style:square" from="4513,3078" to="4513,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GtocQAAADbAAAADwAAAGRycy9kb3ducmV2LnhtbESPQWsCMRSE7wX/Q3iCt5rVg62rUUSw&#10;LaUeqoJ4e2yem9XNy5Kk7vrvTaHQ4zDzzTDzZWdrcSMfKscKRsMMBHHhdMWlgsN+8/wKIkRkjbVj&#10;UnCnAMtF72mOuXYtf9NtF0uRSjjkqMDE2ORShsKQxTB0DXHyzs5bjEn6UmqPbSq3tRxn2URarDgt&#10;GGxobai47n6sghf39tWezpejX79rOzpst+ZzP1Vq0O9WMxCRuvgf/qM/dOLG8Psl/Q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Qa2hxAAAANsAAAAPAAAAAAAAAAAA&#10;AAAAAKECAABkcnMvZG93bnJldi54bWxQSwUGAAAAAAQABAD5AAAAkgMAAAAA&#10;"/>
                      <v:line id="Line 37" o:spid="_x0000_s1248" style="position:absolute;rotation:-90;visibility:visible;mso-wrap-style:square" from="4513,2766" to="4513,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0IOsQAAADbAAAADwAAAGRycy9kb3ducmV2LnhtbESPQWsCMRSE74X+h/AK3mrWFqyuRhGh&#10;VaQeqkLp7bF5blY3L0sS3fXfm0Khx2Hmm2Gm887W4ko+VI4VDPoZCOLC6YpLBYf9+/MIRIjIGmvH&#10;pOBGAeazx4cp5tq1/EXXXSxFKuGQowITY5NLGQpDFkPfNcTJOzpvMSbpS6k9tqnc1vIly4bSYsVp&#10;wWBDS0PFeXexCt7cx2f7czx9++VK28FhuzWb/Vip3lO3mICI1MX/8B+91ol7hd8v6Q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DQg6xAAAANsAAAAPAAAAAAAAAAAA&#10;AAAAAKECAABkcnMvZG93bnJldi54bWxQSwUGAAAAAAQABAD5AAAAkgMAAAAA&#10;"/>
                      <v:line id="Line 38" o:spid="_x0000_s1249" style="position:absolute;rotation:-90;visibility:visible;mso-wrap-style:square" from="4513,2454" to="4513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SQTsQAAADbAAAADwAAAGRycy9kb3ducmV2LnhtbESPQWsCMRSE74X+h/AK3mrWUqyuRhGh&#10;VaQeqkLp7bF5blY3L0sS3fXfm0Khx2Hmm2Gm887W4ko+VI4VDPoZCOLC6YpLBYf9+/MIRIjIGmvH&#10;pOBGAeazx4cp5tq1/EXXXSxFKuGQowITY5NLGQpDFkPfNcTJOzpvMSbpS6k9tqnc1vIly4bSYsVp&#10;wWBDS0PFeXexCt7cx2f7czx9++VK28FhuzWb/Vip3lO3mICI1MX/8B+91ol7hd8v6Q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5JBOxAAAANsAAAAPAAAAAAAAAAAA&#10;AAAAAKECAABkcnMvZG93bnJldi54bWxQSwUGAAAAAAQABAD5AAAAkgMAAAAA&#10;"/>
                      <v:line id="Line 39" o:spid="_x0000_s1250" style="position:absolute;rotation:-90;visibility:visible;mso-wrap-style:square" from="4513,2142" to="4513,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g11cQAAADbAAAADwAAAGRycy9kb3ducmV2LnhtbESPQWsCMRSE74X+h/AK3mrWQq2uRhGh&#10;VaQeqkLp7bF5blY3L0sS3fXfm0Khx2Hmm2Gm887W4ko+VI4VDPoZCOLC6YpLBYf9+/MIRIjIGmvH&#10;pOBGAeazx4cp5tq1/EXXXSxFKuGQowITY5NLGQpDFkPfNcTJOzpvMSbpS6k9tqnc1vIly4bSYsVp&#10;wWBDS0PFeXexCt7cx2f7czx9++VK28FhuzWb/Vip3lO3mICI1MX/8B+91ol7hd8v6Q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qDXVxAAAANsAAAAPAAAAAAAAAAAA&#10;AAAAAKECAABkcnMvZG93bnJldi54bWxQSwUGAAAAAAQABAD5AAAAkgMAAAAA&#10;"/>
                      <v:line id="Line 40" o:spid="_x0000_s1251" style="position:absolute;rotation:-90;visibility:visible;mso-wrap-style:square" from="4513,1830" to="4513,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qrosQAAADbAAAADwAAAGRycy9kb3ducmV2LnhtbESPQWsCMRSE7wX/Q3iCt5q1B1tXo4hg&#10;LaUeqoJ4e2yem9XNy5Kk7vrvTaHQ4zDzzTCzRWdrcSMfKscKRsMMBHHhdMWlgsN+/fwGIkRkjbVj&#10;UnCnAIt572mGuXYtf9NtF0uRSjjkqMDE2ORShsKQxTB0DXHyzs5bjEn6UmqPbSq3tXzJsrG0WHFa&#10;MNjQylBx3f1YBa/u/as9nS9Hv9poOzpst+ZzP1Fq0O+WUxCRuvgf/qM/dOLG8Ps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quixAAAANsAAAAPAAAAAAAAAAAA&#10;AAAAAKECAABkcnMvZG93bnJldi54bWxQSwUGAAAAAAQABAD5AAAAkgMAAAAA&#10;"/>
                    </v:group>
                    <v:shape id="Text Box 41" o:spid="_x0000_s1252" type="#_x0000_t202" style="position:absolute;left:4809;top:6139;width:886;height: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時間</w:t>
                            </w:r>
                          </w:p>
                        </w:txbxContent>
                      </v:textbox>
                    </v:shape>
                  </v:group>
                  <v:group id="Group 42" o:spid="_x0000_s1253" style="position:absolute;left:138;top:3937;width:16292;height:16163" coordorigin="2437,3376" coordsize="2951,2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<v:shape id="Freeform 43" o:spid="_x0000_s1254" style="position:absolute;left:3018;top:3376;width:2370;height:2727;visibility:visible;mso-wrap-style:square;v-text-anchor:top" coordsize="2220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M7mMQA&#10;AADbAAAADwAAAGRycy9kb3ducmV2LnhtbESPQWsCMRSE7wX/Q3hCb5qtB21Xo5RCRUSkVQ96e908&#10;d5cmLyFJdfvvG0HocZiZb5jZorNGXCjE1rGCp2EBgrhyuuVawWH/PngGEROyRuOYFPxShMW89zDD&#10;Ursrf9Jll2qRIRxLVNCk5EspY9WQxTh0njh7ZxcspixDLXXAa4ZbI0dFMZYWW84LDXp6a6j63v1Y&#10;BfRxHplw9MvDdp3WfqO/zGkZlHrsd69TEIm69B++t1daweQFbl/yD5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TO5jEAAAA2wAAAA8AAAAAAAAAAAAAAAAAmAIAAGRycy9k&#10;b3ducmV2LnhtbFBLBQYAAAAABAAEAPUAAACJAwAAAAA=&#10;" path="m,l1,1845r2219,e" filled="f" strokeweight="1pt">
                      <v:stroke startarrow="classic" startarrowwidth="narrow" startarrowlength="short" endarrow="classic" endarrowwidth="narrow" endarrowlength="short"/>
                      <v:path arrowok="t" o:connecttype="custom" o:connectlocs="0,0;1,2727;2370,2727" o:connectangles="0,0,0"/>
                    </v:shape>
                    <v:shape id="Text Box 44" o:spid="_x0000_s1255" type="#_x0000_t202" style="position:absolute;left:2437;top:3421;width:458;height:1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    <v:textbox inset="0,0,0,0">
                        <w:txbxContent>
                          <w:p w:rsidR="00CF5D08" w:rsidRPr="00EE4A8A" w:rsidRDefault="00CF5D08" w:rsidP="009E6F1F">
                            <w:pPr>
                              <w:rPr>
                                <w:iCs/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速</w:t>
                            </w:r>
                          </w:p>
                          <w:p w:rsidR="00CF5D08" w:rsidRPr="00EE4A8A" w:rsidRDefault="00CF5D08" w:rsidP="009E6F1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E4A8A">
                              <w:rPr>
                                <w:rFonts w:hint="eastAsia"/>
                                <w:iCs/>
                                <w:sz w:val="20"/>
                                <w:szCs w:val="20"/>
                              </w:rPr>
                              <w:t>率</w:t>
                            </w:r>
                          </w:p>
                        </w:txbxContent>
                      </v:textbox>
                    </v:shape>
                  </v:group>
                  <v:shape id="Text Box 55" o:spid="_x0000_s1256" type="#_x0000_t202" style="position:absolute;left:416;top:19690;width:3101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KNncMA&#10;AADbAAAADwAAAGRycy9kb3ducmV2LnhtbESPzW7CMBCE75V4B2uReisOOSAUMIhWAnGgB34eYBVv&#10;45R4HdmGJDx9XQmJ42hmvtEs171txJ18qB0rmE4yEMSl0zVXCi7n7cccRIjIGhvHpGCgAOvV6G2J&#10;hXYdH+l+ipVIEA4FKjAxtoWUoTRkMUxcS5y8H+ctxiR9JbXHLsFtI/Msm0mLNacFgy19GSqvp5tV&#10;YB/Thz8g2t/dkGPXDmb3ffhU6n3cbxYgIvXxFX6291rBPIf/L+kH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KNncMAAADbAAAADwAAAAAAAAAAAAAAAACYAgAAZHJzL2Rv&#10;d25yZXYueG1sUEsFBgAAAAAEAAQA9QAAAIgDAAAAAA==&#10;" filled="f" stroked="f">
                    <v:textbox inset=",0,,0">
                      <w:txbxContent>
                        <w:p w:rsidR="00CF5D08" w:rsidRPr="00EE4A8A" w:rsidRDefault="00CF5D08" w:rsidP="009E6F1F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E4A8A">
                            <w:rPr>
                              <w:rFonts w:hint="eastAsia"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D98DB3E" wp14:editId="5C1F9D55">
                <wp:simplePos x="0" y="0"/>
                <wp:positionH relativeFrom="column">
                  <wp:posOffset>288290</wp:posOffset>
                </wp:positionH>
                <wp:positionV relativeFrom="paragraph">
                  <wp:posOffset>124101</wp:posOffset>
                </wp:positionV>
                <wp:extent cx="1022350" cy="845820"/>
                <wp:effectExtent l="0" t="38100" r="6350" b="11430"/>
                <wp:wrapNone/>
                <wp:docPr id="496" name="群組 4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22350" cy="845820"/>
                          <a:chOff x="-36353" y="0"/>
                          <a:chExt cx="1725355" cy="1428758"/>
                        </a:xfrm>
                      </wpg:grpSpPr>
                      <wps:wsp>
                        <wps:cNvPr id="497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732" y="601298"/>
                            <a:ext cx="1228522" cy="537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98" name="Group 28"/>
                        <wpg:cNvGrpSpPr>
                          <a:grpSpLocks/>
                        </wpg:cNvGrpSpPr>
                        <wpg:grpSpPr bwMode="auto">
                          <a:xfrm>
                            <a:off x="409167" y="1110089"/>
                            <a:ext cx="902614" cy="41291"/>
                            <a:chOff x="4745" y="3327"/>
                            <a:chExt cx="1550" cy="156"/>
                          </a:xfrm>
                        </wpg:grpSpPr>
                        <wps:wsp>
                          <wps:cNvPr id="499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5" y="3327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5" y="3327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5" y="3327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75" y="3327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3327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95" y="3327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05" name="Group 35"/>
                        <wpg:cNvGrpSpPr>
                          <a:grpSpLocks/>
                        </wpg:cNvGrpSpPr>
                        <wpg:grpSpPr bwMode="auto">
                          <a:xfrm>
                            <a:off x="227711" y="181457"/>
                            <a:ext cx="29469" cy="777363"/>
                            <a:chOff x="4435" y="1908"/>
                            <a:chExt cx="156" cy="1248"/>
                          </a:xfrm>
                        </wpg:grpSpPr>
                        <wps:wsp>
                          <wps:cNvPr id="506" name="Line 3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513" y="3078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3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513" y="2766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Line 3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513" y="2454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Line 3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513" y="2142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Line 4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513" y="1830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11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222899" y="1174682"/>
                            <a:ext cx="466103" cy="2540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D08" w:rsidRPr="00EE4A8A" w:rsidRDefault="00CF5D08" w:rsidP="009E6F1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iCs/>
                                  <w:sz w:val="20"/>
                                  <w:szCs w:val="20"/>
                                </w:rPr>
                                <w:t>時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2" name="Freeform 43"/>
                        <wps:cNvSpPr>
                          <a:spLocks/>
                        </wps:cNvSpPr>
                        <wps:spPr bwMode="auto">
                          <a:xfrm>
                            <a:off x="249058" y="0"/>
                            <a:ext cx="1293000" cy="1148715"/>
                          </a:xfrm>
                          <a:custGeom>
                            <a:avLst/>
                            <a:gdLst>
                              <a:gd name="T0" fmla="*/ 0 w 2220"/>
                              <a:gd name="T1" fmla="*/ 0 h 1845"/>
                              <a:gd name="T2" fmla="*/ 1 w 2220"/>
                              <a:gd name="T3" fmla="*/ 1845 h 1845"/>
                              <a:gd name="T4" fmla="*/ 2220 w 2220"/>
                              <a:gd name="T5" fmla="*/ 1845 h 18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20" h="1845">
                                <a:moveTo>
                                  <a:pt x="0" y="0"/>
                                </a:moveTo>
                                <a:lnTo>
                                  <a:pt x="1" y="1845"/>
                                </a:lnTo>
                                <a:lnTo>
                                  <a:pt x="2220" y="1845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-36353" y="17788"/>
                            <a:ext cx="243204" cy="583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D08" w:rsidRPr="00EE4A8A" w:rsidRDefault="00CF5D08" w:rsidP="009E6F1F">
                              <w:pPr>
                                <w:rPr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iCs/>
                                  <w:sz w:val="20"/>
                                  <w:szCs w:val="20"/>
                                </w:rPr>
                                <w:t>速</w:t>
                              </w:r>
                            </w:p>
                            <w:p w:rsidR="00CF5D08" w:rsidRPr="00EE4A8A" w:rsidRDefault="00CF5D08" w:rsidP="009E6F1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iCs/>
                                  <w:sz w:val="20"/>
                                  <w:szCs w:val="20"/>
                                </w:rPr>
                                <w:t>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4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32418" y="1128623"/>
                            <a:ext cx="289696" cy="25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D08" w:rsidRPr="00EE4A8A" w:rsidRDefault="00CF5D08" w:rsidP="0024414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E4A8A">
                                <w:rPr>
                                  <w:rFonts w:hint="eastAsia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98DB3E" id="群組 496" o:spid="_x0000_s1257" style="position:absolute;left:0;text-align:left;margin-left:22.7pt;margin-top:9.75pt;width:80.5pt;height:66.6pt;z-index:251699200;mso-width-relative:margin;mso-height-relative:margin" coordorigin="-363" coordsize="17253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">
                <o:lock v:ext="edit" aspectratio="t"/>
                <v:line id="Line 47" o:spid="_x0000_s1258" style="position:absolute;flip:y;visibility:visible;mso-wrap-style:square" from="2597,6012" to="14882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3ie8QAAADcAAAADwAAAGRycy9kb3ducmV2LnhtbESP0WoCMRRE3wv+Q7iCbzWrWKurUaog&#10;SF+k6gdcNtfN4uZmm0Rd9+ubQqGPw8ycYZbr1tbiTj5UjhWMhhkI4sLpiksF59PudQYiRGSNtWNS&#10;8KQA61XvZYm5dg/+ovsxliJBOOSowMTY5FKGwpDFMHQNcfIuzluMSfpSao+PBLe1HGfZVFqsOC0Y&#10;bGhrqLgeb1ZB3cVzN99sTZd9T576cJg6//ap1KDffixARGrjf/ivvdcKJvN3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eJ7xAAAANwAAAAPAAAAAAAAAAAA&#10;AAAAAKECAABkcnMvZG93bnJldi54bWxQSwUGAAAAAAQABAD5AAAAkgMAAAAA&#10;" strokecolor="black [3213]"/>
                <v:group id="Group 28" o:spid="_x0000_s1259" style="position:absolute;left:4091;top:11100;width:9026;height:413" coordorigin="4745,3327" coordsize="1550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<v:line id="Line 29" o:spid="_x0000_s1260" style="position:absolute;visibility:visible;mso-wrap-style:square" from="4745,3327" to="474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efQ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y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p59AxwAAANwAAAAPAAAAAAAA&#10;AAAAAAAAAKECAABkcnMvZG93bnJldi54bWxQSwUGAAAAAAQABAD5AAAAlQMAAAAA&#10;"/>
                  <v:line id="Line 30" o:spid="_x0000_s1261" style="position:absolute;visibility:visible;mso-wrap-style:square" from="5055,3327" to="505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asx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dqzHxAAAANwAAAAPAAAAAAAAAAAA&#10;AAAAAKECAABkcnMvZG93bnJldi54bWxQSwUGAAAAAAQABAD5AAAAkgMAAAAA&#10;"/>
                  <v:line id="Line 31" o:spid="_x0000_s1262" style="position:absolute;visibility:visible;mso-wrap-style:square" from="5365,3327" to="536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  <v:line id="Line 32" o:spid="_x0000_s1263" style="position:absolute;visibility:visible;mso-wrap-style:square" from="5675,3327" to="567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  <v:line id="Line 33" o:spid="_x0000_s1264" style="position:absolute;visibility:visible;mso-wrap-style:square" from="5985,3327" to="598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    <v:line id="Line 34" o:spid="_x0000_s1265" style="position:absolute;visibility:visible;mso-wrap-style:square" from="6295,3327" to="6295,3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2qx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TarExwAAANwAAAAPAAAAAAAA&#10;AAAAAAAAAKECAABkcnMvZG93bnJldi54bWxQSwUGAAAAAAQABAD5AAAAlQMAAAAA&#10;"/>
                </v:group>
                <v:group id="Group 35" o:spid="_x0000_s1266" style="position:absolute;left:2277;top:1814;width:294;height:7774" coordorigin="4435,1908" coordsize="156,1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<v:line id="Line 36" o:spid="_x0000_s1267" style="position:absolute;rotation:-90;visibility:visible;mso-wrap-style:square" from="4513,3078" to="4513,3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5JkMYAAADcAAAADwAAAGRycy9kb3ducmV2LnhtbESPQWsCMRSE74L/IbyCt5q1oK2rUYrQ&#10;Vko9VAXx9tg8N1s3L0uSuuu/bwqCx2FmvmHmy87W4kI+VI4VjIYZCOLC6YpLBfvd2+MLiBCRNdaO&#10;ScGVAiwX/d4cc+1a/qbLNpYiQTjkqMDE2ORShsKQxTB0DXHyTs5bjEn6UmqPbYLbWj5l2URarDgt&#10;GGxoZag4b3+tgmf3/tUeTz8Hv/rQdrTfbMznbqrU4KF7nYGI1MV7+NZeawXjb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OSZDGAAAA3AAAAA8AAAAAAAAA&#10;AAAAAAAAoQIAAGRycy9kb3ducmV2LnhtbFBLBQYAAAAABAAEAPkAAACUAwAAAAA=&#10;"/>
                  <v:line id="Line 37" o:spid="_x0000_s1268" style="position:absolute;rotation:-90;visibility:visible;mso-wrap-style:square" from="4513,2766" to="4513,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LsC8YAAADcAAAADwAAAGRycy9kb3ducmV2LnhtbESPT2sCMRTE7wW/Q3gFb5pVsNbVKCL0&#10;D0UPVUG8PTbPzdbNy5Kk7vbbNwWhx2FmfsMsVp2txY18qBwrGA0zEMSF0xWXCo6Hl8EziBCRNdaO&#10;ScEPBVgtew8LzLVr+ZNu+1iKBOGQowITY5NLGQpDFsPQNcTJuzhvMSbpS6k9tgluaznOsidpseK0&#10;YLChjaHiuv+2CqbuddueL18nv3nTdnTc7czHYaZU/7Fbz0FE6uJ/+N5+1wom2R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C7AvGAAAA3AAAAA8AAAAAAAAA&#10;AAAAAAAAoQIAAGRycy9kb3ducmV2LnhtbFBLBQYAAAAABAAEAPkAAACUAwAAAAA=&#10;"/>
                  <v:line id="Line 38" o:spid="_x0000_s1269" style="position:absolute;rotation:-90;visibility:visible;mso-wrap-style:square" from="4513,2454" to="4513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14ecMAAADcAAAADwAAAGRycy9kb3ducmV2LnhtbERPy2oCMRTdF/yHcAV3NWPBVkejFKEP&#10;ii58gLi7TK6T0cnNkKTO9O/NouDycN7zZWdrcSMfKscKRsMMBHHhdMWlgsP+43kCIkRkjbVjUvBH&#10;AZaL3tMcc+1a3tJtF0uRQjjkqMDE2ORShsKQxTB0DXHizs5bjAn6UmqPbQq3tXzJsldpseLUYLCh&#10;laHiuvu1Ct7c57o9nS9Hv/rSdnTYbMzPfqrUoN+9z0BE6uJD/O/+1grGWVqbzqQj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eHnDAAAA3AAAAA8AAAAAAAAAAAAA&#10;AAAAoQIAAGRycy9kb3ducmV2LnhtbFBLBQYAAAAABAAEAPkAAACRAwAAAAA=&#10;"/>
                  <v:line id="Line 39" o:spid="_x0000_s1270" style="position:absolute;rotation:-90;visibility:visible;mso-wrap-style:square" from="4513,2142" to="4513,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Hd4sYAAADcAAAADwAAAGRycy9kb3ducmV2LnhtbESPT2sCMRTE7wW/Q3gFbzWrYNXVKCL0&#10;D0UPVUG8PTbPzdbNy5Kk7vbbNwWhx2FmfsMsVp2txY18qBwrGA4yEMSF0xWXCo6Hl6cpiBCRNdaO&#10;ScEPBVgtew8LzLVr+ZNu+1iKBOGQowITY5NLGQpDFsPANcTJuzhvMSbpS6k9tgluaznKsmdpseK0&#10;YLChjaHiuv+2CibuddueL18nv3nTdnjc7czHYaZU/7Fbz0FE6uJ/+N5+1wrG2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R3eLGAAAA3AAAAA8AAAAAAAAA&#10;AAAAAAAAoQIAAGRycy9kb3ducmV2LnhtbFBLBQYAAAAABAAEAPkAAACUAwAAAAA=&#10;"/>
                  <v:line id="Line 40" o:spid="_x0000_s1271" style="position:absolute;rotation:-90;visibility:visible;mso-wrap-style:square" from="4513,1830" to="4513,1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LiosMAAADcAAAADwAAAGRycy9kb3ducmV2LnhtbERPy2oCMRTdC/5DuIXuNDNCWzs1igit&#10;RerCB5TuLpPrZOrkZkiiM/59syi4PJz3bNHbRlzJh9qxgnycgSAuna65UnA8vI+mIEJE1tg4JgU3&#10;CrCYDwczLLTreEfXfaxECuFQoAITY1tIGUpDFsPYtcSJOzlvMSboK6k9dincNnKSZc/SYs2pwWBL&#10;K0PleX+xCl7cx1f3c/r99qu1tvlxuzWbw6tSjw/98g1EpD7exf/uT63gKU/z05l0BO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y4qLDAAAA3AAAAA8AAAAAAAAAAAAA&#10;AAAAoQIAAGRycy9kb3ducmV2LnhtbFBLBQYAAAAABAAEAPkAAACRAwAAAAA=&#10;"/>
                </v:group>
                <v:shape id="Text Box 41" o:spid="_x0000_s1272" type="#_x0000_t202" style="position:absolute;left:12228;top:11746;width:4662;height:2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OsMUA&#10;AADcAAAADwAAAGRycy9kb3ducmV2LnhtbESPQWvCQBSE74X+h+UJvdVNhEq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M6wxQAAANwAAAAPAAAAAAAAAAAAAAAAAJgCAABkcnMv&#10;ZG93bnJldi54bWxQSwUGAAAAAAQABAD1AAAAigMAAAAA&#10;" filled="f" stroked="f">
                  <v:textbox inset="0,0,0,0">
                    <w:txbxContent>
                      <w:p w:rsidR="00CF5D08" w:rsidRPr="00EE4A8A" w:rsidRDefault="00CF5D08" w:rsidP="009E6F1F">
                        <w:pPr>
                          <w:rPr>
                            <w:sz w:val="20"/>
                            <w:szCs w:val="20"/>
                          </w:rPr>
                        </w:pPr>
                        <w:r w:rsidRPr="00EE4A8A">
                          <w:rPr>
                            <w:rFonts w:hint="eastAsia"/>
                            <w:iCs/>
                            <w:sz w:val="20"/>
                            <w:szCs w:val="20"/>
                          </w:rPr>
                          <w:t>時間</w:t>
                        </w:r>
                      </w:p>
                    </w:txbxContent>
                  </v:textbox>
                </v:shape>
                <v:shape id="Freeform 43" o:spid="_x0000_s1273" style="position:absolute;left:2490;width:12930;height:11487;visibility:visible;mso-wrap-style:square;v-text-anchor:top" coordsize="2220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iWOcQA&#10;AADcAAAADwAAAGRycy9kb3ducmV2LnhtbESPQWsCMRSE7wX/Q3iCt5p1wVJWoxRBESmltR7s7XXz&#10;3F2avIQk6vbfN4LQ4zAz3zDzZW+NuFCInWMFk3EBgrh2uuNGweFz/fgMIiZkjcYxKfilCMvF4GGO&#10;lXZX/qDLPjUiQzhWqKBNyVdSxroli3HsPHH2Ti5YTFmGRuqA1wy3RpZF8SQtdpwXWvS0aqn+2Z+t&#10;Ano/lSYc/ebwtks7/6q/zdcmKDUa9i8zEIn69B++t7dawXRSwu1MPg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YljnEAAAA3AAAAA8AAAAAAAAAAAAAAAAAmAIAAGRycy9k&#10;b3ducmV2LnhtbFBLBQYAAAAABAAEAPUAAACJAwAAAAA=&#10;" path="m,l1,1845r2219,e" filled="f" strokeweight="1pt">
                  <v:stroke startarrow="classic" startarrowwidth="narrow" startarrowlength="short" endarrow="classic" endarrowwidth="narrow" endarrowlength="short"/>
                  <v:path arrowok="t" o:connecttype="custom" o:connectlocs="0,0;582,1148715;1293000,1148715" o:connectangles="0,0,0"/>
                </v:shape>
                <v:shape id="Text Box 44" o:spid="_x0000_s1274" type="#_x0000_t202" style="position:absolute;left:-363;top:177;width:2431;height:5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1XM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r1XMYAAADcAAAADwAAAAAAAAAAAAAAAACYAgAAZHJz&#10;L2Rvd25yZXYueG1sUEsFBgAAAAAEAAQA9QAAAIsDAAAAAA==&#10;" filled="f" stroked="f">
                  <v:textbox inset="0,0,0,0">
                    <w:txbxContent>
                      <w:p w:rsidR="00CF5D08" w:rsidRPr="00EE4A8A" w:rsidRDefault="00CF5D08" w:rsidP="009E6F1F">
                        <w:pPr>
                          <w:rPr>
                            <w:iCs/>
                            <w:sz w:val="20"/>
                            <w:szCs w:val="20"/>
                          </w:rPr>
                        </w:pPr>
                        <w:r w:rsidRPr="00EE4A8A">
                          <w:rPr>
                            <w:rFonts w:hint="eastAsia"/>
                            <w:iCs/>
                            <w:sz w:val="20"/>
                            <w:szCs w:val="20"/>
                          </w:rPr>
                          <w:t>速</w:t>
                        </w:r>
                      </w:p>
                      <w:p w:rsidR="00CF5D08" w:rsidRPr="00EE4A8A" w:rsidRDefault="00CF5D08" w:rsidP="009E6F1F">
                        <w:pPr>
                          <w:rPr>
                            <w:sz w:val="20"/>
                            <w:szCs w:val="20"/>
                          </w:rPr>
                        </w:pPr>
                        <w:r w:rsidRPr="00EE4A8A">
                          <w:rPr>
                            <w:rFonts w:hint="eastAsia"/>
                            <w:iCs/>
                            <w:sz w:val="20"/>
                            <w:szCs w:val="20"/>
                          </w:rPr>
                          <w:t>率</w:t>
                        </w:r>
                      </w:p>
                    </w:txbxContent>
                  </v:textbox>
                </v:shape>
                <v:shape id="Text Box 55" o:spid="_x0000_s1275" type="#_x0000_t202" style="position:absolute;left:324;top:11286;width:2897;height:2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NtKM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NtKMYAAADcAAAADwAAAAAAAAAAAAAAAACYAgAAZHJz&#10;L2Rvd25yZXYueG1sUEsFBgAAAAAEAAQA9QAAAIsDAAAAAA==&#10;" filled="f" stroked="f">
                  <v:textbox inset="0,0,0,0">
                    <w:txbxContent>
                      <w:p w:rsidR="00CF5D08" w:rsidRPr="00EE4A8A" w:rsidRDefault="00CF5D08" w:rsidP="0024414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EE4A8A">
                          <w:rPr>
                            <w:rFonts w:hint="eastAsia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639D8" w:rsidRPr="007B55AF" w:rsidRDefault="005639D8" w:rsidP="00EE4A8A">
      <w:pPr>
        <w:spacing w:line="340" w:lineRule="atLeast"/>
        <w:ind w:left="264" w:hangingChars="120" w:hanging="264"/>
        <w:rPr>
          <w:rFonts w:eastAsiaTheme="majorEastAsia"/>
          <w:sz w:val="22"/>
          <w:szCs w:val="22"/>
        </w:rPr>
      </w:pPr>
    </w:p>
    <w:p w:rsidR="005639D8" w:rsidRPr="007B55AF" w:rsidRDefault="005639D8" w:rsidP="00EE4A8A">
      <w:pPr>
        <w:spacing w:line="340" w:lineRule="atLeast"/>
        <w:ind w:left="264" w:hangingChars="120" w:hanging="264"/>
        <w:rPr>
          <w:rFonts w:eastAsiaTheme="majorEastAsia"/>
          <w:sz w:val="22"/>
          <w:szCs w:val="22"/>
        </w:rPr>
      </w:pPr>
    </w:p>
    <w:p w:rsidR="005639D8" w:rsidRPr="007B55AF" w:rsidRDefault="005639D8" w:rsidP="00EE4A8A">
      <w:pPr>
        <w:spacing w:line="340" w:lineRule="atLeast"/>
        <w:ind w:left="264" w:hangingChars="120" w:hanging="264"/>
        <w:rPr>
          <w:rFonts w:eastAsiaTheme="majorEastAsia"/>
          <w:sz w:val="22"/>
          <w:szCs w:val="22"/>
        </w:rPr>
      </w:pPr>
    </w:p>
    <w:p w:rsidR="005D20B1" w:rsidRDefault="005D20B1" w:rsidP="00EE4A8A">
      <w:pPr>
        <w:pStyle w:val="TIT10369120"/>
        <w:spacing w:before="60" w:line="340" w:lineRule="atLeast"/>
        <w:ind w:left="330" w:hangingChars="150" w:hanging="330"/>
        <w:rPr>
          <w:spacing w:val="0"/>
        </w:rPr>
      </w:pPr>
    </w:p>
    <w:p w:rsidR="001D26E7" w:rsidRPr="003454A0" w:rsidRDefault="00135916" w:rsidP="00EE4A8A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3454A0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2081152" behindDoc="1" locked="0" layoutInCell="1" allowOverlap="1">
                <wp:simplePos x="0" y="0"/>
                <wp:positionH relativeFrom="column">
                  <wp:posOffset>4145788</wp:posOffset>
                </wp:positionH>
                <wp:positionV relativeFrom="paragraph">
                  <wp:posOffset>330581</wp:posOffset>
                </wp:positionV>
                <wp:extent cx="1450340" cy="1286002"/>
                <wp:effectExtent l="0" t="0" r="0" b="9525"/>
                <wp:wrapNone/>
                <wp:docPr id="52" name="群組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450340" cy="1286002"/>
                          <a:chOff x="0" y="164152"/>
                          <a:chExt cx="1529715" cy="1383650"/>
                        </a:xfrm>
                      </wpg:grpSpPr>
                      <pic:pic xmlns:pic="http://schemas.openxmlformats.org/drawingml/2006/picture">
                        <pic:nvPicPr>
                          <pic:cNvPr id="359" name="Picture 1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3647" b="7"/>
                          <a:stretch/>
                        </pic:blipFill>
                        <pic:spPr bwMode="auto">
                          <a:xfrm>
                            <a:off x="0" y="334850"/>
                            <a:ext cx="1529715" cy="1081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7488" y="640080"/>
                            <a:ext cx="237121" cy="1934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2F13AA" w:rsidRDefault="00CF5D08" w:rsidP="002F13AA">
                              <w:pPr>
                                <w:jc w:val="center"/>
                                <w:rPr>
                                  <w:rFonts w:asciiTheme="minorEastAsia" w:eastAsiaTheme="minorEastAsia" w:hAnsiTheme="minorEastAsia"/>
                                  <w:sz w:val="20"/>
                                </w:rPr>
                              </w:pPr>
                              <w:r w:rsidRPr="002F13AA">
                                <w:rPr>
                                  <w:rFonts w:asciiTheme="minorEastAsia" w:eastAsiaTheme="minorEastAsia" w:hAnsiTheme="minorEastAsia" w:hint="eastAsia"/>
                                  <w:sz w:val="20"/>
                                </w:rPr>
                                <w:t>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080" y="164152"/>
                            <a:ext cx="291855" cy="153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2F13AA" w:rsidRDefault="00CF5D08" w:rsidP="00282544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rFonts w:asciiTheme="minorEastAsia" w:eastAsiaTheme="minorEastAsia" w:hAnsiTheme="minorEastAsia"/>
                                  <w:sz w:val="20"/>
                                </w:rPr>
                              </w:pPr>
                              <w:r w:rsidRPr="002F13AA">
                                <w:rPr>
                                  <w:rFonts w:asciiTheme="minorEastAsia" w:eastAsiaTheme="minorEastAsia" w:hAnsiTheme="minorEastAsia" w:hint="eastAsia"/>
                                  <w:sz w:val="20"/>
                                </w:rPr>
                                <w:t>上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376547"/>
                            <a:ext cx="212706" cy="210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2F13AA" w:rsidRDefault="00CF5D08" w:rsidP="002F13AA">
                              <w:pPr>
                                <w:rPr>
                                  <w:rFonts w:asciiTheme="minorEastAsia" w:eastAsiaTheme="minorEastAsia" w:hAnsiTheme="minorEastAsia"/>
                                  <w:sz w:val="20"/>
                                </w:rPr>
                              </w:pPr>
                              <w:r w:rsidRPr="002F13AA">
                                <w:rPr>
                                  <w:rFonts w:asciiTheme="minorEastAsia" w:eastAsiaTheme="minorEastAsia" w:hAnsiTheme="minorEastAsia" w:hint="eastAsia"/>
                                  <w:sz w:val="20"/>
                                </w:rPr>
                                <w:t>北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1" name="直線接點 361"/>
                        <wps:cNvCnPr/>
                        <wps:spPr>
                          <a:xfrm>
                            <a:off x="329184" y="737616"/>
                            <a:ext cx="927081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sysDash"/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7" name="直線接點 367"/>
                        <wps:cNvCnPr/>
                        <wps:spPr>
                          <a:xfrm flipH="1" flipV="1">
                            <a:off x="530352" y="524256"/>
                            <a:ext cx="354089" cy="30917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sysDash"/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6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531596" y="1346659"/>
                            <a:ext cx="544037" cy="201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9E6084" w:rsidRDefault="00CF5D08" w:rsidP="002F13A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9E608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9E6084">
                                <w:rPr>
                                  <w:rFonts w:hint="eastAsia"/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2" name="直線接點 362"/>
                        <wps:cNvCnPr/>
                        <wps:spPr>
                          <a:xfrm flipV="1">
                            <a:off x="786384" y="353568"/>
                            <a:ext cx="0" cy="77005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sysDash"/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52" o:spid="_x0000_s1276" style="position:absolute;left:0;text-align:left;margin-left:326.45pt;margin-top:26.05pt;width:114.2pt;height:101.25pt;z-index:-251235328;mso-width-relative:margin;mso-height-relative:margin" coordorigin=",1641" coordsize="15297,1383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">
                <o:lock v:ext="edit" aspectratio="t"/>
                <v:shape id="Picture 114" o:spid="_x0000_s1277" type="#_x0000_t75" style="position:absolute;top:3348;width:15297;height:108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2mh3FAAAA3AAAAA8AAABkcnMvZG93bnJldi54bWxEj9FqwkAURN+F/sNyC76IbloTqamrlKJQ&#10;KKUk+gG32WsSmr0bsmsS/75bEHwcZuYMs9mNphE9da62rOBpEYEgLqyuuVRwOh7mLyCcR9bYWCYF&#10;V3Kw2z5MNphqO3BGfe5LESDsUlRQed+mUrqiIoNuYVvi4J1tZ9AH2ZVSdzgEuGnkcxStpMGaw0KF&#10;Lb1XVPzmF6MgK/afcfZ1QP+DMTPF1+9ZUis1fRzfXkF4Gv09fGt/aAXLZA3/Z8IRkN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y9podxQAAANwAAAAPAAAAAAAAAAAAAAAA&#10;AJ8CAABkcnMvZG93bnJldi54bWxQSwUGAAAAAAQABAD3AAAAkQMAAAAA&#10;">
                  <v:imagedata r:id="rId56" o:title="" croptop="15497f" cropbottom="5f"/>
                  <v:path arrowok="t"/>
                </v:shape>
                <v:shape id="文字方塊 2" o:spid="_x0000_s1278" type="#_x0000_t202" style="position:absolute;left:12374;top:6400;width:2372;height:1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Xars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vCWxv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xdquwgAAANwAAAAPAAAAAAAAAAAAAAAAAJgCAABkcnMvZG93&#10;bnJldi54bWxQSwUGAAAAAAQABAD1AAAAhwMAAAAA&#10;" filled="f" stroked="f">
                  <v:textbox inset="0,0,0,0">
                    <w:txbxContent>
                      <w:p w:rsidR="00CF5D08" w:rsidRPr="002F13AA" w:rsidRDefault="00CF5D08" w:rsidP="002F13AA">
                        <w:pPr>
                          <w:jc w:val="center"/>
                          <w:rPr>
                            <w:rFonts w:asciiTheme="minorEastAsia" w:eastAsiaTheme="minorEastAsia" w:hAnsiTheme="minorEastAsia"/>
                            <w:sz w:val="20"/>
                          </w:rPr>
                        </w:pPr>
                        <w:r w:rsidRPr="002F13AA">
                          <w:rPr>
                            <w:rFonts w:asciiTheme="minorEastAsia" w:eastAsiaTheme="minorEastAsia" w:hAnsiTheme="minorEastAsia" w:hint="eastAsia"/>
                            <w:sz w:val="20"/>
                          </w:rPr>
                          <w:t>東</w:t>
                        </w:r>
                      </w:p>
                    </w:txbxContent>
                  </v:textbox>
                </v:shape>
                <v:shape id="文字方塊 2" o:spid="_x0000_s1279" type="#_x0000_t202" style="position:absolute;left:6400;top:1641;width:2919;height:1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dE2cUA&#10;AADcAAAADwAAAGRycy9kb3ducmV2LnhtbESPQWvCQBSE70L/w/IKvelGhaDRVUQsFArSGA89vmaf&#10;yWL2bcxuNf33bkHwOMzMN8xy3dtGXKnzxrGC8SgBQVw6bbhScCzehzMQPiBrbByTgj/ysF69DJaY&#10;aXfjnK6HUIkIYZ+hgjqENpPSlzVZ9CPXEkfv5DqLIcqukrrDW4TbRk6SJJUWDceFGlva1lSeD79W&#10;weab85257H++8lNuimKe8Gd6Vurttd8sQATqwzP8aH9oBdN0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F0TZxQAAANwAAAAPAAAAAAAAAAAAAAAAAJgCAABkcnMv&#10;ZG93bnJldi54bWxQSwUGAAAAAAQABAD1AAAAigMAAAAA&#10;" filled="f" stroked="f">
                  <v:textbox inset="0,0,0,0">
                    <w:txbxContent>
                      <w:p w:rsidR="00CF5D08" w:rsidRPr="002F13AA" w:rsidRDefault="00CF5D08" w:rsidP="00282544">
                        <w:pPr>
                          <w:snapToGrid w:val="0"/>
                          <w:spacing w:line="200" w:lineRule="exact"/>
                          <w:jc w:val="center"/>
                          <w:rPr>
                            <w:rFonts w:asciiTheme="minorEastAsia" w:eastAsiaTheme="minorEastAsia" w:hAnsiTheme="minorEastAsia"/>
                            <w:sz w:val="20"/>
                          </w:rPr>
                        </w:pPr>
                        <w:r w:rsidRPr="002F13AA">
                          <w:rPr>
                            <w:rFonts w:asciiTheme="minorEastAsia" w:eastAsiaTheme="minorEastAsia" w:hAnsiTheme="minorEastAsia" w:hint="eastAsia"/>
                            <w:sz w:val="20"/>
                          </w:rPr>
                          <w:t>上</w:t>
                        </w:r>
                      </w:p>
                    </w:txbxContent>
                  </v:textbox>
                </v:shape>
                <v:shape id="文字方塊 2" o:spid="_x0000_s1280" type="#_x0000_t202" style="position:absolute;left:6096;top:3765;width:2127;height:2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7cr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BOJ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/tytxQAAANwAAAAPAAAAAAAAAAAAAAAAAJgCAABkcnMv&#10;ZG93bnJldi54bWxQSwUGAAAAAAQABAD1AAAAigMAAAAA&#10;" filled="f" stroked="f">
                  <v:textbox inset="0,0,0,0">
                    <w:txbxContent>
                      <w:p w:rsidR="00CF5D08" w:rsidRPr="002F13AA" w:rsidRDefault="00CF5D08" w:rsidP="002F13AA">
                        <w:pPr>
                          <w:rPr>
                            <w:rFonts w:asciiTheme="minorEastAsia" w:eastAsiaTheme="minorEastAsia" w:hAnsiTheme="minorEastAsia"/>
                            <w:sz w:val="20"/>
                          </w:rPr>
                        </w:pPr>
                        <w:r w:rsidRPr="002F13AA">
                          <w:rPr>
                            <w:rFonts w:asciiTheme="minorEastAsia" w:eastAsiaTheme="minorEastAsia" w:hAnsiTheme="minorEastAsia" w:hint="eastAsia"/>
                            <w:sz w:val="20"/>
                          </w:rPr>
                          <w:t>北</w:t>
                        </w:r>
                      </w:p>
                    </w:txbxContent>
                  </v:textbox>
                </v:shape>
                <v:line id="直線接點 361" o:spid="_x0000_s1281" style="position:absolute;visibility:visible;mso-wrap-style:square" from="3291,7376" to="12562,7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jrUsYAAADcAAAADwAAAGRycy9kb3ducmV2LnhtbESPQWvCQBSE7wX/w/IKXkrdpEKQmI0U&#10;qdRDPVQ99PjIPrMh2bchuzWxv75bEHocZuYbpthMthNXGnzjWEG6SEAQV043XCs4n3bPKxA+IGvs&#10;HJOCG3nYlLOHAnPtRv6k6zHUIkLY56jAhNDnUvrKkEW/cD1x9C5usBiiHGqpBxwj3HbyJUkyabHh&#10;uGCwp62hqj1+WwWOskN1+zFLuxuzp/YrfftI31ul5o/T6xpEoCn8h+/tvVawzFL4OxOPgC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o61LGAAAA3AAAAA8AAAAAAAAA&#10;AAAAAAAAoQIAAGRycy9kb3ducmV2LnhtbFBLBQYAAAAABAAEAPkAAACUAwAAAAA=&#10;" strokecolor="black [3213]" strokeweight="1.5pt">
                  <v:stroke dashstyle="3 1" endarrow="block" joinstyle="miter"/>
                </v:line>
                <v:line id="直線接點 367" o:spid="_x0000_s1282" style="position:absolute;flip:x y;visibility:visible;mso-wrap-style:square" from="5303,5242" to="8844,8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uTQ8YAAADcAAAADwAAAGRycy9kb3ducmV2LnhtbESP0WrCQBRE3wv+w3ILfasba1FJ3QQR&#10;tLF5kKofcMlek9Ds3bC71bRf3xUKPg4zc4ZZ5oPpxIWcby0rmIwTEMSV1S3XCk7HzfMChA/IGjvL&#10;pOCHPOTZ6GGJqbZX/qTLIdQiQtinqKAJoU+l9FVDBv3Y9sTRO1tnMETpaqkdXiPcdPIlSWbSYMtx&#10;ocGe1g1VX4dvo2Dx4bZVuVmfkuOwO0/e969l+C2UenocVm8gAg3hHv5vF1rBdDaH25l4BG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bk0PGAAAA3AAAAA8AAAAAAAAA&#10;AAAAAAAAoQIAAGRycy9kb3ducmV2LnhtbFBLBQYAAAAABAAEAPkAAACUAwAAAAA=&#10;" strokecolor="black [3213]" strokeweight="1.5pt">
                  <v:stroke dashstyle="3 1" endarrow="block" joinstyle="miter"/>
                </v:line>
                <v:shape id="Text Box 113" o:spid="_x0000_s1283" type="#_x0000_t202" style="position:absolute;left:5315;top:13466;width:5441;height:20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DnQcQA&#10;AADcAAAADwAAAGRycy9kb3ducmV2LnhtbESPQWvCQBSE70L/w/IK3nRThaCpq0hRKAjSmB56fM0+&#10;k8Xs25jdavz3bkHwOMzMN8xi1dtGXKjzxrGCt3ECgrh02nCl4LvYjmYgfEDW2DgmBTfysFq+DBaY&#10;aXflnC6HUIkIYZ+hgjqENpPSlzVZ9GPXEkfv6DqLIcqukrrDa4TbRk6SJJUWDceFGlv6qKk8Hf6s&#10;gvUP5xtz3v9+5cfcFMU84V16Umr42q/fQQTqwzP8aH9qBdM0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g50HEAAAA3AAAAA8AAAAAAAAAAAAAAAAAmAIAAGRycy9k&#10;b3ducmV2LnhtbFBLBQYAAAAABAAEAPUAAACJAwAAAAA=&#10;" filled="f" stroked="f">
                  <v:textbox inset="0,0,0,0">
                    <w:txbxContent>
                      <w:p w:rsidR="00CF5D08" w:rsidRPr="009E6084" w:rsidRDefault="00CF5D08" w:rsidP="002F13AA">
                        <w:pPr>
                          <w:jc w:val="center"/>
                          <w:rPr>
                            <w:sz w:val="22"/>
                          </w:rPr>
                        </w:pPr>
                        <w:r w:rsidRPr="009E608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9E6084">
                          <w:rPr>
                            <w:rFonts w:hint="eastAsia"/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line id="直線接點 362" o:spid="_x0000_s1284" style="position:absolute;flip:y;visibility:visible;mso-wrap-style:square" from="7863,3535" to="7863,11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q5TsMAAADcAAAADwAAAGRycy9kb3ducmV2LnhtbESPT4vCMBTE74LfIbwFb5puFZFqlLWw&#10;i+jJf3h9NM+2bvNSmqj12xtB8DjMzG+Y2aI1lbhR40rLCr4HEQjizOqScwWH/W9/AsJ5ZI2VZVLw&#10;IAeLebczw0TbO2/ptvO5CBB2CSoovK8TKV1WkEE3sDVx8M62MeiDbHKpG7wHuKlkHEVjabDksFBg&#10;TWlB2f/uahSY9Sgdbk7X0kfpZX1cHuLsvP1TqvfV/kxBeGr9J/xur7SC4TiG15lwBO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KuU7DAAAA3AAAAA8AAAAAAAAAAAAA&#10;AAAAoQIAAGRycy9kb3ducmV2LnhtbFBLBQYAAAAABAAEAPkAAACRAwAAAAA=&#10;" strokecolor="black [3213]" strokeweight="1.5pt">
                  <v:stroke dashstyle="3 1" endarrow="block" joinstyle="miter"/>
                </v:line>
              </v:group>
            </w:pict>
          </mc:Fallback>
        </mc:AlternateContent>
      </w:r>
      <w:r w:rsidR="002415B8" w:rsidRPr="003454A0">
        <w:rPr>
          <w:spacing w:val="0"/>
        </w:rPr>
        <w:t>17</w:t>
      </w:r>
      <w:r w:rsidR="001364ED" w:rsidRPr="003454A0">
        <w:rPr>
          <w:spacing w:val="0"/>
        </w:rPr>
        <w:t>.</w:t>
      </w:r>
      <w:r w:rsidR="00A62662" w:rsidRPr="003454A0">
        <w:rPr>
          <w:spacing w:val="0"/>
        </w:rPr>
        <w:tab/>
      </w:r>
      <w:r w:rsidR="001D26E7" w:rsidRPr="003454A0">
        <w:rPr>
          <w:spacing w:val="0"/>
        </w:rPr>
        <w:t>兩個通有</w:t>
      </w:r>
      <w:r w:rsidR="00C46854" w:rsidRPr="003454A0">
        <w:rPr>
          <w:rFonts w:hint="eastAsia"/>
          <w:spacing w:val="0"/>
        </w:rPr>
        <w:t>穩定</w:t>
      </w:r>
      <w:r w:rsidR="001D26E7" w:rsidRPr="003454A0">
        <w:rPr>
          <w:spacing w:val="0"/>
        </w:rPr>
        <w:t>電流的圓形線圈相對而立，如圖</w:t>
      </w:r>
      <w:r w:rsidR="001D26E7" w:rsidRPr="003454A0">
        <w:rPr>
          <w:spacing w:val="0"/>
        </w:rPr>
        <w:t>4</w:t>
      </w:r>
      <w:r w:rsidR="001D26E7" w:rsidRPr="003454A0">
        <w:rPr>
          <w:spacing w:val="0"/>
        </w:rPr>
        <w:t>所示。若忽略地磁的影響，則兩</w:t>
      </w:r>
      <w:r w:rsidR="00C46854" w:rsidRPr="003454A0">
        <w:rPr>
          <w:rFonts w:hint="eastAsia"/>
          <w:spacing w:val="0"/>
        </w:rPr>
        <w:t>載流</w:t>
      </w:r>
      <w:r w:rsidR="00C46854" w:rsidRPr="003454A0">
        <w:rPr>
          <w:spacing w:val="0"/>
        </w:rPr>
        <w:t>線圈</w:t>
      </w:r>
      <w:r w:rsidR="00C46854" w:rsidRPr="003454A0">
        <w:rPr>
          <w:rFonts w:hint="eastAsia"/>
          <w:spacing w:val="0"/>
        </w:rPr>
        <w:t>在</w:t>
      </w:r>
      <w:r w:rsidR="001D26E7" w:rsidRPr="003454A0">
        <w:rPr>
          <w:spacing w:val="0"/>
        </w:rPr>
        <w:t>線圈</w:t>
      </w:r>
      <w:r w:rsidR="001D26E7" w:rsidRPr="003454A0">
        <w:rPr>
          <w:rFonts w:hint="eastAsia"/>
          <w:spacing w:val="0"/>
        </w:rPr>
        <w:t>圓心</w:t>
      </w:r>
      <w:r w:rsidR="001D26E7" w:rsidRPr="003454A0">
        <w:rPr>
          <w:spacing w:val="0"/>
        </w:rPr>
        <w:t>連線中點</w:t>
      </w:r>
      <w:r w:rsidR="00C46854" w:rsidRPr="003454A0">
        <w:rPr>
          <w:rFonts w:hint="eastAsia"/>
          <w:spacing w:val="0"/>
        </w:rPr>
        <w:t>處造成的</w:t>
      </w:r>
      <w:r w:rsidR="001D26E7" w:rsidRPr="003454A0">
        <w:rPr>
          <w:spacing w:val="0"/>
        </w:rPr>
        <w:t>磁場方向為何？</w:t>
      </w:r>
    </w:p>
    <w:p w:rsidR="00144070" w:rsidRPr="003454A0" w:rsidRDefault="001D26E7" w:rsidP="00EE4A8A">
      <w:pPr>
        <w:pStyle w:val="ABCDE0"/>
        <w:spacing w:line="340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>向東</w:t>
      </w:r>
    </w:p>
    <w:p w:rsidR="00144070" w:rsidRPr="003454A0" w:rsidRDefault="001D26E7" w:rsidP="00EE4A8A">
      <w:pPr>
        <w:pStyle w:val="ABCDE0"/>
        <w:spacing w:line="340" w:lineRule="atLeast"/>
        <w:rPr>
          <w:spacing w:val="0"/>
        </w:rPr>
      </w:pPr>
      <w:r w:rsidRPr="003454A0">
        <w:rPr>
          <w:spacing w:val="0"/>
        </w:rPr>
        <w:t>(B)</w:t>
      </w:r>
      <w:r w:rsidRPr="003454A0">
        <w:rPr>
          <w:spacing w:val="0"/>
        </w:rPr>
        <w:t>向西</w:t>
      </w:r>
    </w:p>
    <w:p w:rsidR="008E4F23" w:rsidRPr="003454A0" w:rsidRDefault="001D26E7" w:rsidP="00EE4A8A">
      <w:pPr>
        <w:pStyle w:val="ABCDE0"/>
        <w:spacing w:line="340" w:lineRule="atLeast"/>
        <w:rPr>
          <w:spacing w:val="0"/>
        </w:rPr>
      </w:pPr>
      <w:r w:rsidRPr="003454A0">
        <w:rPr>
          <w:spacing w:val="0"/>
        </w:rPr>
        <w:t>(C)</w:t>
      </w:r>
      <w:r w:rsidRPr="003454A0">
        <w:rPr>
          <w:spacing w:val="0"/>
        </w:rPr>
        <w:t>向</w:t>
      </w:r>
      <w:r w:rsidR="001A38D0" w:rsidRPr="003454A0">
        <w:rPr>
          <w:rFonts w:hint="eastAsia"/>
          <w:spacing w:val="0"/>
        </w:rPr>
        <w:t>北</w:t>
      </w:r>
    </w:p>
    <w:p w:rsidR="00144070" w:rsidRPr="003454A0" w:rsidRDefault="001D26E7" w:rsidP="00EE4A8A">
      <w:pPr>
        <w:pStyle w:val="ABCDE0"/>
        <w:spacing w:line="340" w:lineRule="atLeast"/>
        <w:rPr>
          <w:spacing w:val="0"/>
        </w:rPr>
      </w:pPr>
      <w:r w:rsidRPr="003454A0">
        <w:rPr>
          <w:spacing w:val="0"/>
        </w:rPr>
        <w:t>(D)</w:t>
      </w:r>
      <w:r w:rsidRPr="003454A0">
        <w:rPr>
          <w:spacing w:val="0"/>
        </w:rPr>
        <w:t>向</w:t>
      </w:r>
      <w:r w:rsidR="001A38D0" w:rsidRPr="003454A0">
        <w:rPr>
          <w:rFonts w:hint="eastAsia"/>
          <w:spacing w:val="0"/>
        </w:rPr>
        <w:t>上</w:t>
      </w:r>
    </w:p>
    <w:p w:rsidR="00144070" w:rsidRDefault="001D26E7" w:rsidP="00EE4A8A">
      <w:pPr>
        <w:pStyle w:val="ABCDE0"/>
        <w:spacing w:line="340" w:lineRule="atLeast"/>
        <w:rPr>
          <w:rFonts w:cs="新細明體"/>
        </w:rPr>
      </w:pPr>
      <w:r w:rsidRPr="003454A0">
        <w:rPr>
          <w:spacing w:val="0"/>
        </w:rPr>
        <w:t>(E)</w:t>
      </w:r>
      <w:r w:rsidRPr="003454A0">
        <w:rPr>
          <w:spacing w:val="0"/>
        </w:rPr>
        <w:t>兩線圈</w:t>
      </w:r>
      <w:r w:rsidRPr="003454A0">
        <w:rPr>
          <w:rFonts w:hint="eastAsia"/>
          <w:spacing w:val="0"/>
        </w:rPr>
        <w:t>產生的</w:t>
      </w:r>
      <w:r w:rsidRPr="003454A0">
        <w:rPr>
          <w:spacing w:val="0"/>
        </w:rPr>
        <w:t>磁場方向相反</w:t>
      </w:r>
    </w:p>
    <w:p w:rsidR="001D26E7" w:rsidRPr="003454A0" w:rsidRDefault="002415B8" w:rsidP="005D20B1">
      <w:pPr>
        <w:pStyle w:val="TIT10369120"/>
        <w:spacing w:beforeLines="75" w:before="180" w:line="340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18</w:t>
      </w:r>
      <w:r w:rsidR="005639D8" w:rsidRPr="003454A0">
        <w:rPr>
          <w:spacing w:val="0"/>
        </w:rPr>
        <w:t>.</w:t>
      </w:r>
      <w:r w:rsidR="00A62662" w:rsidRPr="003454A0">
        <w:rPr>
          <w:spacing w:val="0"/>
        </w:rPr>
        <w:tab/>
      </w:r>
      <w:r w:rsidR="001D26E7" w:rsidRPr="003454A0">
        <w:rPr>
          <w:spacing w:val="0"/>
        </w:rPr>
        <w:t>下列</w:t>
      </w:r>
      <w:r w:rsidR="001D26E7" w:rsidRPr="003454A0">
        <w:rPr>
          <w:rFonts w:hint="eastAsia"/>
          <w:spacing w:val="0"/>
        </w:rPr>
        <w:t>所述光電效應中入射光與光電子之間的關係，何者</w:t>
      </w:r>
      <w:r w:rsidR="001D26E7" w:rsidRPr="003454A0">
        <w:rPr>
          <w:spacing w:val="0"/>
        </w:rPr>
        <w:t>證實了光具有粒子性</w:t>
      </w:r>
      <w:r w:rsidR="00BC4F45" w:rsidRPr="003454A0">
        <w:rPr>
          <w:rFonts w:hint="eastAsia"/>
          <w:spacing w:val="0"/>
        </w:rPr>
        <w:t>？</w:t>
      </w:r>
    </w:p>
    <w:p w:rsidR="001D26E7" w:rsidRPr="003454A0" w:rsidRDefault="001D26E7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spacing w:val="0"/>
        </w:rPr>
        <w:t>光電</w:t>
      </w:r>
      <w:r w:rsidR="002A7233" w:rsidRPr="003454A0">
        <w:rPr>
          <w:rFonts w:hint="eastAsia"/>
          <w:spacing w:val="0"/>
        </w:rPr>
        <w:t>子的數目與照射在金屬表面的入射光頻率成正比</w:t>
      </w:r>
    </w:p>
    <w:p w:rsidR="005639D8" w:rsidRPr="003454A0" w:rsidRDefault="005639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B)</w:t>
      </w:r>
      <w:r w:rsidRPr="003454A0">
        <w:rPr>
          <w:spacing w:val="0"/>
        </w:rPr>
        <w:t>光電子産生與否</w:t>
      </w:r>
      <w:r w:rsidR="005D38CD">
        <w:rPr>
          <w:rFonts w:hint="eastAsia"/>
          <w:spacing w:val="0"/>
        </w:rPr>
        <w:t>決</w:t>
      </w:r>
      <w:r w:rsidRPr="003454A0">
        <w:rPr>
          <w:spacing w:val="0"/>
        </w:rPr>
        <w:t>定於照射在金屬表面的入射光強度</w:t>
      </w:r>
    </w:p>
    <w:p w:rsidR="005639D8" w:rsidRPr="003454A0" w:rsidRDefault="005639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C)</w:t>
      </w:r>
      <w:r w:rsidR="003778C0" w:rsidRPr="003454A0">
        <w:rPr>
          <w:spacing w:val="0"/>
        </w:rPr>
        <w:t>照射於金屬表面的入射光頻率須大於某一特定值</w:t>
      </w:r>
      <w:r w:rsidR="003778C0" w:rsidRPr="003454A0">
        <w:rPr>
          <w:rFonts w:hint="eastAsia"/>
          <w:spacing w:val="0"/>
        </w:rPr>
        <w:t>方</w:t>
      </w:r>
      <w:r w:rsidR="00AC47BF" w:rsidRPr="003454A0">
        <w:rPr>
          <w:spacing w:val="0"/>
        </w:rPr>
        <w:t>能産生光電子</w:t>
      </w:r>
    </w:p>
    <w:p w:rsidR="005639D8" w:rsidRPr="003454A0" w:rsidRDefault="005639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D)</w:t>
      </w:r>
      <w:r w:rsidR="00AC47BF" w:rsidRPr="003454A0">
        <w:rPr>
          <w:spacing w:val="0"/>
        </w:rPr>
        <w:t>照射於金屬表面的入射光波長須大於某一特定值方能産生光電子</w:t>
      </w:r>
    </w:p>
    <w:p w:rsidR="00AE455F" w:rsidRPr="003454A0" w:rsidRDefault="005639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E)</w:t>
      </w:r>
      <w:r w:rsidRPr="003454A0">
        <w:rPr>
          <w:spacing w:val="0"/>
        </w:rPr>
        <w:t>照射於金屬表面的入射光</w:t>
      </w:r>
      <w:r w:rsidR="008B00B1" w:rsidRPr="003454A0">
        <w:rPr>
          <w:rFonts w:hint="eastAsia"/>
          <w:spacing w:val="0"/>
        </w:rPr>
        <w:t>波長</w:t>
      </w:r>
      <w:r w:rsidRPr="003454A0">
        <w:rPr>
          <w:spacing w:val="0"/>
        </w:rPr>
        <w:t>及</w:t>
      </w:r>
      <w:r w:rsidR="005D38CD" w:rsidRPr="003454A0">
        <w:rPr>
          <w:spacing w:val="0"/>
        </w:rPr>
        <w:t>強</w:t>
      </w:r>
      <w:r w:rsidRPr="003454A0">
        <w:rPr>
          <w:spacing w:val="0"/>
        </w:rPr>
        <w:t>度均須大於某一特定值方能産生光電子</w:t>
      </w:r>
    </w:p>
    <w:p w:rsidR="0017770A" w:rsidRPr="003454A0" w:rsidRDefault="0017770A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3454A0">
        <w:rPr>
          <w:rFonts w:hint="eastAsia"/>
          <w:spacing w:val="0"/>
        </w:rPr>
        <w:t>19.</w:t>
      </w:r>
      <w:r w:rsidR="00A62662" w:rsidRPr="003454A0">
        <w:rPr>
          <w:spacing w:val="0"/>
        </w:rPr>
        <w:tab/>
      </w:r>
      <w:r w:rsidRPr="003454A0">
        <w:rPr>
          <w:spacing w:val="0"/>
        </w:rPr>
        <w:t>月球是距離地球最近的天體，</w:t>
      </w:r>
      <w:r w:rsidR="00F032B3" w:rsidRPr="003454A0">
        <w:rPr>
          <w:rFonts w:hint="eastAsia"/>
          <w:spacing w:val="0"/>
        </w:rPr>
        <w:t>透過</w:t>
      </w:r>
      <w:r w:rsidRPr="003454A0">
        <w:rPr>
          <w:spacing w:val="0"/>
        </w:rPr>
        <w:t>在地面以及在太空觀察，</w:t>
      </w:r>
      <w:r w:rsidR="00F032B3" w:rsidRPr="003454A0">
        <w:rPr>
          <w:rFonts w:hint="eastAsia"/>
          <w:spacing w:val="0"/>
        </w:rPr>
        <w:t>可發現月球表</w:t>
      </w:r>
      <w:r w:rsidR="008C39A4" w:rsidRPr="003454A0">
        <w:rPr>
          <w:rFonts w:hint="eastAsia"/>
          <w:spacing w:val="0"/>
        </w:rPr>
        <w:t>面</w:t>
      </w:r>
      <w:r w:rsidR="00F032B3" w:rsidRPr="003454A0">
        <w:rPr>
          <w:rFonts w:hint="eastAsia"/>
          <w:spacing w:val="0"/>
        </w:rPr>
        <w:t>除了有亮暗區域差異，尚有大小不一的坑洞分布。此外，亦透過檢視登陸月球時所</w:t>
      </w:r>
      <w:r w:rsidRPr="003454A0">
        <w:rPr>
          <w:spacing w:val="0"/>
        </w:rPr>
        <w:t>攜回超過三百公斤月球表面岩石物質，發現全都是火成岩，沒有沉積岩或變質岩，並且當中只含有極少量的水。由以上</w:t>
      </w:r>
      <w:r w:rsidRPr="003454A0">
        <w:rPr>
          <w:rFonts w:hint="eastAsia"/>
          <w:spacing w:val="0"/>
        </w:rPr>
        <w:t>結果</w:t>
      </w:r>
      <w:r w:rsidRPr="003454A0">
        <w:rPr>
          <w:spacing w:val="0"/>
        </w:rPr>
        <w:t>，下</w:t>
      </w:r>
      <w:r w:rsidRPr="003454A0">
        <w:rPr>
          <w:rFonts w:hint="eastAsia"/>
          <w:spacing w:val="0"/>
        </w:rPr>
        <w:t>列敘述</w:t>
      </w:r>
      <w:r w:rsidRPr="003454A0">
        <w:rPr>
          <w:spacing w:val="0"/>
        </w:rPr>
        <w:t>何者正確？</w:t>
      </w:r>
    </w:p>
    <w:p w:rsidR="0017770A" w:rsidRPr="003454A0" w:rsidRDefault="00EC37AC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A)</w:t>
      </w:r>
      <w:r w:rsidR="0017770A" w:rsidRPr="003454A0">
        <w:rPr>
          <w:spacing w:val="0"/>
        </w:rPr>
        <w:t>月球表面曾經處於熔融狀態</w:t>
      </w:r>
    </w:p>
    <w:p w:rsidR="0017770A" w:rsidRPr="003454A0" w:rsidRDefault="00EC37AC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B)</w:t>
      </w:r>
      <w:r w:rsidR="0017770A" w:rsidRPr="003454A0">
        <w:rPr>
          <w:spacing w:val="0"/>
        </w:rPr>
        <w:t>月球上的沉積岩與變質岩都埋藏在深處</w:t>
      </w:r>
    </w:p>
    <w:p w:rsidR="0017770A" w:rsidRPr="003454A0" w:rsidRDefault="00EC37AC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C)</w:t>
      </w:r>
      <w:r w:rsidR="0017770A" w:rsidRPr="003454A0">
        <w:rPr>
          <w:spacing w:val="0"/>
        </w:rPr>
        <w:t>月球表面的坑洞都是火山噴發造成的火山口坑洞</w:t>
      </w:r>
    </w:p>
    <w:p w:rsidR="0017770A" w:rsidRPr="003454A0" w:rsidRDefault="00EC37AC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D)</w:t>
      </w:r>
      <w:r w:rsidR="0017770A" w:rsidRPr="003454A0">
        <w:rPr>
          <w:spacing w:val="0"/>
        </w:rPr>
        <w:t>月球曾經存在大量流水，但由於沒有大氣，液態水已經蒸發散失</w:t>
      </w:r>
    </w:p>
    <w:p w:rsidR="0017770A" w:rsidRPr="003454A0" w:rsidRDefault="00EC37AC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E)</w:t>
      </w:r>
      <w:r w:rsidRPr="003454A0">
        <w:rPr>
          <w:spacing w:val="0"/>
        </w:rPr>
        <w:t>月球有明顯板塊運動，形成高地以及看起來較為暗黑的低窪地</w:t>
      </w:r>
    </w:p>
    <w:p w:rsidR="003C217D" w:rsidRPr="003C217D" w:rsidRDefault="005D2C68" w:rsidP="005D20B1">
      <w:pPr>
        <w:pStyle w:val="TIT10369120"/>
        <w:spacing w:before="60" w:line="340" w:lineRule="atLeast"/>
        <w:ind w:left="330" w:hangingChars="150" w:hanging="330"/>
        <w:rPr>
          <w:spacing w:val="10"/>
        </w:rPr>
      </w:pPr>
      <w:r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89915</wp:posOffset>
                </wp:positionV>
                <wp:extent cx="3336925" cy="1531620"/>
                <wp:effectExtent l="0" t="0" r="0" b="11430"/>
                <wp:wrapSquare wrapText="bothSides"/>
                <wp:docPr id="180" name="群組 1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36925" cy="1531620"/>
                          <a:chOff x="0" y="-120546"/>
                          <a:chExt cx="3337200" cy="1530496"/>
                        </a:xfrm>
                      </wpg:grpSpPr>
                      <wps:wsp>
                        <wps:cNvPr id="6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4950" y="1206500"/>
                            <a:ext cx="350070" cy="20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125BBD" w:rsidRDefault="00CF5D08" w:rsidP="00125BBD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0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00" name="群組 100"/>
                        <wpg:cNvGrpSpPr/>
                        <wpg:grpSpPr>
                          <a:xfrm>
                            <a:off x="0" y="-120546"/>
                            <a:ext cx="3337200" cy="1333746"/>
                            <a:chOff x="0" y="-120492"/>
                            <a:chExt cx="3337560" cy="1333157"/>
                          </a:xfrm>
                        </wpg:grpSpPr>
                        <pic:pic xmlns:pic="http://schemas.openxmlformats.org/drawingml/2006/picture">
                          <pic:nvPicPr>
                            <pic:cNvPr id="110" name="圖片 1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6720" y="53340"/>
                              <a:ext cx="2910840" cy="115125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15" name="群組 115"/>
                          <wpg:cNvGrpSpPr/>
                          <wpg:grpSpPr>
                            <a:xfrm>
                              <a:off x="0" y="-120492"/>
                              <a:ext cx="3253323" cy="1333157"/>
                              <a:chOff x="0" y="-120492"/>
                              <a:chExt cx="3253323" cy="1333156"/>
                            </a:xfrm>
                          </wpg:grpSpPr>
                          <wpg:grpSp>
                            <wpg:cNvPr id="119" name="群組 119"/>
                            <wpg:cNvGrpSpPr/>
                            <wpg:grpSpPr>
                              <a:xfrm>
                                <a:off x="0" y="-120492"/>
                                <a:ext cx="891946" cy="1333156"/>
                                <a:chOff x="27125" y="-182159"/>
                                <a:chExt cx="891987" cy="1333687"/>
                              </a:xfrm>
                            </wpg:grpSpPr>
                            <wps:wsp>
                              <wps:cNvPr id="55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0329" y="-182159"/>
                                  <a:ext cx="318783" cy="1912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8F5C9F">
                                      <w:rPr>
                                        <w:rFonts w:hint="eastAsia"/>
                                        <w:sz w:val="22"/>
                                      </w:rPr>
                                      <w:t>日期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2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125" y="269799"/>
                                  <a:ext cx="196858" cy="881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水位</w:t>
                                    </w:r>
                                    <w:r>
                                      <w:rPr>
                                        <w:sz w:val="22"/>
                                      </w:rPr>
                                      <w:t>（公尺）</w:t>
                                    </w:r>
                                  </w:p>
                                </w:txbxContent>
                              </wps:txbx>
                              <wps:bodyPr rot="0" vert="eaVert" wrap="square" lIns="0" tIns="0" rIns="0" bIns="0" anchor="t" anchorCtr="0">
                                <a:spAutoFit/>
                              </wps:bodyPr>
                            </wps:wsp>
                          </wpg:grpSp>
                          <wpg:grpSp>
                            <wpg:cNvPr id="129" name="群組 129"/>
                            <wpg:cNvGrpSpPr/>
                            <wpg:grpSpPr>
                              <a:xfrm>
                                <a:off x="631408" y="124126"/>
                                <a:ext cx="2621915" cy="171768"/>
                                <a:chOff x="19050" y="0"/>
                                <a:chExt cx="2621915" cy="171768"/>
                              </a:xfrm>
                            </wpg:grpSpPr>
                            <wps:wsp>
                              <wps:cNvPr id="13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0" y="5715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 w:rsidRPr="008F5C9F">
                                      <w:rPr>
                                        <w:sz w:val="22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3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25" y="3810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3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095" y="3810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4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4355" y="3810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5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425" y="1905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5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1065" y="3810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3945" y="1905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3015" y="0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7800" y="0"/>
                                  <a:ext cx="9525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4485" y="3810"/>
                                  <a:ext cx="157197" cy="1660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84985" y="5715"/>
                                  <a:ext cx="157197" cy="1660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0720" y="5715"/>
                                  <a:ext cx="156845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9315" y="3810"/>
                                  <a:ext cx="156845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6480" y="3810"/>
                                  <a:ext cx="156845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4120" y="3810"/>
                                  <a:ext cx="156845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F5C9F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176" name="群組 176"/>
                            <wpg:cNvGrpSpPr/>
                            <wpg:grpSpPr>
                              <a:xfrm>
                                <a:off x="247926" y="268941"/>
                                <a:ext cx="259080" cy="842630"/>
                                <a:chOff x="3810" y="0"/>
                                <a:chExt cx="259080" cy="842630"/>
                              </a:xfrm>
                            </wpg:grpSpPr>
                            <wps:wsp>
                              <wps:cNvPr id="17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650" y="0"/>
                                  <a:ext cx="20955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AE6EC8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 w:rsidRPr="00AE6EC8">
                                      <w:rPr>
                                        <w:sz w:val="22"/>
                                      </w:rPr>
                                      <w:t>2.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38" y="359967"/>
                                  <a:ext cx="20955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AE6EC8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0.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0" y="701660"/>
                                  <a:ext cx="259080" cy="14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AE6EC8" w:rsidRDefault="00CF5D08" w:rsidP="005D2C68">
                                    <w:pPr>
                                      <w:spacing w:line="240" w:lineRule="exact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-</w:t>
                                    </w:r>
                                    <w:r w:rsidRPr="00AE6EC8">
                                      <w:rPr>
                                        <w:sz w:val="22"/>
                                      </w:rPr>
                                      <w:t>2.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80" o:spid="_x0000_s1285" style="position:absolute;left:0;text-align:left;margin-left:211.55pt;margin-top:46.45pt;width:262.75pt;height:120.6pt;z-index:252150784;mso-position-horizontal:right;mso-position-horizontal-relative:margin;mso-width-relative:margin;mso-height-relative:margin" coordorigin=",-1205" coordsize="33372,153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">
                <v:shape id="文字方塊 2" o:spid="_x0000_s1286" type="#_x0000_t202" style="position:absolute;left:15049;top:12065;width:3501;height:20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hYns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aTjC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KFiexQAAANwAAAAPAAAAAAAAAAAAAAAAAJgCAABkcnMv&#10;ZG93bnJldi54bWxQSwUGAAAAAAQABAD1AAAAigMAAAAA&#10;" filled="f" stroked="f">
                  <v:textbox inset="0,0,0,0">
                    <w:txbxContent>
                      <w:p w:rsidR="00CF5D08" w:rsidRPr="00125BBD" w:rsidRDefault="00CF5D08" w:rsidP="00125BBD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0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group id="群組 100" o:spid="_x0000_s1287" style="position:absolute;top:-1205;width:33372;height:13337" coordorigin=",-1204" coordsize="33375,133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圖片 110" o:spid="_x0000_s1288" type="#_x0000_t75" style="position:absolute;left:4267;top:533;width:29108;height:115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KKHLFAAAA3AAAAA8AAABkcnMvZG93bnJldi54bWxEj0FPwzAMhe9I+w+RkXZjaTlMqCybBhpi&#10;FyrR7tKbaby2onGqJmzZv8cHJG623vN7nze75EZ1oTkMng3kqwwUcevtwJ2BU/328AQqRGSLo2cy&#10;cKMAu+3iboOF9Vf+pEsVOyUhHAo00Mc4FVqHtieHYeUnYtHOfnYYZZ07bWe8Srgb9WOWrbXDgaWh&#10;x4lee2q/qx9noPw4vZehOaT00lTdMb/VX2VTG7O8T/tnUJFS/Df/XR+t4OeCL8/IBHr7C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2yihyxQAAANwAAAAPAAAAAAAAAAAAAAAA&#10;AJ8CAABkcnMvZG93bnJldi54bWxQSwUGAAAAAAQABAD3AAAAkQMAAAAA&#10;">
                    <v:imagedata r:id="rId58" o:title=""/>
                    <v:path arrowok="t"/>
                  </v:shape>
                  <v:group id="群組 115" o:spid="_x0000_s1289" style="position:absolute;top:-1204;width:32533;height:13330" coordorigin=",-1204" coordsize="32533,133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group id="群組 119" o:spid="_x0000_s1290" style="position:absolute;top:-1204;width:8919;height:13330" coordorigin="271,-1821" coordsize="8919,133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<v:shape id="文字方塊 2" o:spid="_x0000_s1291" type="#_x0000_t202" style="position:absolute;left:6003;top:-1821;width:3188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8i7MMA&#10;AADcAAAADwAAAGRycy9kb3ducmV2LnhtbESPQYvCMBSE7wv+h/AEL4umFRWtRpFFQbzp7sXbo3m2&#10;xealNNm2+uuNIHgcZuYbZrXpTCkaql1hWUE8ikAQp1YXnCn4+90P5yCcR9ZYWiYFd3KwWfe+Vpho&#10;2/KJmrPPRICwS1BB7n2VSOnSnAy6ka2Ig3e1tUEfZJ1JXWMb4KaU4yiaSYMFh4UcK/rJKb2d/42C&#10;Wbervo8LGrePtGz48ohjT7FSg363XYLw1PlP+N0+aAXT6QReZ8IR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h8i7MMAAADc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CF5D08" w:rsidRPr="008F5C9F" w:rsidRDefault="00CF5D08" w:rsidP="005D2C68">
                              <w:pPr>
                                <w:rPr>
                                  <w:sz w:val="22"/>
                                </w:rPr>
                              </w:pPr>
                              <w:r w:rsidRPr="008F5C9F">
                                <w:rPr>
                                  <w:rFonts w:hint="eastAsia"/>
                                  <w:sz w:val="22"/>
                                </w:rPr>
                                <w:t>日期</w:t>
                              </w:r>
                            </w:p>
                          </w:txbxContent>
                        </v:textbox>
                      </v:shape>
                      <v:shape id="文字方塊 2" o:spid="_x0000_s1292" type="#_x0000_t202" style="position:absolute;left:271;top:2697;width:1968;height:8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YucQA&#10;AADcAAAADwAAAGRycy9kb3ducmV2LnhtbESPQWvCQBCF7wX/wzIFb3XTSKOkrlIKggd7qApeh+wk&#10;G5qdjdlV47/vHAq9zfDevPfNajP6Tt1oiG1gA6+zDBRxFWzLjYHTcfuyBBUTssUuMBl4UITNevK0&#10;wtKGO3/T7ZAaJSEcSzTgUupLrWPlyGOchZ5YtDoMHpOsQ6PtgHcJ953Os6zQHluWBoc9fTqqfg5X&#10;b0C7/dfFnyMviqoo5m+2zue+Nmb6PH68g0o0pn/z3/XOCn4utPKMTK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V2LnEAAAA3AAAAA8AAAAAAAAAAAAAAAAAmAIAAGRycy9k&#10;b3ducmV2LnhtbFBLBQYAAAAABAAEAPUAAACJAwAAAAA=&#10;" filled="f" stroked="f">
                        <v:textbox style="layout-flow:vertical-ideographic;mso-fit-shape-to-text:t" inset="0,0,0,0">
                          <w:txbxContent>
                            <w:p w:rsidR="00CF5D08" w:rsidRPr="008F5C9F" w:rsidRDefault="00CF5D08" w:rsidP="005D2C68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水位</w:t>
                              </w:r>
                              <w:r>
                                <w:rPr>
                                  <w:sz w:val="22"/>
                                </w:rPr>
                                <w:t>（公尺）</w:t>
                              </w:r>
                            </w:p>
                          </w:txbxContent>
                        </v:textbox>
                      </v:shape>
                    </v:group>
                    <v:group id="群組 129" o:spid="_x0000_s1293" style="position:absolute;left:6314;top:1241;width:26219;height:1717" coordorigin="190" coordsize="26219,1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  <v:shape id="文字方塊 2" o:spid="_x0000_s1294" type="#_x0000_t202" style="position:absolute;left:190;top:57;width:953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 w:rsidRPr="008F5C9F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2" o:spid="_x0000_s1295" type="#_x0000_t202" style="position:absolute;left:2000;top:38;width:952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4+y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4+yc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2" o:spid="_x0000_s1296" type="#_x0000_t202" style="position:absolute;left:3790;top:38;width:953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" o:spid="_x0000_s1297" type="#_x0000_t202" style="position:absolute;left:5543;top:38;width:953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2" o:spid="_x0000_s1298" type="#_x0000_t202" style="position:absolute;left:7334;top:19;width:952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2" o:spid="_x0000_s1299" type="#_x0000_t202" style="position:absolute;left:9010;top:38;width:953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ty9M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3L0xQAAANwAAAAPAAAAAAAAAAAAAAAAAJgCAABkcnMv&#10;ZG93bnJldi54bWxQSwUGAAAAAAQABAD1AAAAigMAAAAA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文字方塊 2" o:spid="_x0000_s1300" type="#_x0000_t202" style="position:absolute;left:10839;top:19;width:952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gsO8IA&#10;AADcAAAADwAAAGRycy9kb3ducmV2LnhtbERPTWvCQBC9F/wPyxR6q5t6iDV1FREFoVCM8eBxmh2T&#10;xexszK6a/ntXKHibx/uc6by3jbhS541jBR/DBARx6bThSsG+WL9/gvABWWPjmBT8kYf5bPAyxUy7&#10;G+d03YVKxBD2GSqoQ2gzKX1Zk0U/dC1x5I6usxgi7CqpO7zFcNvIUZKk0qLh2FBjS8uaytPuYhUs&#10;DpyvzPnnd5sfc1MUk4S/05NSb6/94gtEoD48xf/ujY7z0zE8no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6Cw7wgAAANwAAAAPAAAAAAAAAAAAAAAAAJgCAABkcnMvZG93&#10;bnJldi54bWxQSwUGAAAAAAQABAD1AAAAhwMAAAAA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文字方塊 2" o:spid="_x0000_s1301" type="#_x0000_t202" style="position:absolute;left:12630;width:952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e4Sc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4VW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7hJxQAAANwAAAAPAAAAAAAAAAAAAAAAAJgCAABkcnMv&#10;ZG93bnJldi54bWxQSwUGAAAAAAQABAD1AAAAigMAAAAA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文字方塊 2" o:spid="_x0000_s1302" type="#_x0000_t202" style="position:absolute;left:14478;width:952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d0sMA&#10;AADcAAAADwAAAGRycy9kb3ducmV2LnhtbERPTWvCQBC9F/oflin01mzqIWjqKlIqFApiTA89TrNj&#10;spidTbPbJP57VxC8zeN9znI92VYM1HvjWMFrkoIgrpw2XCv4LrcvcxA+IGtsHZOCM3lYrx4flphr&#10;N3JBwyHUIoawz1FBE0KXS+mrhiz6xHXEkTu63mKIsK+l7nGM4baVszTNpEXDsaHBjt4bqk6Hf6tg&#10;88PFh/nb/e6LY2HKcpHyV3ZS6vlp2ryBCDSFu/jm/tRxfraA6zPxArm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sd0s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文字方塊 2" o:spid="_x0000_s1303" type="#_x0000_t202" style="position:absolute;left:15944;top:38;width:1572;height:1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iks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8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giks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文字方塊 2" o:spid="_x0000_s1304" type="#_x0000_t202" style="position:absolute;left:17849;top:57;width:1572;height:1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SHCc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v5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SHCc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  <v:shape id="文字方塊 2" o:spid="_x0000_s1305" type="#_x0000_t202" style="position:absolute;left:19507;top:57;width:1568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YZfs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PkU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YZfs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文字方塊 2" o:spid="_x0000_s1306" type="#_x0000_t202" style="position:absolute;left:21393;top:38;width:1568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q85c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q85c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文字方塊 2" o:spid="_x0000_s1307" type="#_x0000_t202" style="position:absolute;left:23164;top:38;width:1569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Mkkc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Mkkc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文字方塊 2" o:spid="_x0000_s1308" type="#_x0000_t202" style="position:absolute;left:24841;top:38;width:1568;height:1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+BC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+BCs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8F5C9F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</v:group>
                    <v:group id="群組 176" o:spid="_x0000_s1309" style="position:absolute;left:2479;top:2689;width:2591;height:8426" coordorigin="38" coordsize="2590,84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  <v:shape id="文字方塊 2" o:spid="_x0000_s1310" type="#_x0000_t202" style="position:absolute;left:496;width:2096;height:1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G65sIA&#10;AADcAAAADwAAAGRycy9kb3ducmV2LnhtbERPTYvCMBC9C/sfwix403Q9qNs1ioiCICzW7mGPs83Y&#10;BptJbaLWf78RBG/zeJ8zW3S2FldqvXGs4GOYgCAunDZcKvjJN4MpCB+QNdaOScGdPCzmb70Zptrd&#10;OKPrIZQihrBPUUEVQpNK6YuKLPqha4gjd3StxRBhW0rd4i2G21qOkmQsLRqODRU2tKqoOB0uVsHy&#10;l7O1OX//7bNjZvL8M+Hd+KRU/71bfoEI1IWX+One6jh/MoHHM/EC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MbrmwgAAANwAAAAPAAAAAAAAAAAAAAAAAJgCAABkcnMvZG93&#10;bnJldi54bWxQSwUGAAAAAAQABAD1AAAAhwMAAAAA&#10;" filled="f" stroked="f">
                        <v:textbox inset="0,0,0,0">
                          <w:txbxContent>
                            <w:p w:rsidR="00CF5D08" w:rsidRPr="00AE6EC8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 w:rsidRPr="00AE6EC8">
                                <w:rPr>
                                  <w:sz w:val="22"/>
                                </w:rPr>
                                <w:t>2.5</w:t>
                              </w:r>
                            </w:p>
                          </w:txbxContent>
                        </v:textbox>
                      </v:shape>
                      <v:shape id="文字方塊 2" o:spid="_x0000_s1311" type="#_x0000_t202" style="position:absolute;left:372;top:3599;width:2095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4ulMYA&#10;AADcAAAADwAAAGRycy9kb3ducmV2LnhtbESPQWvCQBCF74X+h2WE3urGHrSmriLFQqEgxvTQ4zQ7&#10;JovZ2Zjdavz3zkHobYb35r1vFqvBt+pMfXSBDUzGGSjiKljHtYHv8uP5FVRMyBbbwGTgShFWy8eH&#10;BeY2XLig8z7VSkI45migSanLtY5VQx7jOHTEoh1C7zHJ2tfa9niRcN/qlyybao+OpaHBjt4bqo77&#10;P29g/cPFxp22v7viULiynGf8NT0a8zQa1m+gEg3p33y//rSCPxNaeUYm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4ulMYAAADcAAAADwAAAAAAAAAAAAAAAACYAgAAZHJz&#10;L2Rvd25yZXYueG1sUEsFBgAAAAAEAAQA9QAAAIsDAAAAAA==&#10;" filled="f" stroked="f">
                        <v:textbox inset="0,0,0,0">
                          <w:txbxContent>
                            <w:p w:rsidR="00CF5D08" w:rsidRPr="00AE6EC8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0.0</w:t>
                              </w:r>
                            </w:p>
                          </w:txbxContent>
                        </v:textbox>
                      </v:shape>
                      <v:shape id="文字方塊 2" o:spid="_x0000_s1312" type="#_x0000_t202" style="position:absolute;left:38;top:7016;width:2590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KLD8MA&#10;AADcAAAADwAAAGRycy9kb3ducmV2LnhtbERPTWvCQBC9F/oflhG81Y0etEY3IkWhIJTG9NDjmJ0k&#10;i9nZmN1q+u/dQsHbPN7nrDeDbcWVem8cK5hOEhDEpdOGawVfxf7lFYQPyBpbx6TglzxssuenNaba&#10;3Tin6zHUIoawT1FBE0KXSunLhiz6ieuII1e53mKIsK+l7vEWw20rZ0kylxYNx4YGO3prqDwff6yC&#10;7TfnO3P5OH3mVW6KYpnwYX5WajwatisQgYbwEP+733Wcv1jC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KLD8MAAADcAAAADwAAAAAAAAAAAAAAAACYAgAAZHJzL2Rv&#10;d25yZXYueG1sUEsFBgAAAAAEAAQA9QAAAIgDAAAAAA==&#10;" filled="f" stroked="f">
                        <v:textbox inset="0,0,0,0">
                          <w:txbxContent>
                            <w:p w:rsidR="00CF5D08" w:rsidRPr="00AE6EC8" w:rsidRDefault="00CF5D08" w:rsidP="005D2C68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-</w:t>
                              </w:r>
                              <w:r w:rsidRPr="00AE6EC8">
                                <w:rPr>
                                  <w:sz w:val="22"/>
                                </w:rPr>
                                <w:t>2.5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 anchorx="margin"/>
              </v:group>
            </w:pict>
          </mc:Fallback>
        </mc:AlternateContent>
      </w:r>
      <w:r w:rsidR="003C217D" w:rsidRPr="003454A0">
        <w:rPr>
          <w:rFonts w:hint="eastAsia"/>
          <w:spacing w:val="0"/>
        </w:rPr>
        <w:t>2</w:t>
      </w:r>
      <w:r w:rsidR="003C217D" w:rsidRPr="003454A0">
        <w:rPr>
          <w:spacing w:val="0"/>
        </w:rPr>
        <w:t>0.</w:t>
      </w:r>
      <w:r w:rsidR="003C217D" w:rsidRPr="003454A0">
        <w:rPr>
          <w:spacing w:val="0"/>
        </w:rPr>
        <w:tab/>
      </w:r>
      <w:r w:rsidR="003C217D" w:rsidRPr="003454A0">
        <w:rPr>
          <w:spacing w:val="0"/>
        </w:rPr>
        <w:t>陳同學今天去海邊玩，發現早上</w:t>
      </w:r>
      <w:r w:rsidR="003C217D" w:rsidRPr="003454A0">
        <w:rPr>
          <w:spacing w:val="0"/>
        </w:rPr>
        <w:t>11</w:t>
      </w:r>
      <w:r w:rsidR="003C217D" w:rsidRPr="003454A0">
        <w:rPr>
          <w:spacing w:val="0"/>
        </w:rPr>
        <w:t>點左右潮位最低，潮間帶最寬，有很多人在沙灘上挖尋文蛤。</w:t>
      </w:r>
      <w:r w:rsidR="003C217D" w:rsidRPr="003454A0">
        <w:rPr>
          <w:rFonts w:hint="eastAsia"/>
          <w:spacing w:val="0"/>
        </w:rPr>
        <w:t>若該海岸的潮汐週期</w:t>
      </w:r>
      <w:r w:rsidR="003C217D" w:rsidRPr="003454A0">
        <w:rPr>
          <w:spacing w:val="0"/>
        </w:rPr>
        <w:t>變化</w:t>
      </w:r>
      <w:r w:rsidR="003C217D" w:rsidRPr="003454A0">
        <w:rPr>
          <w:rFonts w:hint="eastAsia"/>
          <w:spacing w:val="0"/>
        </w:rPr>
        <w:t>如圖</w:t>
      </w:r>
      <w:r w:rsidR="00125BBD" w:rsidRPr="003454A0">
        <w:rPr>
          <w:rFonts w:hint="eastAsia"/>
          <w:spacing w:val="0"/>
        </w:rPr>
        <w:t>5</w:t>
      </w:r>
      <w:r w:rsidR="003C217D" w:rsidRPr="003454A0">
        <w:rPr>
          <w:spacing w:val="0"/>
        </w:rPr>
        <w:t>，</w:t>
      </w:r>
      <w:r w:rsidR="003C217D" w:rsidRPr="003454A0">
        <w:rPr>
          <w:rFonts w:hint="eastAsia"/>
          <w:spacing w:val="0"/>
        </w:rPr>
        <w:t>則隔天陳同學</w:t>
      </w:r>
      <w:r w:rsidR="003C217D" w:rsidRPr="003454A0">
        <w:rPr>
          <w:spacing w:val="0"/>
        </w:rPr>
        <w:t>再去同一海邊，</w:t>
      </w:r>
      <w:r w:rsidR="003C217D" w:rsidRPr="003454A0">
        <w:rPr>
          <w:rFonts w:hint="eastAsia"/>
          <w:spacing w:val="0"/>
        </w:rPr>
        <w:t>在早上</w:t>
      </w:r>
      <w:r w:rsidR="003C217D" w:rsidRPr="003454A0">
        <w:rPr>
          <w:rFonts w:hint="eastAsia"/>
          <w:spacing w:val="0"/>
        </w:rPr>
        <w:t>11</w:t>
      </w:r>
      <w:r w:rsidR="003C217D" w:rsidRPr="003454A0">
        <w:rPr>
          <w:rFonts w:hint="eastAsia"/>
          <w:spacing w:val="0"/>
        </w:rPr>
        <w:t>點左右進行觀察</w:t>
      </w:r>
      <w:r w:rsidR="003C217D" w:rsidRPr="003454A0">
        <w:rPr>
          <w:spacing w:val="0"/>
        </w:rPr>
        <w:t>，</w:t>
      </w:r>
      <w:r w:rsidR="003C217D" w:rsidRPr="003454A0">
        <w:rPr>
          <w:rFonts w:hint="eastAsia"/>
          <w:spacing w:val="0"/>
        </w:rPr>
        <w:t>會觀察到下列</w:t>
      </w:r>
      <w:r w:rsidR="00BB23E1">
        <w:rPr>
          <w:rFonts w:hint="eastAsia"/>
          <w:spacing w:val="0"/>
        </w:rPr>
        <w:t>哪</w:t>
      </w:r>
      <w:r w:rsidR="003C217D" w:rsidRPr="003454A0">
        <w:rPr>
          <w:rFonts w:hint="eastAsia"/>
          <w:spacing w:val="0"/>
        </w:rPr>
        <w:t>個現象</w:t>
      </w:r>
      <w:r w:rsidR="003C217D" w:rsidRPr="003454A0">
        <w:rPr>
          <w:spacing w:val="0"/>
        </w:rPr>
        <w:t>？</w:t>
      </w:r>
    </w:p>
    <w:p w:rsidR="003C217D" w:rsidRPr="003454A0" w:rsidRDefault="003C217D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A)</w:t>
      </w:r>
      <w:r w:rsidRPr="003454A0">
        <w:rPr>
          <w:rFonts w:hint="eastAsia"/>
          <w:spacing w:val="0"/>
        </w:rPr>
        <w:t>潮間帶出現</w:t>
      </w:r>
      <w:r w:rsidRPr="003454A0">
        <w:rPr>
          <w:spacing w:val="0"/>
        </w:rPr>
        <w:t>，且潮位</w:t>
      </w:r>
      <w:r w:rsidRPr="003454A0">
        <w:rPr>
          <w:rFonts w:hint="eastAsia"/>
          <w:spacing w:val="0"/>
        </w:rPr>
        <w:t>逐漸</w:t>
      </w:r>
      <w:r w:rsidRPr="003454A0">
        <w:rPr>
          <w:spacing w:val="0"/>
        </w:rPr>
        <w:t>下降</w:t>
      </w:r>
    </w:p>
    <w:p w:rsidR="003C217D" w:rsidRPr="003454A0" w:rsidRDefault="003C217D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B)</w:t>
      </w:r>
      <w:r w:rsidRPr="003454A0">
        <w:rPr>
          <w:rFonts w:hint="eastAsia"/>
          <w:spacing w:val="0"/>
        </w:rPr>
        <w:t>潮間帶出現</w:t>
      </w:r>
      <w:r w:rsidRPr="003454A0">
        <w:rPr>
          <w:spacing w:val="0"/>
        </w:rPr>
        <w:t>，且潮位</w:t>
      </w:r>
      <w:r w:rsidRPr="003454A0">
        <w:rPr>
          <w:rFonts w:hint="eastAsia"/>
          <w:spacing w:val="0"/>
        </w:rPr>
        <w:t>逐漸上升</w:t>
      </w:r>
    </w:p>
    <w:p w:rsidR="003C217D" w:rsidRPr="003454A0" w:rsidRDefault="003C217D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C)</w:t>
      </w:r>
      <w:r w:rsidRPr="003454A0">
        <w:rPr>
          <w:rFonts w:hint="eastAsia"/>
          <w:spacing w:val="0"/>
        </w:rPr>
        <w:t>達當日最高潮位</w:t>
      </w:r>
      <w:r w:rsidRPr="003454A0">
        <w:rPr>
          <w:spacing w:val="0"/>
        </w:rPr>
        <w:t>，</w:t>
      </w:r>
      <w:r w:rsidRPr="003454A0">
        <w:rPr>
          <w:rFonts w:hint="eastAsia"/>
          <w:spacing w:val="0"/>
        </w:rPr>
        <w:t>且</w:t>
      </w:r>
      <w:r w:rsidRPr="003454A0">
        <w:rPr>
          <w:spacing w:val="0"/>
        </w:rPr>
        <w:t>潮間帶最寬</w:t>
      </w:r>
    </w:p>
    <w:p w:rsidR="003C217D" w:rsidRPr="003454A0" w:rsidRDefault="003C217D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D)</w:t>
      </w:r>
      <w:r w:rsidRPr="003454A0">
        <w:rPr>
          <w:rFonts w:hint="eastAsia"/>
          <w:spacing w:val="0"/>
        </w:rPr>
        <w:t>達</w:t>
      </w:r>
      <w:r w:rsidRPr="003454A0">
        <w:rPr>
          <w:spacing w:val="0"/>
        </w:rPr>
        <w:t>當日</w:t>
      </w:r>
      <w:r w:rsidRPr="003454A0">
        <w:rPr>
          <w:rFonts w:hint="eastAsia"/>
          <w:spacing w:val="0"/>
        </w:rPr>
        <w:t>最低潮位，且潮間帶消失</w:t>
      </w:r>
    </w:p>
    <w:p w:rsidR="003C217D" w:rsidRPr="003C217D" w:rsidRDefault="003C217D" w:rsidP="005D20B1">
      <w:pPr>
        <w:pStyle w:val="AA0"/>
        <w:spacing w:line="340" w:lineRule="atLeast"/>
        <w:ind w:left="657" w:hangingChars="135" w:hanging="297"/>
      </w:pPr>
      <w:r w:rsidRPr="003454A0">
        <w:rPr>
          <w:spacing w:val="0"/>
        </w:rPr>
        <w:t>(E)11</w:t>
      </w:r>
      <w:r w:rsidRPr="003454A0">
        <w:rPr>
          <w:rFonts w:hint="eastAsia"/>
          <w:spacing w:val="0"/>
        </w:rPr>
        <w:t>點左右潮位依然最低</w:t>
      </w:r>
      <w:r w:rsidRPr="003454A0">
        <w:rPr>
          <w:spacing w:val="0"/>
        </w:rPr>
        <w:t>，但潮間帶相較前一天變窄許多</w:t>
      </w:r>
    </w:p>
    <w:p w:rsidR="00282544" w:rsidRDefault="00282544">
      <w:pPr>
        <w:widowControl/>
        <w:rPr>
          <w:rFonts w:cs="新細明體"/>
          <w:kern w:val="0"/>
          <w:sz w:val="22"/>
          <w:szCs w:val="20"/>
        </w:rPr>
      </w:pPr>
      <w:r>
        <w:br w:type="page"/>
      </w:r>
    </w:p>
    <w:p w:rsidR="0017770A" w:rsidRPr="003454A0" w:rsidRDefault="0017770A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3454A0">
        <w:rPr>
          <w:rFonts w:hint="eastAsia"/>
          <w:spacing w:val="0"/>
        </w:rPr>
        <w:lastRenderedPageBreak/>
        <w:t>2</w:t>
      </w:r>
      <w:r w:rsidRPr="003454A0">
        <w:rPr>
          <w:spacing w:val="0"/>
        </w:rPr>
        <w:t>1</w:t>
      </w:r>
      <w:r w:rsidRPr="003454A0">
        <w:rPr>
          <w:rFonts w:hint="eastAsia"/>
          <w:spacing w:val="0"/>
        </w:rPr>
        <w:t>.</w:t>
      </w:r>
      <w:r w:rsidR="00A62662" w:rsidRPr="003454A0">
        <w:rPr>
          <w:spacing w:val="0"/>
        </w:rPr>
        <w:tab/>
      </w:r>
      <w:r w:rsidRPr="003454A0">
        <w:rPr>
          <w:spacing w:val="0"/>
        </w:rPr>
        <w:t>波浪是一種海水上下起伏的運動。下列對波浪的敘述何者正確？</w:t>
      </w:r>
    </w:p>
    <w:p w:rsidR="0017770A" w:rsidRPr="003454A0" w:rsidRDefault="003F65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A)</w:t>
      </w:r>
      <w:r w:rsidR="0017770A" w:rsidRPr="003454A0">
        <w:rPr>
          <w:spacing w:val="0"/>
        </w:rPr>
        <w:t>海面波浪都是由於風吹造成</w:t>
      </w:r>
    </w:p>
    <w:p w:rsidR="0017770A" w:rsidRPr="003454A0" w:rsidRDefault="0017770A" w:rsidP="005D20B1">
      <w:pPr>
        <w:pStyle w:val="AA0"/>
        <w:spacing w:line="340" w:lineRule="atLeast"/>
        <w:ind w:left="657" w:hangingChars="135" w:hanging="297"/>
        <w:rPr>
          <w:spacing w:val="0"/>
        </w:rPr>
      </w:pPr>
      <w:r w:rsidRPr="003454A0">
        <w:rPr>
          <w:spacing w:val="0"/>
        </w:rPr>
        <w:t>(B)</w:t>
      </w:r>
      <w:r w:rsidRPr="003454A0">
        <w:rPr>
          <w:rFonts w:hint="eastAsia"/>
          <w:spacing w:val="0"/>
        </w:rPr>
        <w:t>波浪由</w:t>
      </w:r>
      <w:r w:rsidR="003C461C" w:rsidRPr="003454A0">
        <w:rPr>
          <w:rFonts w:hint="eastAsia"/>
          <w:spacing w:val="0"/>
        </w:rPr>
        <w:t>外海傳遞</w:t>
      </w:r>
      <w:r w:rsidRPr="003454A0">
        <w:rPr>
          <w:rFonts w:hint="eastAsia"/>
          <w:spacing w:val="0"/>
        </w:rPr>
        <w:t>至岸邊時，波浪</w:t>
      </w:r>
      <w:r w:rsidR="003C461C" w:rsidRPr="003454A0">
        <w:rPr>
          <w:rFonts w:hint="eastAsia"/>
          <w:spacing w:val="0"/>
        </w:rPr>
        <w:t>的前進方向會因海岸線的不平直，往水深較深的海域偏折</w:t>
      </w:r>
    </w:p>
    <w:p w:rsidR="0017770A" w:rsidRPr="003454A0" w:rsidRDefault="003F65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C)</w:t>
      </w:r>
      <w:r w:rsidR="0017770A" w:rsidRPr="003454A0">
        <w:rPr>
          <w:spacing w:val="0"/>
        </w:rPr>
        <w:t>颱風尚未到達</w:t>
      </w:r>
      <w:r w:rsidR="00AC61E6" w:rsidRPr="003454A0">
        <w:rPr>
          <w:rFonts w:hint="eastAsia"/>
          <w:spacing w:val="0"/>
        </w:rPr>
        <w:t>臺</w:t>
      </w:r>
      <w:r w:rsidR="0017770A" w:rsidRPr="003454A0">
        <w:rPr>
          <w:spacing w:val="0"/>
        </w:rPr>
        <w:t>灣，已經在</w:t>
      </w:r>
      <w:r w:rsidR="00AC61E6" w:rsidRPr="003454A0">
        <w:rPr>
          <w:rFonts w:hint="eastAsia"/>
          <w:spacing w:val="0"/>
        </w:rPr>
        <w:t>臺</w:t>
      </w:r>
      <w:r w:rsidR="0017770A" w:rsidRPr="003454A0">
        <w:rPr>
          <w:spacing w:val="0"/>
        </w:rPr>
        <w:t>灣海岸可見該颱風造成的湧浪</w:t>
      </w:r>
    </w:p>
    <w:p w:rsidR="0017770A" w:rsidRPr="003454A0" w:rsidRDefault="003F65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D)</w:t>
      </w:r>
      <w:r w:rsidR="0017770A" w:rsidRPr="003454A0">
        <w:rPr>
          <w:spacing w:val="0"/>
        </w:rPr>
        <w:t>海灣受波浪侵蝕的力量較海岬處大，所以海灣會繼續往陸地內凹</w:t>
      </w:r>
    </w:p>
    <w:p w:rsidR="0017770A" w:rsidRPr="003454A0" w:rsidRDefault="003F65D8" w:rsidP="005D20B1">
      <w:pPr>
        <w:pStyle w:val="AA0"/>
        <w:spacing w:line="340" w:lineRule="atLeast"/>
        <w:rPr>
          <w:spacing w:val="0"/>
        </w:rPr>
      </w:pPr>
      <w:r w:rsidRPr="003454A0">
        <w:rPr>
          <w:spacing w:val="0"/>
        </w:rPr>
        <w:t>(E)</w:t>
      </w:r>
      <w:r w:rsidR="0017770A" w:rsidRPr="003454A0">
        <w:rPr>
          <w:spacing w:val="0"/>
        </w:rPr>
        <w:t>波浪靠近岸時，因受地形影響而破碎，所以碎浪對岸邊結構物沒影響</w:t>
      </w:r>
    </w:p>
    <w:p w:rsidR="0017770A" w:rsidRPr="003454A0" w:rsidRDefault="0017770A" w:rsidP="005D20B1">
      <w:pPr>
        <w:pStyle w:val="-05"/>
        <w:spacing w:line="340" w:lineRule="atLeast"/>
        <w:rPr>
          <w:spacing w:val="0"/>
        </w:rPr>
      </w:pPr>
      <w:r w:rsidRPr="003454A0">
        <w:rPr>
          <w:spacing w:val="0"/>
        </w:rPr>
        <w:t>22-23</w:t>
      </w:r>
      <w:r w:rsidRPr="003454A0">
        <w:rPr>
          <w:spacing w:val="0"/>
        </w:rPr>
        <w:t>為題組</w:t>
      </w:r>
    </w:p>
    <w:p w:rsidR="0017770A" w:rsidRPr="00BB23E1" w:rsidRDefault="0017770A" w:rsidP="00BB23E1">
      <w:pPr>
        <w:pStyle w:val="TIT103691201"/>
        <w:spacing w:beforeLines="0" w:before="0"/>
        <w:ind w:firstLine="0"/>
        <w:rPr>
          <w:rFonts w:cs="Times New Roman"/>
          <w:spacing w:val="4"/>
          <w:szCs w:val="22"/>
        </w:rPr>
      </w:pPr>
      <w:r w:rsidRPr="00BB23E1">
        <w:rPr>
          <w:rFonts w:cs="Times New Roman"/>
          <w:spacing w:val="4"/>
          <w:szCs w:val="22"/>
        </w:rPr>
        <w:t>圖</w:t>
      </w:r>
      <w:r w:rsidR="00125BBD" w:rsidRPr="00BB23E1">
        <w:rPr>
          <w:rFonts w:cs="Times New Roman" w:hint="eastAsia"/>
          <w:spacing w:val="4"/>
          <w:szCs w:val="22"/>
        </w:rPr>
        <w:t>6</w:t>
      </w:r>
      <w:r w:rsidRPr="00BB23E1">
        <w:rPr>
          <w:rFonts w:cs="Times New Roman"/>
          <w:spacing w:val="4"/>
          <w:szCs w:val="22"/>
        </w:rPr>
        <w:t>為</w:t>
      </w:r>
      <w:r w:rsidR="00AC61E6" w:rsidRPr="00BB23E1">
        <w:rPr>
          <w:rFonts w:cs="Times New Roman" w:hint="eastAsia"/>
          <w:spacing w:val="4"/>
          <w:szCs w:val="22"/>
        </w:rPr>
        <w:t>臺灣時間</w:t>
      </w:r>
      <w:r w:rsidRPr="00BB23E1">
        <w:rPr>
          <w:rFonts w:cs="Times New Roman"/>
          <w:spacing w:val="4"/>
          <w:szCs w:val="22"/>
        </w:rPr>
        <w:t>2017</w:t>
      </w:r>
      <w:r w:rsidRPr="00BB23E1">
        <w:rPr>
          <w:rFonts w:cs="Times New Roman"/>
          <w:spacing w:val="4"/>
          <w:szCs w:val="22"/>
        </w:rPr>
        <w:t>年</w:t>
      </w:r>
      <w:r w:rsidRPr="00BB23E1">
        <w:rPr>
          <w:rFonts w:cs="Times New Roman"/>
          <w:spacing w:val="4"/>
          <w:szCs w:val="22"/>
        </w:rPr>
        <w:t>7</w:t>
      </w:r>
      <w:r w:rsidRPr="00BB23E1">
        <w:rPr>
          <w:rFonts w:cs="Times New Roman"/>
          <w:spacing w:val="4"/>
          <w:szCs w:val="22"/>
        </w:rPr>
        <w:t>月</w:t>
      </w:r>
      <w:r w:rsidRPr="00BB23E1">
        <w:rPr>
          <w:rFonts w:cs="Times New Roman"/>
          <w:spacing w:val="4"/>
          <w:szCs w:val="22"/>
        </w:rPr>
        <w:t>29</w:t>
      </w:r>
      <w:r w:rsidRPr="00BB23E1">
        <w:rPr>
          <w:rFonts w:cs="Times New Roman"/>
          <w:spacing w:val="4"/>
          <w:szCs w:val="22"/>
        </w:rPr>
        <w:t>日</w:t>
      </w:r>
      <w:r w:rsidRPr="00BB23E1">
        <w:rPr>
          <w:rFonts w:cs="Times New Roman" w:hint="eastAsia"/>
          <w:spacing w:val="4"/>
          <w:szCs w:val="22"/>
        </w:rPr>
        <w:t>0</w:t>
      </w:r>
      <w:r w:rsidRPr="00BB23E1">
        <w:rPr>
          <w:rFonts w:cs="Times New Roman"/>
          <w:spacing w:val="4"/>
          <w:szCs w:val="22"/>
        </w:rPr>
        <w:t>8</w:t>
      </w:r>
      <w:r w:rsidRPr="00BB23E1">
        <w:rPr>
          <w:rFonts w:cs="Times New Roman"/>
          <w:spacing w:val="4"/>
          <w:szCs w:val="22"/>
        </w:rPr>
        <w:t>時的紅外線衛星雲圖，尼莎颱風位於</w:t>
      </w:r>
      <w:r w:rsidR="00AC61E6" w:rsidRPr="00BB23E1">
        <w:rPr>
          <w:rFonts w:cs="Times New Roman" w:hint="eastAsia"/>
          <w:spacing w:val="4"/>
          <w:szCs w:val="22"/>
        </w:rPr>
        <w:t>臺</w:t>
      </w:r>
      <w:r w:rsidRPr="00BB23E1">
        <w:rPr>
          <w:rFonts w:cs="Times New Roman"/>
          <w:spacing w:val="4"/>
          <w:szCs w:val="22"/>
        </w:rPr>
        <w:t>灣東方海面</w:t>
      </w:r>
      <w:r w:rsidRPr="00BB23E1">
        <w:rPr>
          <w:rFonts w:cs="Times New Roman" w:hint="eastAsia"/>
          <w:spacing w:val="4"/>
          <w:szCs w:val="22"/>
        </w:rPr>
        <w:t>。</w:t>
      </w:r>
      <w:r w:rsidRPr="00BB23E1">
        <w:rPr>
          <w:rFonts w:cs="Times New Roman" w:hint="eastAsia"/>
          <w:spacing w:val="4"/>
          <w:szCs w:val="22"/>
        </w:rPr>
        <w:t>20</w:t>
      </w:r>
      <w:r w:rsidRPr="00BB23E1">
        <w:rPr>
          <w:rFonts w:cs="Times New Roman"/>
          <w:spacing w:val="4"/>
          <w:szCs w:val="22"/>
        </w:rPr>
        <w:t>時中心登陸宜蘭，</w:t>
      </w:r>
      <w:r w:rsidRPr="00BB23E1">
        <w:rPr>
          <w:rFonts w:cs="Times New Roman" w:hint="eastAsia"/>
          <w:spacing w:val="4"/>
          <w:szCs w:val="22"/>
        </w:rPr>
        <w:t>23</w:t>
      </w:r>
      <w:r w:rsidRPr="00BB23E1">
        <w:rPr>
          <w:rFonts w:cs="Times New Roman"/>
          <w:spacing w:val="4"/>
          <w:szCs w:val="22"/>
        </w:rPr>
        <w:t>時中心於新竹出海，圖</w:t>
      </w:r>
      <w:r w:rsidR="00125BBD" w:rsidRPr="00BB23E1">
        <w:rPr>
          <w:rFonts w:cs="Times New Roman"/>
          <w:spacing w:val="4"/>
          <w:szCs w:val="22"/>
        </w:rPr>
        <w:t>7</w:t>
      </w:r>
      <w:r w:rsidRPr="00BB23E1">
        <w:rPr>
          <w:rFonts w:cs="Times New Roman"/>
          <w:spacing w:val="4"/>
          <w:szCs w:val="22"/>
        </w:rPr>
        <w:t>為尼莎颱風於</w:t>
      </w:r>
      <w:r w:rsidRPr="00BB23E1">
        <w:rPr>
          <w:rFonts w:cs="Times New Roman"/>
          <w:spacing w:val="4"/>
          <w:szCs w:val="22"/>
        </w:rPr>
        <w:t>7</w:t>
      </w:r>
      <w:r w:rsidRPr="00BB23E1">
        <w:rPr>
          <w:rFonts w:cs="Times New Roman"/>
          <w:spacing w:val="4"/>
          <w:szCs w:val="22"/>
        </w:rPr>
        <w:t>月</w:t>
      </w:r>
      <w:r w:rsidRPr="00BB23E1">
        <w:rPr>
          <w:rFonts w:cs="Times New Roman"/>
          <w:spacing w:val="4"/>
          <w:szCs w:val="22"/>
        </w:rPr>
        <w:t>26</w:t>
      </w:r>
      <w:r w:rsidRPr="00BB23E1">
        <w:rPr>
          <w:rFonts w:cs="Times New Roman"/>
          <w:spacing w:val="4"/>
          <w:szCs w:val="22"/>
        </w:rPr>
        <w:t>日到</w:t>
      </w:r>
      <w:r w:rsidRPr="00BB23E1">
        <w:rPr>
          <w:rFonts w:cs="Times New Roman"/>
          <w:spacing w:val="4"/>
          <w:szCs w:val="22"/>
        </w:rPr>
        <w:t>7</w:t>
      </w:r>
      <w:r w:rsidRPr="00BB23E1">
        <w:rPr>
          <w:rFonts w:cs="Times New Roman"/>
          <w:spacing w:val="4"/>
          <w:szCs w:val="22"/>
        </w:rPr>
        <w:t>月</w:t>
      </w:r>
      <w:r w:rsidRPr="00BB23E1">
        <w:rPr>
          <w:rFonts w:cs="Times New Roman"/>
          <w:spacing w:val="4"/>
          <w:szCs w:val="22"/>
        </w:rPr>
        <w:t>30</w:t>
      </w:r>
      <w:r w:rsidRPr="00BB23E1">
        <w:rPr>
          <w:rFonts w:cs="Times New Roman"/>
          <w:spacing w:val="4"/>
          <w:szCs w:val="22"/>
        </w:rPr>
        <w:t>日間的颱風路徑圖</w:t>
      </w:r>
      <w:r w:rsidR="00BB23E1" w:rsidRPr="00BB23E1">
        <w:rPr>
          <w:rFonts w:cs="Times New Roman" w:hint="eastAsia"/>
          <w:spacing w:val="4"/>
          <w:szCs w:val="22"/>
        </w:rPr>
        <w:t>（臺灣時間）</w:t>
      </w:r>
      <w:r w:rsidRPr="00BB23E1">
        <w:rPr>
          <w:rFonts w:cs="Times New Roman"/>
          <w:spacing w:val="4"/>
          <w:szCs w:val="22"/>
        </w:rPr>
        <w:t>。依據圖</w:t>
      </w:r>
      <w:r w:rsidR="00125BBD" w:rsidRPr="00BB23E1">
        <w:rPr>
          <w:rFonts w:cs="Times New Roman"/>
          <w:spacing w:val="4"/>
          <w:szCs w:val="22"/>
        </w:rPr>
        <w:t>6</w:t>
      </w:r>
      <w:r w:rsidRPr="00BB23E1">
        <w:rPr>
          <w:rFonts w:cs="Times New Roman"/>
          <w:spacing w:val="4"/>
          <w:szCs w:val="22"/>
        </w:rPr>
        <w:t>與圖</w:t>
      </w:r>
      <w:r w:rsidR="00125BBD" w:rsidRPr="00BB23E1">
        <w:rPr>
          <w:rFonts w:cs="Times New Roman"/>
          <w:spacing w:val="4"/>
          <w:szCs w:val="22"/>
        </w:rPr>
        <w:t>7</w:t>
      </w:r>
      <w:r w:rsidRPr="00BB23E1">
        <w:rPr>
          <w:rFonts w:cs="Times New Roman"/>
          <w:spacing w:val="4"/>
          <w:szCs w:val="22"/>
        </w:rPr>
        <w:t>回答</w:t>
      </w:r>
      <w:r w:rsidRPr="00BB23E1">
        <w:rPr>
          <w:rFonts w:cs="Times New Roman"/>
          <w:spacing w:val="4"/>
          <w:szCs w:val="22"/>
        </w:rPr>
        <w:t>22-23</w:t>
      </w:r>
      <w:r w:rsidRPr="00BB23E1">
        <w:rPr>
          <w:rFonts w:cs="Times New Roman"/>
          <w:spacing w:val="4"/>
          <w:szCs w:val="22"/>
        </w:rPr>
        <w:t>題。</w:t>
      </w:r>
    </w:p>
    <w:p w:rsidR="0017770A" w:rsidRPr="007B55AF" w:rsidRDefault="00115683" w:rsidP="0017770A">
      <w:pPr>
        <w:rPr>
          <w:rFonts w:eastAsiaTheme="majorEastAsia"/>
          <w:sz w:val="22"/>
          <w:szCs w:val="22"/>
        </w:rPr>
      </w:pPr>
      <w:r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715145</wp:posOffset>
                </wp:positionH>
                <wp:positionV relativeFrom="paragraph">
                  <wp:posOffset>51687</wp:posOffset>
                </wp:positionV>
                <wp:extent cx="4424680" cy="2007740"/>
                <wp:effectExtent l="0" t="0" r="0" b="12065"/>
                <wp:wrapNone/>
                <wp:docPr id="114" name="群組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4680" cy="2007740"/>
                          <a:chOff x="0" y="0"/>
                          <a:chExt cx="4424680" cy="2007740"/>
                        </a:xfrm>
                      </wpg:grpSpPr>
                      <wpg:grpSp>
                        <wpg:cNvPr id="609" name="群組 609"/>
                        <wpg:cNvGrpSpPr/>
                        <wpg:grpSpPr>
                          <a:xfrm>
                            <a:off x="0" y="0"/>
                            <a:ext cx="4424680" cy="2007740"/>
                            <a:chOff x="0" y="0"/>
                            <a:chExt cx="4424680" cy="2007740"/>
                          </a:xfrm>
                        </wpg:grpSpPr>
                        <wpg:grpSp>
                          <wpg:cNvPr id="536" name="群組 536"/>
                          <wpg:cNvGrpSpPr/>
                          <wpg:grpSpPr>
                            <a:xfrm>
                              <a:off x="0" y="0"/>
                              <a:ext cx="4424680" cy="2007740"/>
                              <a:chOff x="0" y="0"/>
                              <a:chExt cx="4424680" cy="2007740"/>
                            </a:xfrm>
                          </wpg:grpSpPr>
                          <wpg:grpSp>
                            <wpg:cNvPr id="516" name="群組 516"/>
                            <wpg:cNvGrpSpPr/>
                            <wpg:grpSpPr>
                              <a:xfrm>
                                <a:off x="0" y="73152"/>
                                <a:ext cx="1799590" cy="1909467"/>
                                <a:chOff x="0" y="0"/>
                                <a:chExt cx="1799590" cy="1909467"/>
                              </a:xfrm>
                            </wpg:grpSpPr>
                            <wps:wsp>
                              <wps:cNvPr id="517" name="文字方塊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2943" y="1718333"/>
                                  <a:ext cx="340994" cy="1911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16375E" w:rsidRDefault="00CF5D08" w:rsidP="0048791D">
                                    <w:pPr>
                                      <w:rPr>
                                        <w:rFonts w:asciiTheme="majorEastAsia" w:eastAsiaTheme="majorEastAsia" w:hAnsiTheme="majorEastAsia"/>
                                        <w:sz w:val="22"/>
                                        <w:szCs w:val="22"/>
                                      </w:rPr>
                                    </w:pPr>
                                    <w:r w:rsidRPr="0016375E">
                                      <w:rPr>
                                        <w:rFonts w:asciiTheme="majorEastAsia" w:eastAsiaTheme="majorEastAsia" w:hAnsiTheme="major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>
                                      <w:rPr>
                                        <w:rFonts w:eastAsiaTheme="majorEastAsia"/>
                                        <w:sz w:val="22"/>
                                        <w:szCs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518" name="圖片 51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99590" cy="16916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g:grpSp>
                            <wpg:cNvPr id="535" name="群組 535"/>
                            <wpg:cNvGrpSpPr/>
                            <wpg:grpSpPr>
                              <a:xfrm>
                                <a:off x="2164080" y="0"/>
                                <a:ext cx="2260600" cy="2007740"/>
                                <a:chOff x="0" y="0"/>
                                <a:chExt cx="2260600" cy="2007740"/>
                              </a:xfrm>
                            </wpg:grpSpPr>
                            <wpg:grpSp>
                              <wpg:cNvPr id="519" name="群組 519"/>
                              <wpg:cNvGrpSpPr/>
                              <wpg:grpSpPr>
                                <a:xfrm>
                                  <a:off x="0" y="0"/>
                                  <a:ext cx="2260600" cy="1780540"/>
                                  <a:chOff x="0" y="0"/>
                                  <a:chExt cx="2260600" cy="1780615"/>
                                </a:xfrm>
                              </wpg:grpSpPr>
                              <wps:wsp>
                                <wps:cNvPr id="520" name="文字方塊 520"/>
                                <wps:cNvSpPr txBox="1">
                                  <a:spLocks/>
                                </wps:cNvSpPr>
                                <wps:spPr>
                                  <a:xfrm>
                                    <a:off x="571180" y="0"/>
                                    <a:ext cx="1113647" cy="149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F5D08" w:rsidRPr="000F06DD" w:rsidRDefault="00CF5D08" w:rsidP="00211C5E">
                                      <w:pPr>
                                        <w:spacing w:line="200" w:lineRule="exact"/>
                                        <w:rPr>
                                          <w:sz w:val="16"/>
                                          <w:szCs w:val="16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 xml:space="preserve">01709 </w:t>
                                      </w:r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尼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莎</w:t>
                                      </w:r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（</w:t>
                                      </w:r>
                                      <w:r>
                                        <w:rPr>
                                          <w:rFonts w:hint="eastAsia"/>
                                          <w:sz w:val="16"/>
                                          <w:szCs w:val="16"/>
                                        </w:rPr>
                                        <w:t>NESAT</w:t>
                                      </w:r>
                                      <w:r>
                                        <w:rPr>
                                          <w:sz w:val="16"/>
                                          <w:szCs w:val="16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21" name="群組 521"/>
                                <wpg:cNvGrpSpPr/>
                                <wpg:grpSpPr>
                                  <a:xfrm>
                                    <a:off x="0" y="161365"/>
                                    <a:ext cx="2260600" cy="1619250"/>
                                    <a:chOff x="0" y="0"/>
                                    <a:chExt cx="2260600" cy="1619250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522" name="圖片 522"/>
                                    <pic:cNvPicPr>
                                      <a:picLocks noChangeAspect="1"/>
                                    </pic:cNvPicPr>
                                  </pic:nvPicPr>
                                  <pic:blipFill rotWithShape="1">
                                    <a:blip r:embed="rId60" cstate="print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4044" r="-1624" b="4645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260600" cy="1619250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  <wps:wsp>
                                  <wps:cNvPr id="523" name="文字方塊 523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888288" y="204188"/>
                                      <a:ext cx="458979" cy="149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7B6BCB" w:rsidRDefault="00CF5D08" w:rsidP="00211C5E">
                                        <w:pPr>
                                          <w:spacing w:line="20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（</w:t>
                                        </w:r>
                                        <w:r w:rsidRPr="007B6BCB">
                                          <w:rPr>
                                            <w:sz w:val="14"/>
                                            <w:szCs w:val="14"/>
                                          </w:rPr>
                                          <w:t>08</w:t>
                                        </w: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時）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4" name="文字方塊 524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212389" y="450797"/>
                                      <a:ext cx="384202" cy="1494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7B6BCB" w:rsidRDefault="00CF5D08" w:rsidP="00211C5E">
                                        <w:pPr>
                                          <w:spacing w:line="20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（</w:t>
                                        </w:r>
                                        <w:r w:rsidRPr="007B6BCB">
                                          <w:rPr>
                                            <w:sz w:val="14"/>
                                            <w:szCs w:val="14"/>
                                          </w:rPr>
                                          <w:t>08</w:t>
                                        </w: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時）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5" name="文字方塊 525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403520" y="621452"/>
                                      <a:ext cx="384202" cy="149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7B6BCB" w:rsidRDefault="00CF5D08" w:rsidP="00211C5E">
                                        <w:pPr>
                                          <w:spacing w:line="20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（</w:t>
                                        </w:r>
                                        <w:r w:rsidRPr="007B6BCB">
                                          <w:rPr>
                                            <w:sz w:val="14"/>
                                            <w:szCs w:val="14"/>
                                          </w:rPr>
                                          <w:t>08</w:t>
                                        </w: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時）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6" name="文字方塊 526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534986" y="853784"/>
                                      <a:ext cx="391886" cy="149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7B6BCB" w:rsidRDefault="00CF5D08" w:rsidP="00211C5E">
                                        <w:pPr>
                                          <w:spacing w:line="20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（</w:t>
                                        </w:r>
                                        <w:r w:rsidRPr="007B6BCB">
                                          <w:rPr>
                                            <w:sz w:val="14"/>
                                            <w:szCs w:val="14"/>
                                          </w:rPr>
                                          <w:t>08</w:t>
                                        </w: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時）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7" name="文字方塊 527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579425" y="1049948"/>
                                      <a:ext cx="394448" cy="149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7B6BCB" w:rsidRDefault="00CF5D08" w:rsidP="00211C5E">
                                        <w:pPr>
                                          <w:spacing w:line="20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（</w:t>
                                        </w:r>
                                        <w:r w:rsidRPr="007B6BCB">
                                          <w:rPr>
                                            <w:sz w:val="14"/>
                                            <w:szCs w:val="14"/>
                                          </w:rPr>
                                          <w:t>08</w:t>
                                        </w:r>
                                        <w:r w:rsidRPr="007B6BCB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時）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8" name="文字方塊 528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701808" y="240564"/>
                                      <a:ext cx="227435" cy="819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1D523F" w:rsidRDefault="00CF5D08" w:rsidP="005F7CDB">
                                        <w:pPr>
                                          <w:spacing w:line="14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1D523F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0</w:t>
                                        </w:r>
                                        <w:r w:rsidRPr="001D523F">
                                          <w:rPr>
                                            <w:sz w:val="14"/>
                                            <w:szCs w:val="14"/>
                                          </w:rPr>
                                          <w:t>7/3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9" name="文字方塊 529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009170" y="487474"/>
                                      <a:ext cx="229406" cy="8461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D67AD7" w:rsidRDefault="00CF5D08" w:rsidP="005F7CDB">
                                        <w:pPr>
                                          <w:spacing w:line="14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D67AD7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0</w:t>
                                        </w:r>
                                        <w:r w:rsidRPr="00D67AD7">
                                          <w:rPr>
                                            <w:sz w:val="14"/>
                                            <w:szCs w:val="14"/>
                                          </w:rPr>
                                          <w:t>7/2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0" name="文字方塊 530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208954" y="651469"/>
                                      <a:ext cx="236975" cy="9856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D67AD7" w:rsidRDefault="00CF5D08" w:rsidP="005F7CDB">
                                        <w:pPr>
                                          <w:spacing w:line="14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D67AD7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0</w:t>
                                        </w:r>
                                        <w:r w:rsidRPr="00D67AD7">
                                          <w:rPr>
                                            <w:sz w:val="14"/>
                                            <w:szCs w:val="14"/>
                                          </w:rPr>
                                          <w:t>7/28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1" name="文字方塊 531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347266" y="888835"/>
                                      <a:ext cx="214239" cy="819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D67AD7" w:rsidRDefault="00CF5D08" w:rsidP="005F7CDB">
                                        <w:pPr>
                                          <w:spacing w:line="14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D67AD7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0</w:t>
                                        </w:r>
                                        <w:r w:rsidRPr="00D67AD7">
                                          <w:rPr>
                                            <w:sz w:val="14"/>
                                            <w:szCs w:val="14"/>
                                          </w:rPr>
                                          <w:t>7/27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32" name="文字方塊 532"/>
                                  <wps:cNvSpPr txBox="1">
                                    <a:spLocks/>
                                  </wps:cNvSpPr>
                                  <wps:spPr>
                                    <a:xfrm>
                                      <a:off x="1385687" y="1082823"/>
                                      <a:ext cx="230206" cy="819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>
                                        <a:lumMod val="95000"/>
                                      </a:schemeClr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CF5D08" w:rsidRPr="00D67AD7" w:rsidRDefault="00CF5D08" w:rsidP="005F7CDB">
                                        <w:pPr>
                                          <w:spacing w:line="140" w:lineRule="exact"/>
                                          <w:rPr>
                                            <w:sz w:val="14"/>
                                            <w:szCs w:val="14"/>
                                          </w:rPr>
                                        </w:pPr>
                                        <w:r w:rsidRPr="00D67AD7">
                                          <w:rPr>
                                            <w:rFonts w:hint="eastAsia"/>
                                            <w:sz w:val="14"/>
                                            <w:szCs w:val="14"/>
                                          </w:rPr>
                                          <w:t>0</w:t>
                                        </w:r>
                                        <w:r w:rsidRPr="00D67AD7">
                                          <w:rPr>
                                            <w:sz w:val="14"/>
                                            <w:szCs w:val="14"/>
                                          </w:rPr>
                                          <w:t>7/2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534" name="文字方塊 5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3168" y="1816608"/>
                                  <a:ext cx="340994" cy="1911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16375E" w:rsidRDefault="00CF5D08" w:rsidP="00211C5E">
                                    <w:pPr>
                                      <w:rPr>
                                        <w:rFonts w:asciiTheme="majorEastAsia" w:eastAsiaTheme="majorEastAsia" w:hAnsiTheme="majorEastAsia"/>
                                        <w:sz w:val="22"/>
                                        <w:szCs w:val="22"/>
                                      </w:rPr>
                                    </w:pPr>
                                    <w:r w:rsidRPr="0016375E">
                                      <w:rPr>
                                        <w:rFonts w:asciiTheme="majorEastAsia" w:eastAsiaTheme="majorEastAsia" w:hAnsiTheme="major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>
                                      <w:rPr>
                                        <w:rFonts w:eastAsiaTheme="majorEastAsia"/>
                                        <w:sz w:val="22"/>
                                        <w:szCs w:val="22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604" name="橢圓 604"/>
                          <wps:cNvSpPr>
                            <a:spLocks noChangeAspect="1"/>
                          </wps:cNvSpPr>
                          <wps:spPr>
                            <a:xfrm>
                              <a:off x="2791691" y="473363"/>
                              <a:ext cx="14400" cy="144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5" name="橢圓 605"/>
                          <wps:cNvSpPr>
                            <a:spLocks noChangeAspect="1"/>
                          </wps:cNvSpPr>
                          <wps:spPr>
                            <a:xfrm>
                              <a:off x="3112655" y="750454"/>
                              <a:ext cx="14400" cy="144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6" name="橢圓 606"/>
                          <wps:cNvSpPr>
                            <a:spLocks noChangeAspect="1"/>
                          </wps:cNvSpPr>
                          <wps:spPr>
                            <a:xfrm>
                              <a:off x="3313545" y="928254"/>
                              <a:ext cx="14400" cy="144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7" name="橢圓 607"/>
                          <wps:cNvSpPr>
                            <a:spLocks noChangeAspect="1"/>
                          </wps:cNvSpPr>
                          <wps:spPr>
                            <a:xfrm>
                              <a:off x="3459018" y="1149927"/>
                              <a:ext cx="14400" cy="144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8" name="橢圓 608"/>
                          <wps:cNvSpPr>
                            <a:spLocks noChangeAspect="1"/>
                          </wps:cNvSpPr>
                          <wps:spPr>
                            <a:xfrm>
                              <a:off x="3489036" y="1343891"/>
                              <a:ext cx="13970" cy="1397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2" name="圖片 112"/>
                          <pic:cNvPicPr>
                            <a:picLocks noChangeAspect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6035" y="918613"/>
                            <a:ext cx="100330" cy="16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114" o:spid="_x0000_s1313" style="position:absolute;margin-left:56.3pt;margin-top:4.05pt;width:348.4pt;height:158.1pt;z-index:252147712" coordsize="44246,20077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">
                <v:group id="群組 609" o:spid="_x0000_s1314" style="position:absolute;width:44246;height:20077" coordsize="44246,20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T+p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ES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VP6kxgAAANwA&#10;AAAPAAAAAAAAAAAAAAAAAKoCAABkcnMvZG93bnJldi54bWxQSwUGAAAAAAQABAD6AAAAnQMAAAAA&#10;">
                  <v:group id="群組 536" o:spid="_x0000_s1315" style="position:absolute;width:44246;height:20077" coordsize="44246,20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oLBF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LF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+gsEXxgAAANwA&#10;AAAPAAAAAAAAAAAAAAAAAKoCAABkcnMvZG93bnJldi54bWxQSwUGAAAAAAQABAD6AAAAnQMAAAAA&#10;">
                    <v:group id="群組 516" o:spid="_x0000_s1316" style="position:absolute;top:731;width:17995;height:19095" coordsize="17995,19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    <v:shape id="文字方塊 517" o:spid="_x0000_s1317" type="#_x0000_t202" style="position:absolute;left:7329;top:17183;width:3410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FW8QA&#10;AADcAAAADwAAAGRycy9kb3ducmV2LnhtbESPQWvCQBSE70L/w/IEL6KbFWpr6ipFLIg3Yy+9PbKv&#10;STD7NmTXJPXXuwXB4zAz3zDr7WBr0VHrK8ca1DwBQZw7U3Gh4fv8NXsH4QOywdoxafgjD9vNy2iN&#10;qXE9n6jLQiEihH2KGsoQmlRKn5dk0c9dQxy9X9daDFG2hTQt9hFua7lIkqW0WHFcKLGhXUn5Jbta&#10;Dcth30yPK1r0t7zu+OemVCCl9WQ8fH6ACDSEZ/jRPhgNr+oN/s/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nBVvEAAAA3A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CF5D08" w:rsidRPr="0016375E" w:rsidRDefault="00CF5D08" w:rsidP="0048791D">
                              <w:pPr>
                                <w:rPr>
                                  <w:rFonts w:asciiTheme="majorEastAsia" w:eastAsiaTheme="majorEastAsia" w:hAnsiTheme="majorEastAsia"/>
                                  <w:sz w:val="22"/>
                                  <w:szCs w:val="22"/>
                                </w:rPr>
                              </w:pPr>
                              <w:r w:rsidRPr="0016375E">
                                <w:rPr>
                                  <w:rFonts w:asciiTheme="majorEastAsia" w:eastAsiaTheme="majorEastAsia" w:hAnsiTheme="maj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eastAsiaTheme="majorEastAsia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圖片 518" o:spid="_x0000_s1318" type="#_x0000_t75" style="position:absolute;width:17995;height:169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QDCtPAAAAA3AAAAA8AAABkcnMvZG93bnJldi54bWxET02LwjAQvQv7H8Is7EXWtAuKVqMsK4Kg&#10;F1u9zzZjW2wmJYla/705CB4f73ux6k0rbuR8Y1lBOkpAEJdWN1wpOBab7ykIH5A1tpZJwYM8rJYf&#10;gwVm2t75QLc8VCKGsM9QQR1Cl0npy5oM+pHtiCN3ts5giNBVUju8x3DTyp8kmUiDDceGGjv6q6m8&#10;5Fej4KKHtMuvRZjp9ey0Tf+n1u33Sn199r9zEIH68Ba/3FutYJzGtfFMPAJy+QQ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9AMK08AAAADcAAAADwAAAAAAAAAAAAAAAACfAgAA&#10;ZHJzL2Rvd25yZXYueG1sUEsFBgAAAAAEAAQA9wAAAIwDAAAAAA==&#10;">
                        <v:imagedata r:id="rId62" o:title=""/>
                        <v:path arrowok="t"/>
                      </v:shape>
                    </v:group>
                    <v:group id="群組 535" o:spid="_x0000_s1319" style="position:absolute;left:21640;width:22606;height:20077" coordsize="22606,20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    <v:group id="群組 519" o:spid="_x0000_s1320" style="position:absolute;width:22606;height:17805" coordsize="22606,178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gJB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e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gJBcQAAADcAAAA&#10;DwAAAAAAAAAAAAAAAACqAgAAZHJzL2Rvd25yZXYueG1sUEsFBgAAAAAEAAQA+gAAAJsDAAAAAA==&#10;">
                        <v:shape id="文字方塊 520" o:spid="_x0000_s1321" type="#_x0000_t202" style="position:absolute;left:5711;width:11137;height:14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olQcEA&#10;AADcAAAADwAAAGRycy9kb3ducmV2LnhtbERPTWvCQBC9F/wPywje6kYhpURXEUHqRUq1FY9Ddkyi&#10;2dk0Oybpv+8eCj0+3vdyPbhaddSGyrOB2TQBRZx7W3Fh4PO0e34FFQTZYu2ZDPxQgPVq9LTEzPqe&#10;P6g7SqFiCIcMDZQiTaZ1yEtyGKa+IY7c1bcOJcK20LbFPoa7Ws+T5EU7rDg2lNjQtqT8fnw4Ayf/&#10;drv156T7fk/560Lp4V6IGDMZD5sFKKFB/sV/7r01kM7j/HgmHgG9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aJUHBAAAA3AAAAA8AAAAAAAAAAAAAAAAAmAIAAGRycy9kb3du&#10;cmV2LnhtbFBLBQYAAAAABAAEAPUAAACGAwAAAAA=&#10;" filled="f" stroked="f" strokeweight=".5pt">
                          <v:path arrowok="t"/>
                          <v:textbox inset="0,0,0,0">
                            <w:txbxContent>
                              <w:p w:rsidR="00CF5D08" w:rsidRPr="000F06DD" w:rsidRDefault="00CF5D08" w:rsidP="00211C5E">
                                <w:pPr>
                                  <w:spacing w:line="200" w:lineRule="exact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2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 xml:space="preserve">01709 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尼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莎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（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NESAT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group id="群組 521" o:spid="_x0000_s1322" style="position:absolute;top:1613;width:22606;height:16193" coordsize="22606,16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        <v:shape id="圖片 522" o:spid="_x0000_s1323" type="#_x0000_t75" style="position:absolute;width:22606;height:16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dTKHPHAAAA3AAAAA8AAABkcnMvZG93bnJldi54bWxEj0FrAjEUhO+F/ofwCt5q1pWWdmsUERSl&#10;9KBtKb09N8/NtpuXJYnr+u9NoeBxmJlvmMmst43oyIfasYLRMANBXDpdc6Xg4315/wQiRGSNjWNS&#10;cKYAs+ntzQQL7U68pW4XK5EgHApUYGJsCylDachiGLqWOHkH5y3GJH0ltcdTgttG5ln2KC3WnBYM&#10;trQwVP7ujlbB3D9v9NvP63dnyn3/tTpuDuPPVqnBXT9/ARGpj9fwf3utFTzkOfydSUdATi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PdTKHPHAAAA3AAAAA8AAAAAAAAAAAAA&#10;AAAAnwIAAGRycy9kb3ducmV2LnhtbFBLBQYAAAAABAAEAPcAAACTAwAAAAA=&#10;">
                            <v:imagedata r:id="rId63" o:title="" croptop="2650f" cropbottom="3044f" cropright="-1064f" grayscale="t"/>
                            <v:path arrowok="t"/>
                          </v:shape>
                          <v:shape id="文字方塊 523" o:spid="_x0000_s1324" type="#_x0000_t202" style="position:absolute;left:8882;top:2041;width:4590;height:1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i7NsUA&#10;AADcAAAADwAAAGRycy9kb3ducmV2LnhtbESPQWvCQBSE7wX/w/KE3uqmloikrlIKpb2IqLX0+Mi+&#10;JtHs2zT7msR/7wpCj8PMfMMsVoOrVUdtqDwbeJwkoIhzbysuDHzu3x7moIIgW6w9k4EzBVgtR3cL&#10;zKzveUvdTgoVIRwyNFCKNJnWIS/JYZj4hjh6P751KFG2hbYt9hHuaj1Nkpl2WHFcKLGh15Ly0+7P&#10;Gdj79+Ox/0q6303Kh29K16dCxJj78fDyDEpokP/wrf1hDaTTJ7ieiUdA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SLs2xQAAANwAAAAPAAAAAAAAAAAAAAAAAJgCAABkcnMv&#10;ZG93bnJldi54bWxQSwUGAAAAAAQABAD1AAAAigMAAAAA&#10;" filled="f" stroked="f" strokeweight=".5pt">
                            <v:path arrowok="t"/>
                            <v:textbox inset="0,0,0,0">
                              <w:txbxContent>
                                <w:p w:rsidR="00CF5D08" w:rsidRPr="007B6BCB" w:rsidRDefault="00CF5D08" w:rsidP="00211C5E">
                                  <w:pPr>
                                    <w:spacing w:line="20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（</w:t>
                                  </w:r>
                                  <w:r w:rsidRPr="007B6BCB">
                                    <w:rPr>
                                      <w:sz w:val="14"/>
                                      <w:szCs w:val="14"/>
                                    </w:rPr>
                                    <w:t>08</w:t>
                                  </w: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時）</w:t>
                                  </w:r>
                                </w:p>
                              </w:txbxContent>
                            </v:textbox>
                          </v:shape>
                          <v:shape id="文字方塊 524" o:spid="_x0000_s1325" type="#_x0000_t202" style="position:absolute;left:12123;top:4507;width:3842;height:1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jQsUA&#10;AADcAAAADwAAAGRycy9kb3ducmV2LnhtbESPQWvCQBSE7wX/w/KE3uqm0oikrlIKpb2IqLX0+Mi+&#10;JtHs2zT7msR/7wpCj8PMfMMsVoOrVUdtqDwbeJwkoIhzbysuDHzu3x7moIIgW6w9k4EzBVgtR3cL&#10;zKzveUvdTgoVIRwyNFCKNJnWIS/JYZj4hjh6P751KFG2hbYt9hHuaj1Nkpl2WHFcKLGh15Ly0+7P&#10;Gdj79+Ox/0q6303Kh29K16dCxJj78fDyDEpokP/wrf1hDaTTJ7ieiUdAL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oSNCxQAAANwAAAAPAAAAAAAAAAAAAAAAAJgCAABkcnMv&#10;ZG93bnJldi54bWxQSwUGAAAAAAQABAD1AAAAigMAAAAA&#10;" filled="f" stroked="f" strokeweight=".5pt">
                            <v:path arrowok="t"/>
                            <v:textbox inset="0,0,0,0">
                              <w:txbxContent>
                                <w:p w:rsidR="00CF5D08" w:rsidRPr="007B6BCB" w:rsidRDefault="00CF5D08" w:rsidP="00211C5E">
                                  <w:pPr>
                                    <w:spacing w:line="20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（</w:t>
                                  </w:r>
                                  <w:r w:rsidRPr="007B6BCB">
                                    <w:rPr>
                                      <w:sz w:val="14"/>
                                      <w:szCs w:val="14"/>
                                    </w:rPr>
                                    <w:t>08</w:t>
                                  </w: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時）</w:t>
                                  </w:r>
                                </w:p>
                              </w:txbxContent>
                            </v:textbox>
                          </v:shape>
                          <v:shape id="文字方塊 525" o:spid="_x0000_s1326" type="#_x0000_t202" style="position:absolute;left:14035;top:6214;width:3842;height:1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2G2cQA&#10;AADcAAAADwAAAGRycy9kb3ducmV2LnhtbESPX2vCQBDE3wt+h2OFvtWLQkpJPaUIoi9S6j/6uOS2&#10;STS3F3Nrkn77XqHQx2FmfsPMl4OrVUdtqDwbmE4SUMS5txUXBo6H9dMLqCDIFmvPZOCbAiwXo4c5&#10;Ztb3/EHdXgoVIRwyNFCKNJnWIS/JYZj4hjh6X751KFG2hbYt9hHuaj1LkmftsOK4UGJDq5Ly6/7u&#10;DBz85nLpz0l3e0/59Enp7lqIGPM4Ht5eQQkN8h/+a2+tgXSWwu+ZeAT0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thtnEAAAA3AAAAA8AAAAAAAAAAAAAAAAAmAIAAGRycy9k&#10;b3ducmV2LnhtbFBLBQYAAAAABAAEAPUAAACJAwAAAAA=&#10;" filled="f" stroked="f" strokeweight=".5pt">
                            <v:path arrowok="t"/>
                            <v:textbox inset="0,0,0,0">
                              <w:txbxContent>
                                <w:p w:rsidR="00CF5D08" w:rsidRPr="007B6BCB" w:rsidRDefault="00CF5D08" w:rsidP="00211C5E">
                                  <w:pPr>
                                    <w:spacing w:line="20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（</w:t>
                                  </w:r>
                                  <w:r w:rsidRPr="007B6BCB">
                                    <w:rPr>
                                      <w:sz w:val="14"/>
                                      <w:szCs w:val="14"/>
                                    </w:rPr>
                                    <w:t>08</w:t>
                                  </w: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時）</w:t>
                                  </w:r>
                                </w:p>
                              </w:txbxContent>
                            </v:textbox>
                          </v:shape>
                          <v:shape id="文字方塊 526" o:spid="_x0000_s1327" type="#_x0000_t202" style="position:absolute;left:15349;top:8537;width:3919;height:1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8YrsQA&#10;AADcAAAADwAAAGRycy9kb3ducmV2LnhtbESPQWvCQBSE74L/YXmCt7pRiJTUVUpB2ouUaiseH9nX&#10;JJp9m2Zfk/TfdwXB4zAz3zCrzeBq1VEbKs8G5rMEFHHubcWFgc/D9uERVBBki7VnMvBHATbr8WiF&#10;mfU9f1C3l0JFCIcMDZQiTaZ1yEtyGGa+IY7et28dSpRtoW2LfYS7Wi+SZKkdVhwXSmzopaT8sv91&#10;Bg7+9Xzuj0n3857y14nS3aUQMWY6GZ6fQAkNcg/f2m/WQLpYwvVMPAJ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/GK7EAAAA3AAAAA8AAAAAAAAAAAAAAAAAmAIAAGRycy9k&#10;b3ducmV2LnhtbFBLBQYAAAAABAAEAPUAAACJAwAAAAA=&#10;" filled="f" stroked="f" strokeweight=".5pt">
                            <v:path arrowok="t"/>
                            <v:textbox inset="0,0,0,0">
                              <w:txbxContent>
                                <w:p w:rsidR="00CF5D08" w:rsidRPr="007B6BCB" w:rsidRDefault="00CF5D08" w:rsidP="00211C5E">
                                  <w:pPr>
                                    <w:spacing w:line="20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（</w:t>
                                  </w:r>
                                  <w:r w:rsidRPr="007B6BCB">
                                    <w:rPr>
                                      <w:sz w:val="14"/>
                                      <w:szCs w:val="14"/>
                                    </w:rPr>
                                    <w:t>08</w:t>
                                  </w: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時）</w:t>
                                  </w:r>
                                </w:p>
                              </w:txbxContent>
                            </v:textbox>
                          </v:shape>
                          <v:shape id="文字方塊 527" o:spid="_x0000_s1328" type="#_x0000_t202" style="position:absolute;left:15794;top:10499;width:3944;height:1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O9NcUA&#10;AADcAAAADwAAAGRycy9kb3ducmV2LnhtbESPQWvCQBSE74L/YXlCb7qpkLakrlIEaS9S1Lb0+Mi+&#10;JtHs2zT7TOK/d4VCj8PMfMMsVoOrVUdtqDwbuJ8loIhzbysuDHwcNtMnUEGQLdaeycCFAqyW49EC&#10;M+t73lG3l0JFCIcMDZQiTaZ1yEtyGGa+IY7ej28dSpRtoW2LfYS7Ws+T5EE7rDgulNjQuqT8tD87&#10;Awf/ejz2X0n3+57y5zel21MhYszdZHh5BiU0yH/4r/1mDaTzR7idiUdAL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c701xQAAANwAAAAPAAAAAAAAAAAAAAAAAJgCAABkcnMv&#10;ZG93bnJldi54bWxQSwUGAAAAAAQABAD1AAAAigMAAAAA&#10;" filled="f" stroked="f" strokeweight=".5pt">
                            <v:path arrowok="t"/>
                            <v:textbox inset="0,0,0,0">
                              <w:txbxContent>
                                <w:p w:rsidR="00CF5D08" w:rsidRPr="007B6BCB" w:rsidRDefault="00CF5D08" w:rsidP="00211C5E">
                                  <w:pPr>
                                    <w:spacing w:line="20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（</w:t>
                                  </w:r>
                                  <w:r w:rsidRPr="007B6BCB">
                                    <w:rPr>
                                      <w:sz w:val="14"/>
                                      <w:szCs w:val="14"/>
                                    </w:rPr>
                                    <w:t>08</w:t>
                                  </w:r>
                                  <w:r w:rsidRPr="007B6BCB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時）</w:t>
                                  </w:r>
                                </w:p>
                              </w:txbxContent>
                            </v:textbox>
                          </v:shape>
                          <v:shape id="文字方塊 528" o:spid="_x0000_s1329" type="#_x0000_t202" style="position:absolute;left:7018;top:2405;width:2274;height: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VH2MEA&#10;AADcAAAADwAAAGRycy9kb3ducmV2LnhtbERPTWsCMRC9F/wPYQRvNVHRytYoIghKL13tpbdxM91d&#10;upmEJOr675tDwePjfa82ve3EjUJsHWuYjBUI4sqZlmsNX+f96xJETMgGO8ek4UERNuvBywoL4+5c&#10;0u2UapFDOBaooUnJF1LGqiGLcew8ceZ+XLCYMgy1NAHvOdx2cqrUQlpsOTc06GnXUPV7uloNH37n&#10;lm+zeVl+n5WafdrL0V+C1qNhv30HkahPT/G/+2A0zKd5bT6Tj4B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1R9jBAAAA3AAAAA8AAAAAAAAAAAAAAAAAmAIAAGRycy9kb3du&#10;cmV2LnhtbFBLBQYAAAAABAAEAPUAAACGAwAAAAA=&#10;" fillcolor="#f2f2f2 [3052]" stroked="f" strokeweight=".5pt">
                            <v:path arrowok="t"/>
                            <v:textbox inset="0,0,0,0">
                              <w:txbxContent>
                                <w:p w:rsidR="00CF5D08" w:rsidRPr="001D523F" w:rsidRDefault="00CF5D08" w:rsidP="005F7CDB">
                                  <w:pPr>
                                    <w:spacing w:line="14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1D523F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0</w:t>
                                  </w:r>
                                  <w:r w:rsidRPr="001D523F">
                                    <w:rPr>
                                      <w:sz w:val="14"/>
                                      <w:szCs w:val="14"/>
                                    </w:rPr>
                                    <w:t>7/30</w:t>
                                  </w:r>
                                </w:p>
                              </w:txbxContent>
                            </v:textbox>
                          </v:shape>
                          <v:shape id="文字方塊 529" o:spid="_x0000_s1330" type="#_x0000_t202" style="position:absolute;left:10091;top:4874;width:2294;height:8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niQ8UA&#10;AADcAAAADwAAAGRycy9kb3ducmV2LnhtbESPQWsCMRSE74X+h/AKvdWkilVXoxSh0OKlq168PTfP&#10;3cXNS0hS3f57Uyh4HGbmG2ax6m0nLhRi61jD60CBIK6cabnWsN99vExBxIRssHNMGn4pwmr5+LDA&#10;wrgrl3TZplpkCMcCNTQp+ULKWDVkMQ6cJ87eyQWLKctQSxPwmuG2k0Ol3qTFlvNCg57WDVXn7Y/V&#10;sPFrN52MxmV52Ck1+rbHL38MWj8/9e9zEIn6dA//tz+NhvFwBn9n8hG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+eJDxQAAANwAAAAPAAAAAAAAAAAAAAAAAJgCAABkcnMv&#10;ZG93bnJldi54bWxQSwUGAAAAAAQABAD1AAAAigMAAAAA&#10;" fillcolor="#f2f2f2 [3052]" stroked="f" strokeweight=".5pt">
                            <v:path arrowok="t"/>
                            <v:textbox inset="0,0,0,0">
                              <w:txbxContent>
                                <w:p w:rsidR="00CF5D08" w:rsidRPr="00D67AD7" w:rsidRDefault="00CF5D08" w:rsidP="005F7CDB">
                                  <w:pPr>
                                    <w:spacing w:line="14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D67AD7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0</w:t>
                                  </w:r>
                                  <w:r w:rsidRPr="00D67AD7">
                                    <w:rPr>
                                      <w:sz w:val="14"/>
                                      <w:szCs w:val="14"/>
                                    </w:rPr>
                                    <w:t>7/29</w:t>
                                  </w:r>
                                </w:p>
                              </w:txbxContent>
                            </v:textbox>
                          </v:shape>
                          <v:shape id="文字方塊 530" o:spid="_x0000_s1331" type="#_x0000_t202" style="position:absolute;left:12089;top:6514;width:2370;height:9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rdA8IA&#10;AADcAAAADwAAAGRycy9kb3ducmV2LnhtbERPy2oCMRTdF/yHcIXuamIHH4xGKUKhxU1Hu+nuOrnO&#10;DE5uQpLq9O/NouDycN7r7WB7caUQO8caphMFgrh2puNGw/fx/WUJIiZkg71j0vBHEbab0dMaS+Nu&#10;XNH1kBqRQziWqKFNyZdSxroli3HiPHHmzi5YTBmGRpqAtxxue/mq1Fxa7Dg3tOhp11J9OfxaDXu/&#10;c8tFMauqn6NSxZc9ffpT0Pp5PLytQCQa0kP87/4wGmZFnp/P5CM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Gt0DwgAAANwAAAAPAAAAAAAAAAAAAAAAAJgCAABkcnMvZG93&#10;bnJldi54bWxQSwUGAAAAAAQABAD1AAAAhwMAAAAA&#10;" fillcolor="#f2f2f2 [3052]" stroked="f" strokeweight=".5pt">
                            <v:path arrowok="t"/>
                            <v:textbox inset="0,0,0,0">
                              <w:txbxContent>
                                <w:p w:rsidR="00CF5D08" w:rsidRPr="00D67AD7" w:rsidRDefault="00CF5D08" w:rsidP="005F7CDB">
                                  <w:pPr>
                                    <w:spacing w:line="14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D67AD7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0</w:t>
                                  </w:r>
                                  <w:r w:rsidRPr="00D67AD7">
                                    <w:rPr>
                                      <w:sz w:val="14"/>
                                      <w:szCs w:val="14"/>
                                    </w:rPr>
                                    <w:t>7/28</w:t>
                                  </w:r>
                                </w:p>
                              </w:txbxContent>
                            </v:textbox>
                          </v:shape>
                          <v:shape id="文字方塊 531" o:spid="_x0000_s1332" type="#_x0000_t202" style="position:absolute;left:13472;top:8888;width:2143;height: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Z4mMQA&#10;AADcAAAADwAAAGRycy9kb3ducmV2LnhtbESPQWsCMRSE74X+h/AK3mqii1W2RimCUPHiai+9PTev&#10;u0s3LyFJdfvvG0HocZiZb5jlerC9uFCInWMNk7ECQVw703Gj4eO0fV6AiAnZYO+YNPxShPXq8WGJ&#10;pXFXruhyTI3IEI4lamhT8qWUsW7JYhw7T5y9LxcspixDI03Aa4bbXk6VepEWO84LLXratFR/H3+s&#10;hr3fuMW8mFXV50mp4mDPO38OWo+ehrdXEImG9B++t9+NhlkxgduZf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WeJjEAAAA3AAAAA8AAAAAAAAAAAAAAAAAmAIAAGRycy9k&#10;b3ducmV2LnhtbFBLBQYAAAAABAAEAPUAAACJAwAAAAA=&#10;" fillcolor="#f2f2f2 [3052]" stroked="f" strokeweight=".5pt">
                            <v:path arrowok="t"/>
                            <v:textbox inset="0,0,0,0">
                              <w:txbxContent>
                                <w:p w:rsidR="00CF5D08" w:rsidRPr="00D67AD7" w:rsidRDefault="00CF5D08" w:rsidP="005F7CDB">
                                  <w:pPr>
                                    <w:spacing w:line="14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D67AD7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0</w:t>
                                  </w:r>
                                  <w:r w:rsidRPr="00D67AD7">
                                    <w:rPr>
                                      <w:sz w:val="14"/>
                                      <w:szCs w:val="14"/>
                                    </w:rPr>
                                    <w:t>7/27</w:t>
                                  </w:r>
                                </w:p>
                              </w:txbxContent>
                            </v:textbox>
                          </v:shape>
                          <v:shape id="文字方塊 532" o:spid="_x0000_s1333" type="#_x0000_t202" style="position:absolute;left:13856;top:10828;width:2302;height: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Tm78QA&#10;AADcAAAADwAAAGRycy9kb3ducmV2LnhtbESPQWsCMRSE74X+h/AK3mpSF6tsjVKEguLF1V56e25e&#10;d5duXkISdfvvG0HocZiZb5jFarC9uFCInWMNL2MFgrh2puNGw+fx43kOIiZkg71j0vBLEVbLx4cF&#10;lsZduaLLITUiQziWqKFNyZdSxroli3HsPHH2vl2wmLIMjTQBrxluezlR6lVa7DgvtOhp3VL9czhb&#10;DTu/dvNZMa2qr6NSxd6etv4UtB49De9vIBIN6T98b2+MhmkxgduZf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E5u/EAAAA3AAAAA8AAAAAAAAAAAAAAAAAmAIAAGRycy9k&#10;b3ducmV2LnhtbFBLBQYAAAAABAAEAPUAAACJAwAAAAA=&#10;" fillcolor="#f2f2f2 [3052]" stroked="f" strokeweight=".5pt">
                            <v:path arrowok="t"/>
                            <v:textbox inset="0,0,0,0">
                              <w:txbxContent>
                                <w:p w:rsidR="00CF5D08" w:rsidRPr="00D67AD7" w:rsidRDefault="00CF5D08" w:rsidP="005F7CDB">
                                  <w:pPr>
                                    <w:spacing w:line="140" w:lineRule="exact"/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D67AD7">
                                    <w:rPr>
                                      <w:rFonts w:hint="eastAsia"/>
                                      <w:sz w:val="14"/>
                                      <w:szCs w:val="14"/>
                                    </w:rPr>
                                    <w:t>0</w:t>
                                  </w:r>
                                  <w:r w:rsidRPr="00D67AD7">
                                    <w:rPr>
                                      <w:sz w:val="14"/>
                                      <w:szCs w:val="14"/>
                                    </w:rPr>
                                    <w:t>7/26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文字方塊 534" o:spid="_x0000_s1334" type="#_x0000_t202" style="position:absolute;left:9631;top:18166;width:3410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DHTMUA&#10;AADcAAAADwAAAGRycy9kb3ducmV2LnhtbESPQWvCQBSE7wX/w/IEL0U3SWtoU1eRolB6M3rx9si+&#10;JsHs25DdJjG/vlso9DjMzDfMZjeaRvTUudqygngVgSAurK65VHA5H5cvIJxH1thYJgV3crDbzh42&#10;mGk78In63JciQNhlqKDyvs2kdEVFBt3KtsTB+7KdQR9kV0rd4RDgppFJFKXSYM1hocKW3isqbvm3&#10;UZCOh/bx85WSYSqanq9THHuKlVrMx/0bCE+j/w//tT+0gvXTM/yeCUdAb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wMdMxQAAANwAAAAPAAAAAAAAAAAAAAAAAJgCAABkcnMv&#10;ZG93bnJldi54bWxQSwUGAAAAAAQABAD1AAAAigMAAAAA&#10;" filled="f" stroked="f">
                        <v:textbox style="mso-fit-shape-to-text:t" inset="0,0,0,0">
                          <w:txbxContent>
                            <w:p w:rsidR="00CF5D08" w:rsidRPr="0016375E" w:rsidRDefault="00CF5D08" w:rsidP="00211C5E">
                              <w:pPr>
                                <w:rPr>
                                  <w:rFonts w:asciiTheme="majorEastAsia" w:eastAsiaTheme="majorEastAsia" w:hAnsiTheme="majorEastAsia"/>
                                  <w:sz w:val="22"/>
                                  <w:szCs w:val="22"/>
                                </w:rPr>
                              </w:pPr>
                              <w:r w:rsidRPr="0016375E">
                                <w:rPr>
                                  <w:rFonts w:asciiTheme="majorEastAsia" w:eastAsiaTheme="majorEastAsia" w:hAnsiTheme="maj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eastAsiaTheme="major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</v:group>
                  <v:oval id="橢圓 604" o:spid="_x0000_s1335" style="position:absolute;left:27916;top:4733;width:144;height: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xuocYA&#10;AADcAAAADwAAAGRycy9kb3ducmV2LnhtbESPQWvCQBSE7wX/w/KE3urGYqWkbkSlSil4aBR6fWSf&#10;SUj2bdxdY+yv7wqFHoeZ+YZZLAfTip6cry0rmE4SEMSF1TWXCo6H7dMrCB+QNbaWScGNPCyz0cMC&#10;U22v/EV9HkoRIexTVFCF0KVS+qIig35iO+LonawzGKJ0pdQOrxFuWvmcJHNpsOa4UGFHm4qKJr8Y&#10;BS+z9blvftzl+339ub0V/W61L3dKPY6H1RuIQEP4D/+1P7SCeTKD+5l4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6xuocYAAADcAAAADwAAAAAAAAAAAAAAAACYAgAAZHJz&#10;L2Rvd25yZXYueG1sUEsFBgAAAAAEAAQA9QAAAIsDAAAAAA==&#10;" fillcolor="black [3213]" strokecolor="black [3213]" strokeweight="1pt">
                    <v:stroke joinstyle="miter"/>
                    <v:path arrowok="t"/>
                    <o:lock v:ext="edit" aspectratio="t"/>
                  </v:oval>
                  <v:oval id="橢圓 605" o:spid="_x0000_s1336" style="position:absolute;left:31126;top:7504;width:144;height: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DLOsYA&#10;AADcAAAADwAAAGRycy9kb3ducmV2LnhtbESPQWvCQBSE74X+h+UVvOmmoiKpG9GiUoQeTAu9PrKv&#10;STD7Nt1dk9hf7xaEHoeZ+YZZrQfTiI6cry0reJ4kIIgLq2suFXx+7MdLED4ga2wsk4IreVhnjw8r&#10;TLXt+URdHkoRIexTVFCF0KZS+qIig35iW+LofVtnMETpSqkd9hFuGjlNkoU0WHNcqLCl14qKc34x&#10;Cuaz7U93/nWXr932uL8W3WHzXh6UGj0NmxcQgYbwH76337SCRTKHvzPxCM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ODLOsYAAADcAAAADwAAAAAAAAAAAAAAAACYAgAAZHJz&#10;L2Rvd25yZXYueG1sUEsFBgAAAAAEAAQA9QAAAIsDAAAAAA==&#10;" fillcolor="black [3213]" strokecolor="black [3213]" strokeweight="1pt">
                    <v:stroke joinstyle="miter"/>
                    <v:path arrowok="t"/>
                    <o:lock v:ext="edit" aspectratio="t"/>
                  </v:oval>
                  <v:oval id="橢圓 606" o:spid="_x0000_s1337" style="position:absolute;left:33135;top:9282;width:144;height: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JVTcYA&#10;AADcAAAADwAAAGRycy9kb3ducmV2LnhtbESPQWvCQBSE74L/YXmF3uqmpQ0SXYOWKqXgQS30+sg+&#10;k5Ds27i7xthf3xUKHoeZ+YaZ54NpRU/O15YVPE8SEMSF1TWXCr4P66cpCB+QNbaWScGVPOSL8WiO&#10;mbYX3lG/D6WIEPYZKqhC6DIpfVGRQT+xHXH0jtYZDFG6UmqHlwg3rXxJklQarDkuVNjRe0VFsz8b&#10;BW+vq1Pf/Lrzz8fqa30t+s1yW26UenwYljMQgYZwD/+3P7WCNEnhdiYe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DJVTcYAAADcAAAADwAAAAAAAAAAAAAAAACYAgAAZHJz&#10;L2Rvd25yZXYueG1sUEsFBgAAAAAEAAQA9QAAAIsDAAAAAA==&#10;" fillcolor="black [3213]" strokecolor="black [3213]" strokeweight="1pt">
                    <v:stroke joinstyle="miter"/>
                    <v:path arrowok="t"/>
                    <o:lock v:ext="edit" aspectratio="t"/>
                  </v:oval>
                  <v:oval id="橢圓 607" o:spid="_x0000_s1338" style="position:absolute;left:34590;top:11499;width:144;height: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7w1sYA&#10;AADcAAAADwAAAGRycy9kb3ducmV2LnhtbESPQWsCMRSE74L/ITzBW80qVsvWKFqqiNBDtdDrY/Pc&#10;Xdy8rElc1/56IxQ8DjPzDTNbtKYSDTlfWlYwHCQgiDOrS84V/BzWL28gfEDWWFkmBTfysJh3OzNM&#10;tb3yNzX7kIsIYZ+igiKEOpXSZwUZ9ANbE0fvaJ3BEKXLpXZ4jXBTyVGSTKTBkuNCgTV9FJSd9hej&#10;4HW8OjenP3f5/Vzt1res2Sy/8o1S/V67fAcRqA3P8H97qxVMkik8zsQj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37w1sYAAADcAAAADwAAAAAAAAAAAAAAAACYAgAAZHJz&#10;L2Rvd25yZXYueG1sUEsFBgAAAAAEAAQA9QAAAIsDAAAAAA==&#10;" fillcolor="black [3213]" strokecolor="black [3213]" strokeweight="1pt">
                    <v:stroke joinstyle="miter"/>
                    <v:path arrowok="t"/>
                    <o:lock v:ext="edit" aspectratio="t"/>
                  </v:oval>
                  <v:oval id="橢圓 608" o:spid="_x0000_s1339" style="position:absolute;left:34890;top:13438;width:140;height: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FkpMQA&#10;AADcAAAADwAAAGRycy9kb3ducmV2LnhtbERPz2vCMBS+D/wfwhN2W1PHlFGNomMWGeywKnh9NM+2&#10;2Lx0Sazt/vrlMNjx4/u92gymFT0531hWMEtSEMSl1Q1XCk7H/dMrCB+QNbaWScFIHjbrycMKM23v&#10;/EV9ESoRQ9hnqKAOocuk9GVNBn1iO+LIXawzGCJ0ldQO7zHctPI5TRfSYMOxocaO3moqr8XNKJi/&#10;7L7764+7nd93H/ux7PPtZ5Ur9TgdtksQgYbwL/5zH7SCRRrXxjPx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hZKTEAAAA3AAAAA8AAAAAAAAAAAAAAAAAmAIAAGRycy9k&#10;b3ducmV2LnhtbFBLBQYAAAAABAAEAPUAAACJAwAAAAA=&#10;" fillcolor="black [3213]" strokecolor="black [3213]" strokeweight="1pt">
                    <v:stroke joinstyle="miter"/>
                    <v:path arrowok="t"/>
                    <o:lock v:ext="edit" aspectratio="t"/>
                  </v:oval>
                </v:group>
                <v:shape id="圖片 112" o:spid="_x0000_s1340" type="#_x0000_t75" style="position:absolute;left:9860;top:9186;width:1003;height:16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2P5ci/AAAA3AAAAA8AAABkcnMvZG93bnJldi54bWxET01rAjEQvQv9D2EK3jSrhyKrUUSRlnrS&#10;iudhMyaLm8maRF3/vRGE3ubxPme26FwjbhRi7VnBaFiAIK68rtkoOPxtBhMQMSFrbDyTggdFWMw/&#10;ejMstb/zjm77ZEQO4ViiAptSW0oZK0sO49C3xJk7+eAwZRiM1AHvOdw1clwUX9JhzbnBYksrS9V5&#10;f3UK5Pa4S+vVoTNXU9nLUeM2fP8q1f/sllMQibr0L367f3SePxrD65l8gZw/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tj+XIvwAAANwAAAAPAAAAAAAAAAAAAAAAAJ8CAABk&#10;cnMvZG93bnJldi54bWxQSwUGAAAAAAQABAD3AAAAiwMAAAAA&#10;">
                  <v:imagedata r:id="rId64" o:title=""/>
                  <v:path arrowok="t"/>
                </v:shape>
              </v:group>
            </w:pict>
          </mc:Fallback>
        </mc:AlternateContent>
      </w:r>
    </w:p>
    <w:p w:rsidR="0017770A" w:rsidRPr="007B55AF" w:rsidRDefault="0017770A" w:rsidP="0017770A">
      <w:pPr>
        <w:ind w:firstLineChars="600" w:firstLine="1320"/>
        <w:rPr>
          <w:rFonts w:eastAsiaTheme="majorEastAsia"/>
          <w:sz w:val="22"/>
          <w:szCs w:val="22"/>
        </w:rPr>
      </w:pPr>
    </w:p>
    <w:p w:rsidR="0017770A" w:rsidRPr="007B55AF" w:rsidRDefault="0017770A" w:rsidP="0017770A">
      <w:pPr>
        <w:rPr>
          <w:kern w:val="0"/>
          <w:sz w:val="22"/>
          <w:szCs w:val="22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48791D" w:rsidRDefault="0048791D">
      <w:pPr>
        <w:widowControl/>
        <w:rPr>
          <w:spacing w:val="10"/>
        </w:rPr>
      </w:pPr>
    </w:p>
    <w:p w:rsidR="0017770A" w:rsidRPr="003454A0" w:rsidRDefault="0017770A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22.</w:t>
      </w:r>
      <w:r w:rsidR="00F60605" w:rsidRPr="003454A0">
        <w:rPr>
          <w:spacing w:val="0"/>
        </w:rPr>
        <w:tab/>
      </w:r>
      <w:r w:rsidRPr="003454A0">
        <w:rPr>
          <w:spacing w:val="0"/>
        </w:rPr>
        <w:t>宜蘭地區在</w:t>
      </w:r>
      <w:r w:rsidRPr="003454A0">
        <w:rPr>
          <w:spacing w:val="0"/>
        </w:rPr>
        <w:t>7</w:t>
      </w:r>
      <w:r w:rsidRPr="003454A0">
        <w:rPr>
          <w:spacing w:val="0"/>
        </w:rPr>
        <w:t>月</w:t>
      </w:r>
      <w:r w:rsidRPr="003454A0">
        <w:rPr>
          <w:spacing w:val="0"/>
        </w:rPr>
        <w:t>29</w:t>
      </w:r>
      <w:r w:rsidRPr="003454A0">
        <w:rPr>
          <w:spacing w:val="0"/>
        </w:rPr>
        <w:t>日</w:t>
      </w:r>
      <w:r w:rsidRPr="003454A0">
        <w:rPr>
          <w:rFonts w:hint="eastAsia"/>
          <w:spacing w:val="0"/>
        </w:rPr>
        <w:t>0</w:t>
      </w:r>
      <w:r w:rsidRPr="003454A0">
        <w:rPr>
          <w:spacing w:val="0"/>
        </w:rPr>
        <w:t>8</w:t>
      </w:r>
      <w:r w:rsidRPr="003454A0">
        <w:rPr>
          <w:spacing w:val="0"/>
        </w:rPr>
        <w:t>時，接近地面處的主要風向為何</w:t>
      </w:r>
      <w:r w:rsidR="00BC4F45" w:rsidRPr="003454A0">
        <w:rPr>
          <w:rFonts w:hint="eastAsia"/>
          <w:spacing w:val="0"/>
        </w:rPr>
        <w:t>？</w:t>
      </w:r>
    </w:p>
    <w:p w:rsidR="0017770A" w:rsidRPr="003454A0" w:rsidRDefault="00E0485F" w:rsidP="005D20B1">
      <w:pPr>
        <w:pStyle w:val="ABCDE0"/>
        <w:spacing w:line="340" w:lineRule="atLeast"/>
        <w:rPr>
          <w:spacing w:val="0"/>
        </w:rPr>
      </w:pPr>
      <w:r w:rsidRPr="003454A0">
        <w:rPr>
          <w:rFonts w:hint="eastAsia"/>
          <w:spacing w:val="0"/>
        </w:rPr>
        <w:t>(A)</w:t>
      </w:r>
      <w:r w:rsidR="0017770A" w:rsidRPr="003454A0">
        <w:rPr>
          <w:spacing w:val="0"/>
        </w:rPr>
        <w:t>西北風</w:t>
      </w:r>
      <w:r w:rsidR="00BC4F45" w:rsidRPr="003454A0">
        <w:rPr>
          <w:spacing w:val="0"/>
        </w:rPr>
        <w:tab/>
      </w:r>
      <w:r w:rsidR="00E872FE" w:rsidRPr="003454A0">
        <w:rPr>
          <w:spacing w:val="0"/>
        </w:rPr>
        <w:t>(B)</w:t>
      </w:r>
      <w:r w:rsidR="0017770A" w:rsidRPr="003454A0">
        <w:rPr>
          <w:spacing w:val="0"/>
        </w:rPr>
        <w:t>西南風</w:t>
      </w:r>
      <w:r w:rsidR="00BC4F45" w:rsidRPr="003454A0">
        <w:rPr>
          <w:spacing w:val="0"/>
        </w:rPr>
        <w:tab/>
      </w:r>
      <w:r w:rsidR="00E872FE" w:rsidRPr="003454A0">
        <w:rPr>
          <w:spacing w:val="0"/>
        </w:rPr>
        <w:t>(C)</w:t>
      </w:r>
      <w:r w:rsidR="0017770A" w:rsidRPr="003454A0">
        <w:rPr>
          <w:spacing w:val="0"/>
        </w:rPr>
        <w:t>東北風</w:t>
      </w:r>
      <w:r w:rsidR="00BC4F45" w:rsidRPr="003454A0">
        <w:rPr>
          <w:spacing w:val="0"/>
        </w:rPr>
        <w:tab/>
      </w:r>
      <w:r w:rsidR="00E872FE" w:rsidRPr="003454A0">
        <w:rPr>
          <w:spacing w:val="0"/>
        </w:rPr>
        <w:t>(D)</w:t>
      </w:r>
      <w:r w:rsidR="0017770A" w:rsidRPr="003454A0">
        <w:rPr>
          <w:spacing w:val="0"/>
        </w:rPr>
        <w:t>東南風</w:t>
      </w:r>
      <w:r w:rsidR="00BC4F45" w:rsidRPr="003454A0">
        <w:rPr>
          <w:spacing w:val="0"/>
        </w:rPr>
        <w:tab/>
      </w:r>
      <w:r w:rsidR="00E872FE" w:rsidRPr="003454A0">
        <w:rPr>
          <w:spacing w:val="0"/>
        </w:rPr>
        <w:t>(E)</w:t>
      </w:r>
      <w:r w:rsidR="0017770A" w:rsidRPr="003454A0">
        <w:rPr>
          <w:spacing w:val="0"/>
        </w:rPr>
        <w:t>南風</w:t>
      </w:r>
    </w:p>
    <w:p w:rsidR="0017770A" w:rsidRPr="003454A0" w:rsidRDefault="003F65D8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3454A0">
        <w:rPr>
          <w:spacing w:val="0"/>
        </w:rPr>
        <w:t>23.</w:t>
      </w:r>
      <w:r w:rsidR="00F60605" w:rsidRPr="003454A0">
        <w:rPr>
          <w:spacing w:val="0"/>
        </w:rPr>
        <w:tab/>
      </w:r>
      <w:r w:rsidR="0017770A" w:rsidRPr="003454A0">
        <w:rPr>
          <w:spacing w:val="0"/>
        </w:rPr>
        <w:t>下列哪一張示意圖最能代表宜蘭觀測站所量測到</w:t>
      </w:r>
      <w:r w:rsidR="0017770A" w:rsidRPr="003454A0">
        <w:rPr>
          <w:rFonts w:hint="eastAsia"/>
          <w:spacing w:val="0"/>
        </w:rPr>
        <w:t>的</w:t>
      </w:r>
      <w:r w:rsidR="0017770A" w:rsidRPr="003454A0">
        <w:rPr>
          <w:spacing w:val="0"/>
        </w:rPr>
        <w:t>氣壓在</w:t>
      </w:r>
      <w:r w:rsidR="0017770A" w:rsidRPr="003454A0">
        <w:rPr>
          <w:spacing w:val="0"/>
        </w:rPr>
        <w:t>7</w:t>
      </w:r>
      <w:r w:rsidR="0017770A" w:rsidRPr="003454A0">
        <w:rPr>
          <w:spacing w:val="0"/>
        </w:rPr>
        <w:t>月</w:t>
      </w:r>
      <w:r w:rsidR="0017770A" w:rsidRPr="003454A0">
        <w:rPr>
          <w:spacing w:val="0"/>
        </w:rPr>
        <w:t>28~30</w:t>
      </w:r>
      <w:r w:rsidR="0017770A" w:rsidRPr="003454A0">
        <w:rPr>
          <w:spacing w:val="0"/>
        </w:rPr>
        <w:t>日的變化？</w:t>
      </w:r>
    </w:p>
    <w:p w:rsidR="00DE218F" w:rsidRPr="003454A0" w:rsidRDefault="00324E74" w:rsidP="003454A0">
      <w:pPr>
        <w:pStyle w:val="ABC0"/>
        <w:spacing w:line="320" w:lineRule="atLeast"/>
        <w:rPr>
          <w:spacing w:val="0"/>
        </w:rPr>
      </w:pPr>
      <w:r w:rsidRPr="003454A0">
        <w:rPr>
          <w:rFonts w:hint="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352040</wp:posOffset>
                </wp:positionH>
                <wp:positionV relativeFrom="paragraph">
                  <wp:posOffset>126365</wp:posOffset>
                </wp:positionV>
                <wp:extent cx="1711960" cy="972185"/>
                <wp:effectExtent l="0" t="0" r="2540" b="0"/>
                <wp:wrapNone/>
                <wp:docPr id="625" name="群組 6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1960" cy="972185"/>
                          <a:chOff x="0" y="0"/>
                          <a:chExt cx="1711960" cy="972358"/>
                        </a:xfrm>
                      </wpg:grpSpPr>
                      <pic:pic xmlns:pic="http://schemas.openxmlformats.org/drawingml/2006/picture">
                        <pic:nvPicPr>
                          <pic:cNvPr id="618" name="圖片 618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1015" y="0"/>
                            <a:ext cx="1169670" cy="84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619" name="群組 619"/>
                        <wpg:cNvGrpSpPr/>
                        <wpg:grpSpPr>
                          <a:xfrm>
                            <a:off x="0" y="179754"/>
                            <a:ext cx="1711960" cy="792604"/>
                            <a:chOff x="0" y="0"/>
                            <a:chExt cx="1712412" cy="792623"/>
                          </a:xfrm>
                        </wpg:grpSpPr>
                        <wps:wsp>
                          <wps:cNvPr id="6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2927" cy="3397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401C9">
                                  <w:rPr>
                                    <w:rFonts w:hint="eastAsia"/>
                                    <w:sz w:val="20"/>
                                  </w:rPr>
                                  <w:t>氣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1102" y="521706"/>
                              <a:ext cx="321310" cy="2018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日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684" y="637045"/>
                              <a:ext cx="321394" cy="1555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374" y="637045"/>
                              <a:ext cx="321394" cy="1555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396" y="637045"/>
                              <a:ext cx="321394" cy="1555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625" o:spid="_x0000_s1341" style="position:absolute;left:0;text-align:left;margin-left:185.2pt;margin-top:9.95pt;width:134.8pt;height:76.55pt;z-index:251869184" coordsize="17119,972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">
                <v:shape id="圖片 618" o:spid="_x0000_s1342" type="#_x0000_t75" style="position:absolute;left:2110;width:11696;height:84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l8Q3DAAAA3AAAAA8AAABkcnMvZG93bnJldi54bWxET8uKwjAU3Q/4D+EK7sZUGWSsRhFBx4Ug&#10;Ux/g7tJc22pzU5pYq18/WQy4PJz3dN6aUjRUu8KygkE/AkGcWl1wpuCwX31+g3AeWWNpmRQ8ycF8&#10;1vmYYqztg3+pSXwmQgi7GBXk3lexlC7NyaDr24o4cBdbG/QB1pnUNT5CuCnlMIpG0mDBoSHHipY5&#10;pbfkbhTstsk5HR9f6+znq1kXr8XJXK5DpXrddjEB4an1b/G/e6MVjAZhbTgTjoCc/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iXxDcMAAADcAAAADwAAAAAAAAAAAAAAAACf&#10;AgAAZHJzL2Rvd25yZXYueG1sUEsFBgAAAAAEAAQA9wAAAI8DAAAAAA==&#10;">
                  <v:imagedata r:id="rId66" o:title=""/>
                  <v:path arrowok="t"/>
                </v:shape>
                <v:group id="群組 619" o:spid="_x0000_s1343" style="position:absolute;top:1797;width:17119;height:7926" coordsize="17124,79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41oe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kS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jWh5xgAAANwA&#10;AAAPAAAAAAAAAAAAAAAAAKoCAABkcnMvZG93bnJldi54bWxQSwUGAAAAAAQABAD6AAAAnQMAAAAA&#10;">
                  <v:shape id="文字方塊 2" o:spid="_x0000_s1344" type="#_x0000_t202" style="position:absolute;width:1829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c27sAA&#10;AADcAAAADwAAAGRycy9kb3ducmV2LnhtbERPTWvCQBC9C/6HZYReRDfJQWp0FZEWpLdaL96G7JgE&#10;s7MhuybRX985FHp8vO/tfnSN6qkLtWcD6TIBRVx4W3Np4PLzuXgHFSKyxcYzGXhSgP1uOtlibv3A&#10;39SfY6kkhEOOBqoY21zrUFTkMCx9SyzczXcOo8Cu1LbDQcJdo7MkWWmHNUtDhS0dKyru54czsBo/&#10;2vnXmrLhVTQ9X19pGik15m02HjagIo3xX/znPlnxZTJfzsgR0L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gc27s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7401C9">
                            <w:rPr>
                              <w:rFonts w:hint="eastAsia"/>
                              <w:sz w:val="20"/>
                            </w:rPr>
                            <w:t>氣壓</w:t>
                          </w:r>
                        </w:p>
                      </w:txbxContent>
                    </v:textbox>
                  </v:shape>
                  <v:shape id="文字方塊 2" o:spid="_x0000_s1345" type="#_x0000_t202" style="position:absolute;left:13911;top:5217;width:3213;height:2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1lccQA&#10;AADc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kE4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NZXHEAAAA3AAAAA8AAAAAAAAAAAAAAAAAmAIAAGRycy9k&#10;b3ducmV2LnhtbFBLBQYAAAAABAAEAPUAAACJAwAAAAA=&#10;" filled="f" stroked="f">
                    <v:textbox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日期</w:t>
                          </w:r>
                        </w:p>
                      </w:txbxContent>
                    </v:textbox>
                  </v:shape>
                  <v:shape id="文字方塊 2" o:spid="_x0000_s1346" type="#_x0000_t202" style="position:absolute;left:2296;top:6370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kNAsMA&#10;AADcAAAADwAAAGRycy9kb3ducmV2LnhtbESPQWuDQBSE74X8h+UVeil11YMk1lVKaKHk1iSX3B7u&#10;i0rct+Ju1frrs4VCj8PMN8MU1WJ6MdHoOssKkigGQVxb3XGj4Hz6eNmCcB5ZY2+ZFPyQg6rcPBSY&#10;azvzF01H34hQwi5HBa33Qy6lq1sy6CI7EAfvakeDPsixkXrEOZSbXqZxnEmDHYeFFgfat1Tfjt9G&#10;Qba8D8+HHaXzWvcTX9Yk8ZQo9fS4vL2C8LT4//Af/akDl6bweyYcAV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kNA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8</w:t>
                          </w:r>
                        </w:p>
                      </w:txbxContent>
                    </v:textbox>
                  </v:shape>
                  <v:shape id="文字方塊 2" o:spid="_x0000_s1347" type="#_x0000_t202" style="position:absolute;left:5503;top:6370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WomcQA&#10;AADcAAAADwAAAGRycy9kb3ducmV2LnhtbESPwWrDMBBE74X+g9hCL6WW7YJpnSihhARKb3Fy6W2R&#10;NraptTKWYrv5+ioQyHGYeTPMcj3bTow0+NaxgixJQRBrZ1quFRwPu9d3ED4gG+wck4I/8rBePT4s&#10;sTRu4j2NVahFLGFfooImhL6U0uuGLPrE9cTRO7nBYohyqKUZcIrltpN5mhbSYstxocGeNg3p3+ps&#10;FRTztn/5/qB8uuhu5J9LlgXKlHp+mj8XIALN4R6+0V8mcvkbXM/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VqJn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9</w:t>
                          </w:r>
                        </w:p>
                      </w:txbxContent>
                    </v:textbox>
                  </v:shape>
                  <v:shape id="文字方塊 2" o:spid="_x0000_s1348" type="#_x0000_t202" style="position:absolute;left:8623;top:6370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ww7cQA&#10;AADcAAAADwAAAGRycy9kb3ducmV2LnhtbESPwWrDMBBE74X+g9hCL6WWbYppnSihhARKb3Fy6W2R&#10;NraptTKWYrv5+ioQyHGYeTPMcj3bTow0+NaxgixJQRBrZ1quFRwPu9d3ED4gG+wck4I/8rBePT4s&#10;sTRu4j2NVahFLGFfooImhL6U0uuGLPrE9cTRO7nBYohyqKUZcIrltpN5mhbSYstxocGeNg3p3+ps&#10;FRTztn/5/qB8uuhu5J9LlgXKlHp+mj8XIALN4R6+0V8mcvkbXM/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8MO3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3454A0">
        <w:rPr>
          <w:rFonts w:hint="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366395</wp:posOffset>
                </wp:positionH>
                <wp:positionV relativeFrom="paragraph">
                  <wp:posOffset>128905</wp:posOffset>
                </wp:positionV>
                <wp:extent cx="1711960" cy="968375"/>
                <wp:effectExtent l="0" t="0" r="2540" b="3175"/>
                <wp:wrapNone/>
                <wp:docPr id="626" name="群組 6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1960" cy="968375"/>
                          <a:chOff x="0" y="0"/>
                          <a:chExt cx="1711960" cy="968451"/>
                        </a:xfrm>
                      </wpg:grpSpPr>
                      <pic:pic xmlns:pic="http://schemas.openxmlformats.org/drawingml/2006/picture">
                        <pic:nvPicPr>
                          <pic:cNvPr id="678" name="圖片 678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7108" y="0"/>
                            <a:ext cx="1169035" cy="845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689" name="群組 689"/>
                        <wpg:cNvGrpSpPr/>
                        <wpg:grpSpPr>
                          <a:xfrm>
                            <a:off x="0" y="175847"/>
                            <a:ext cx="1711960" cy="792604"/>
                            <a:chOff x="0" y="0"/>
                            <a:chExt cx="1712412" cy="792623"/>
                          </a:xfrm>
                        </wpg:grpSpPr>
                        <wps:wsp>
                          <wps:cNvPr id="6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2927" cy="3397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401C9">
                                  <w:rPr>
                                    <w:rFonts w:hint="eastAsia"/>
                                    <w:sz w:val="20"/>
                                  </w:rPr>
                                  <w:t>氣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1102" y="518836"/>
                              <a:ext cx="321310" cy="2018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日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684" y="637045"/>
                              <a:ext cx="321394" cy="1555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374" y="637045"/>
                              <a:ext cx="321394" cy="1555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396" y="637045"/>
                              <a:ext cx="321394" cy="1555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626" o:spid="_x0000_s1349" style="position:absolute;left:0;text-align:left;margin-left:28.85pt;margin-top:10.15pt;width:134.8pt;height:76.25pt;z-index:251862016" coordsize="17119,968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">
                <v:shape id="圖片 678" o:spid="_x0000_s1350" type="#_x0000_t75" style="position:absolute;left:2071;width:11690;height:84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w8XuDCAAAA3AAAAA8AAABkcnMvZG93bnJldi54bWxET02LwjAQvQv7H8IseNN0FapUY+kKC3oQ&#10;scqyx7EZ22IzKU1W6783B8Hj430v09404kadqy0r+BpHIIgLq2suFZyOP6M5COeRNTaWScGDHKSr&#10;j8ESE23vfKBb7ksRQtglqKDyvk2kdEVFBt3YtsSBu9jOoA+wK6Xu8B7CTSMnURRLgzWHhgpbWldU&#10;XPN/o2B6WH+f/8rfbBKZo95v211c+J1Sw88+W4Dw1Pu3+OXeaAXxLKwNZ8IRkKsn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MPF7gwgAAANwAAAAPAAAAAAAAAAAAAAAAAJ8C&#10;AABkcnMvZG93bnJldi54bWxQSwUGAAAAAAQABAD3AAAAjgMAAAAA&#10;">
                  <v:imagedata r:id="rId68" o:title=""/>
                  <v:path arrowok="t"/>
                </v:shape>
                <v:group id="群組 689" o:spid="_x0000_s1351" style="position:absolute;top:1758;width:17119;height:7926" coordsize="17124,79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<v:shape id="文字方塊 2" o:spid="_x0000_s1352" type="#_x0000_t202" style="position:absolute;width:1829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6wbsIA&#10;AADcAAAADwAAAGRycy9kb3ducmV2LnhtbESPzarCMBSE9xd8h3AENxdN68Kr1SgiCuLOn427Q3Ns&#10;i81JaWJbfXojCHc5zHwzzGLVmVI0VLvCsoJ4FIEgTq0uOFNwOe+GUxDOI2ssLZOCJzlYLXs/C0y0&#10;bflIzclnIpSwS1BB7n2VSOnSnAy6ka2Ig3eztUEfZJ1JXWMbyk0px1E0kQYLDgs5VrTJKb2fHkbB&#10;pNtWv4cZjdtXWjZ8fcWxp1ipQb9bz0F46vx/+EvvdeD+ZvA5E46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jrBuwgAAANwAAAAPAAAAAAAAAAAAAAAAAJgCAABkcnMvZG93&#10;bnJldi54bWxQSwUGAAAAAAQABAD1AAAAhwMAAAAA&#10;" filled="f" stroked="f">
                    <v:textbox style="mso-fit-shape-to-text:t"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7401C9">
                            <w:rPr>
                              <w:rFonts w:hint="eastAsia"/>
                              <w:sz w:val="20"/>
                            </w:rPr>
                            <w:t>氣壓</w:t>
                          </w:r>
                        </w:p>
                      </w:txbxContent>
                    </v:textbox>
                  </v:shape>
                  <v:shape id="文字方塊 2" o:spid="_x0000_s1353" type="#_x0000_t202" style="position:absolute;left:13911;top:5188;width:3213;height:2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ef0MMA&#10;AADcAAAADwAAAGRycy9kb3ducmV2LnhtbERPPWvDMBDdA/0P4gLdYjkdTOJaMSG0UCiUOs7Q8WJd&#10;bGHr5Fpq4v77aihkfLzvopztIK40eeNYwTpJQRA3ThtuFZzq19UGhA/IGgfHpOCXPJS7h0WBuXY3&#10;ruh6DK2IIexzVNCFMOZS+qYjiz5xI3HkLm6yGCKcWqknvMVwO8inNM2kRcOxocORDh01/fHHKth/&#10;cfVivj/On9WlMnW9Tfk965V6XM77ZxCB5nAX/7vftIJsE+fHM/EI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ef0MMAAADcAAAADwAAAAAAAAAAAAAAAACYAgAAZHJzL2Rv&#10;d25yZXYueG1sUEsFBgAAAAAEAAQA9QAAAIgDAAAAAA==&#10;" filled="f" stroked="f">
                    <v:textbox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日期</w:t>
                          </w:r>
                        </w:p>
                      </w:txbxContent>
                    </v:textbox>
                  </v:shape>
                  <v:shape id="文字方塊 2" o:spid="_x0000_s1354" type="#_x0000_t202" style="position:absolute;left:2296;top:6370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3MT8MA&#10;AADcAAAADwAAAGRycy9kb3ducmV2LnhtbESPwWrDMBBE74H8g9hAL6GRlYNxXSuhlBZCbnV66W2x&#10;traptTKWajv++ipQyHGYeTNMcZxtJ0YafOtYg9olIIgrZ1quNXxe3h8zED4gG+wck4YreTge1qsC&#10;c+Mm/qCxDLWIJexz1NCE0OdS+qohi37neuLofbvBYohyqKUZcIrltpP7JEmlxZbjQoM9vTZU/ZS/&#10;VkM6v/Xb8xPtp6XqRv5alAqktH7YzC/PIALN4R7+p08mcpmC25l4BOTh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3MT8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8</w:t>
                          </w:r>
                        </w:p>
                      </w:txbxContent>
                    </v:textbox>
                  </v:shape>
                  <v:shape id="文字方塊 2" o:spid="_x0000_s1355" type="#_x0000_t202" style="position:absolute;left:5503;top:6370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9SOMMA&#10;AADcAAAADwAAAGRycy9kb3ducmV2LnhtbESPQWvCQBSE74L/YXmCF6mb5CBp6ioiLRRvpr309si+&#10;ZoPZtyG7Jqm/3hWEHoeZb4bZ7ifbioF63zhWkK4TEMSV0w3XCr6/Pl5yED4ga2wdk4I/8rDfzWdb&#10;LLQb+UxDGWoRS9gXqMCE0BVS+sqQRb92HXH0fl1vMUTZ11L3OMZy28osSTbSYsNxwWBHR0PVpbxa&#10;BZvpvVudXikbb1U78M8tTQOlSi0X0+ENRKAp/Ief9KeOXJ7B40w8AnJ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9SO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9</w:t>
                          </w:r>
                        </w:p>
                      </w:txbxContent>
                    </v:textbox>
                  </v:shape>
                  <v:shape id="文字方塊 2" o:spid="_x0000_s1356" type="#_x0000_t202" style="position:absolute;left:8623;top:6370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P3o8EA&#10;AADcAAAADwAAAGRycy9kb3ducmV2LnhtbESPQYvCMBSE74L/ITzBi2haBdFqFFkUxNuqF2+P5tkW&#10;m5fSZNvqrzeCsMdh5pth1tvOlKKh2hWWFcSTCARxanXBmYLr5TBegHAeWWNpmRQ8ycF20++tMdG2&#10;5V9qzj4ToYRdggpy76tESpfmZNBNbEUcvLutDfog60zqGttQbko5jaK5NFhwWMixop+c0sf5zyiY&#10;d/tqdFrStH2lZcO3Vxx7ipUaDrrdCoSnzv+Hv/RRB24xg8+ZcAT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z96PBAAAA3AAAAA8AAAAAAAAAAAAAAAAAmAIAAGRycy9kb3du&#10;cmV2LnhtbFBLBQYAAAAABAAEAPUAAACG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3454A0">
        <w:rPr>
          <w:rFonts w:eastAsia="標楷體" w:hint="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864064" behindDoc="0" locked="0" layoutInCell="1" allowOverlap="1" wp14:anchorId="023E2E8D" wp14:editId="268C7F63">
                <wp:simplePos x="0" y="0"/>
                <wp:positionH relativeFrom="column">
                  <wp:posOffset>372110</wp:posOffset>
                </wp:positionH>
                <wp:positionV relativeFrom="paragraph">
                  <wp:posOffset>1351280</wp:posOffset>
                </wp:positionV>
                <wp:extent cx="1711960" cy="955675"/>
                <wp:effectExtent l="0" t="0" r="2540" b="0"/>
                <wp:wrapNone/>
                <wp:docPr id="610" name="群組 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1960" cy="955675"/>
                          <a:chOff x="0" y="0"/>
                          <a:chExt cx="1711960" cy="955790"/>
                        </a:xfrm>
                      </wpg:grpSpPr>
                      <pic:pic xmlns:pic="http://schemas.openxmlformats.org/drawingml/2006/picture">
                        <pic:nvPicPr>
                          <pic:cNvPr id="611" name="圖片 611"/>
                          <pic:cNvPicPr>
                            <a:picLocks noChangeAspect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3479" y="0"/>
                            <a:ext cx="1169670" cy="84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612" name="群組 612"/>
                        <wpg:cNvGrpSpPr/>
                        <wpg:grpSpPr>
                          <a:xfrm>
                            <a:off x="0" y="163593"/>
                            <a:ext cx="1711960" cy="792197"/>
                            <a:chOff x="0" y="-74"/>
                            <a:chExt cx="1712412" cy="792364"/>
                          </a:xfrm>
                        </wpg:grpSpPr>
                        <wps:wsp>
                          <wps:cNvPr id="6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-74"/>
                              <a:ext cx="182927" cy="3397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401C9">
                                  <w:rPr>
                                    <w:rFonts w:hint="eastAsia"/>
                                    <w:sz w:val="20"/>
                                  </w:rPr>
                                  <w:t>氣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1102" y="540477"/>
                              <a:ext cx="321310" cy="20546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日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684" y="636683"/>
                              <a:ext cx="321394" cy="1556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374" y="636679"/>
                              <a:ext cx="321394" cy="1556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396" y="636679"/>
                              <a:ext cx="321394" cy="1556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23E2E8D" id="群組 610" o:spid="_x0000_s1357" style="position:absolute;left:0;text-align:left;margin-left:29.3pt;margin-top:106.4pt;width:134.8pt;height:75.25pt;z-index:251864064" coordsize="17119,95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">
                <v:shape id="圖片 611" o:spid="_x0000_s1358" type="#_x0000_t75" style="position:absolute;left:2134;width:11697;height:84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UIuIfCAAAA3AAAAA8AAABkcnMvZG93bnJldi54bWxEj0GLwjAUhO+C/yE8wZumVXSlGkUEQU+7&#10;6l68PZpnW2xeShNN/fcbYcHjMDPfMKtNZ2rxpNZVlhWk4wQEcW51xYWC38t+tADhPLLG2jIpeJGD&#10;zbrfW2GmbeATPc++EBHCLkMFpfdNJqXLSzLoxrYhjt7NtgZ9lG0hdYshwk0tJ0kylwYrjgslNrQr&#10;Kb+fH0ZBl7++9rfg0quczqrwfSzqS/hRajjotksQnjr/Cf+3D1rBPE3hfSYeAbn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VCLiHwgAAANwAAAAPAAAAAAAAAAAAAAAAAJ8C&#10;AABkcnMvZG93bnJldi54bWxQSwUGAAAAAAQABAD3AAAAjgMAAAAA&#10;">
                  <v:imagedata r:id="rId70" o:title=""/>
                  <v:path arrowok="t"/>
                </v:shape>
                <v:group id="群組 612" o:spid="_x0000_s1359" style="position:absolute;top:1635;width:17119;height:7922" coordorigin="" coordsize="17124,79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Sn6CM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TKewf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Sn6CMQAAADcAAAA&#10;DwAAAAAAAAAAAAAAAACqAgAAZHJzL2Rvd25yZXYueG1sUEsFBgAAAAAEAAQA+gAAAJsDAAAAAA==&#10;">
                  <v:shape id="文字方塊 2" o:spid="_x0000_s1360" type="#_x0000_t202" style="position:absolute;width:1829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liJMQA&#10;AADcAAAADwAAAGRycy9kb3ducmV2LnhtbESPwWrDMBBE74H8g9hCL6GWlYJpXSshlARCb3Vy6W2x&#10;traptTKWarv5+igQ6HGYeTNMsZ1tJ0YafOtYg0pSEMSVMy3XGs6nw9MLCB+QDXaOScMfedhulosC&#10;c+Mm/qSxDLWIJexz1NCE0OdS+qohiz5xPXH0vt1gMUQ51NIMOMVy28l1mmbSYstxocGe3huqfspf&#10;qyGb9/3q45XW06XqRv66KBVIaf34MO/eQASaw3/4Th9N5NQz3M7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5YiT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7401C9">
                            <w:rPr>
                              <w:rFonts w:hint="eastAsia"/>
                              <w:sz w:val="20"/>
                            </w:rPr>
                            <w:t>氣壓</w:t>
                          </w:r>
                        </w:p>
                      </w:txbxContent>
                    </v:textbox>
                  </v:shape>
                  <v:shape id="文字方塊 2" o:spid="_x0000_s1361" type="#_x0000_t202" style="position:absolute;left:13911;top:5404;width:3213;height:2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YMVMUA&#10;AADcAAAADwAAAGRycy9kb3ducmV2LnhtbESPQWvCQBSE74L/YXlCb7qxlFCjq4hYKBSKMR48PrPP&#10;ZDH7Nma3mv77rlDwOMzMN8xi1dtG3KjzxrGC6SQBQVw6bbhScCg+xu8gfEDW2DgmBb/kYbUcDhaY&#10;aXfnnG77UIkIYZ+hgjqENpPSlzVZ9BPXEkfv7DqLIcqukrrDe4TbRr4mSSotGo4LNba0qam87H+s&#10;gvWR8625fp92+Tk3RTFL+Cu9KPUy6tdzEIH68Az/tz+1gnT6B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lgxUxQAAANwAAAAPAAAAAAAAAAAAAAAAAJgCAABkcnMv&#10;ZG93bnJldi54bWxQSwUGAAAAAAQABAD1AAAAigMAAAAA&#10;" filled="f" stroked="f">
                    <v:textbox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日期</w:t>
                          </w:r>
                        </w:p>
                      </w:txbxContent>
                    </v:textbox>
                  </v:shape>
                  <v:shape id="文字方塊 2" o:spid="_x0000_s1362" type="#_x0000_t202" style="position:absolute;left:2296;top:6366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xfy8QA&#10;AADcAAAADwAAAGRycy9kb3ducmV2LnhtbESPwWrDMBBE74H8g9hCL6GWFahpXSshlARCb3Vy6W2x&#10;traptTKWarv5+igQ6HGYeTNMsZ1tJ0YafOtYg0pSEMSVMy3XGs6nw9MLCB+QDXaOScMfedhulosC&#10;c+Mm/qSxDLWIJexz1NCE0OdS+qohiz5xPXH0vt1gMUQ51NIMOMVy28l1mmbSYstxocGe3huqfspf&#10;qyGb9/3q45XW06XqRv66KBVIaf34MO/eQASaw3/4Th9N5NQz3M7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cX8v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8</w:t>
                          </w:r>
                        </w:p>
                      </w:txbxContent>
                    </v:textbox>
                  </v:shape>
                  <v:shape id="文字方塊 2" o:spid="_x0000_s1363" type="#_x0000_t202" style="position:absolute;left:5503;top:6366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7BvMMA&#10;AADcAAAADwAAAGRycy9kb3ducmV2LnhtbESPwWrDMBBE74X8g9hALyWR5YNpnCghhBZKb01zyW2R&#10;NraJtTKWarv++qpQ6HGYeTPM7jC5VgzUh8azBrXOQBAbbxuuNFw+X1fPIEJEtth6Jg3fFOCwXzzs&#10;sLR+5A8azrESqYRDiRrqGLtSymBqchjWviNO3s33DmOSfSVtj2Mqd63Ms6yQDhtOCzV2dKrJ3M9f&#10;TkMxvXRP7xvKx9m0A19npSIprR+X03ELItIU/8N/9JtNnCrg90w6An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7Bv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9</w:t>
                          </w:r>
                        </w:p>
                      </w:txbxContent>
                    </v:textbox>
                  </v:shape>
                  <v:shape id="文字方塊 2" o:spid="_x0000_s1364" type="#_x0000_t202" style="position:absolute;left:8623;top:6366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JkJ8QA&#10;AADcAAAADwAAAGRycy9kb3ducmV2LnhtbESPwWrDMBBE74X8g9hCL6WWlYPbulZCKAmE3OLk0tti&#10;bW1Ta2Us1Xbz9VEg0OMw82aYYj3bTow0+NaxBpWkIIgrZ1quNZxPu5c3ED4gG+wck4Y/8rBeLR4K&#10;zI2b+EhjGWoRS9jnqKEJoc+l9FVDFn3ieuLofbvBYohyqKUZcIrltpPLNM2kxZbjQoM9fTZU/ZS/&#10;VkM2b/vnwzstp0vVjfx1USqQ0vrpcd58gAg0h//wnd6byKlXuJ2JR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CZCf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04C3E" w:rsidRPr="003454A0">
        <w:rPr>
          <w:rFonts w:eastAsia="標楷體" w:hint="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 wp14:anchorId="1E709483" wp14:editId="5FFE3024">
                <wp:simplePos x="0" y="0"/>
                <wp:positionH relativeFrom="column">
                  <wp:align>right</wp:align>
                </wp:positionH>
                <wp:positionV relativeFrom="paragraph">
                  <wp:posOffset>133350</wp:posOffset>
                </wp:positionV>
                <wp:extent cx="1713600" cy="946800"/>
                <wp:effectExtent l="0" t="0" r="1270" b="5715"/>
                <wp:wrapNone/>
                <wp:docPr id="710" name="群組 7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3600" cy="946800"/>
                          <a:chOff x="0" y="0"/>
                          <a:chExt cx="1711960" cy="948604"/>
                        </a:xfrm>
                      </wpg:grpSpPr>
                      <pic:pic xmlns:pic="http://schemas.openxmlformats.org/drawingml/2006/picture">
                        <pic:nvPicPr>
                          <pic:cNvPr id="685" name="圖片 685"/>
                          <pic:cNvPicPr>
                            <a:picLocks noChangeAspect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9348" y="0"/>
                            <a:ext cx="1169670" cy="84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696" name="群組 696"/>
                        <wpg:cNvGrpSpPr/>
                        <wpg:grpSpPr>
                          <a:xfrm>
                            <a:off x="0" y="156011"/>
                            <a:ext cx="1711960" cy="792593"/>
                            <a:chOff x="0" y="0"/>
                            <a:chExt cx="1712412" cy="792735"/>
                          </a:xfrm>
                        </wpg:grpSpPr>
                        <wps:wsp>
                          <wps:cNvPr id="69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82927" cy="3399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401C9">
                                  <w:rPr>
                                    <w:rFonts w:hint="eastAsia"/>
                                    <w:sz w:val="20"/>
                                  </w:rPr>
                                  <w:t>氣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1102" y="543168"/>
                              <a:ext cx="321310" cy="2027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日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684" y="637047"/>
                              <a:ext cx="321394" cy="155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374" y="636541"/>
                              <a:ext cx="321394" cy="155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396" y="636541"/>
                              <a:ext cx="321394" cy="1556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709483" id="群組 710" o:spid="_x0000_s1365" style="position:absolute;left:0;text-align:left;margin-left:83.75pt;margin-top:10.5pt;width:134.95pt;height:74.55pt;z-index:251863040;mso-position-horizontal:right;mso-width-relative:margin;mso-height-relative:margin" coordsize="17119,94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">
                <v:shape id="圖片 685" o:spid="_x0000_s1366" type="#_x0000_t75" style="position:absolute;left:1993;width:11697;height:84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MtJnFAAAA3AAAAA8AAABkcnMvZG93bnJldi54bWxEj91qwkAUhO+FvsNyCr3TTVsMIXUVW2gI&#10;IkJtH+CQPSbB7Nk0u/nRp+8WBC+HmfmGWW0m04iBOldbVvC8iEAQF1bXXCr4+f6cJyCcR9bYWCYF&#10;F3KwWT/MVphqO/IXDUdfigBhl6KCyvs2ldIVFRl0C9sSB+9kO4M+yK6UusMxwE0jX6IolgZrDgsV&#10;tvRRUXE+9iZQssPvbt9kmLR7m7/25+Eavw9KPT1O2zcQniZ/D9/auVYQJ0v4PxOOgFz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jDLSZxQAAANwAAAAPAAAAAAAAAAAAAAAA&#10;AJ8CAABkcnMvZG93bnJldi54bWxQSwUGAAAAAAQABAD3AAAAkQMAAAAA&#10;">
                  <v:imagedata r:id="rId72" o:title=""/>
                  <v:path arrowok="t"/>
                </v:shape>
                <v:group id="群組 696" o:spid="_x0000_s1367" style="position:absolute;top:1560;width:17119;height:7926" coordsize="17124,7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H/Uc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Jkm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B/1HFAAAA3AAA&#10;AA8AAAAAAAAAAAAAAAAAqgIAAGRycy9kb3ducmV2LnhtbFBLBQYAAAAABAAEAPoAAACcAwAAAAA=&#10;">
                  <v:shape id="文字方塊 2" o:spid="_x0000_s1368" type="#_x0000_t202" style="position:absolute;width:1829;height:3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FnfcIA&#10;AADcAAAADwAAAGRycy9kb3ducmV2LnhtbESPzarCMBSE9xd8h3AENxdN68Kr1SgiCuLOn427Q3Ns&#10;i81JaWJbfXojCHc5zHwzzGLVmVI0VLvCsoJ4FIEgTq0uOFNwOe+GUxDOI2ssLZOCJzlYLXs/C0y0&#10;bflIzclnIpSwS1BB7n2VSOnSnAy6ka2Ig3eztUEfZJ1JXWMbyk0px1E0kQYLDgs5VrTJKb2fHkbB&#10;pNtWv4cZjdtXWjZ8fcWxp1ipQb9bz0F46vx/+EvvdeBmf/A5E46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UWd9wgAAANwAAAAPAAAAAAAAAAAAAAAAAJgCAABkcnMvZG93&#10;bnJldi54bWxQSwUGAAAAAAQABAD1AAAAhwMAAAAA&#10;" filled="f" stroked="f">
                    <v:textbox style="mso-fit-shape-to-text:t"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7401C9">
                            <w:rPr>
                              <w:rFonts w:hint="eastAsia"/>
                              <w:sz w:val="20"/>
                            </w:rPr>
                            <w:t>氣壓</w:t>
                          </w:r>
                        </w:p>
                      </w:txbxContent>
                    </v:textbox>
                  </v:shape>
                  <v:shape id="文字方塊 2" o:spid="_x0000_s1369" type="#_x0000_t202" style="position:absolute;left:13911;top:5431;width:3213;height:2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gFC8MA&#10;AADcAAAADwAAAGRycy9kb3ducmV2LnhtbERPPWvDMBDdA/0P4gLdYjkdTONaMSE0UCiUOs7Q8WJd&#10;bGHr5Fhq4v77aih0fLzvopztIG40eeNYwTpJQRA3ThtuFZzqw+oZhA/IGgfHpOCHPJTbh0WBuXZ3&#10;ruh2DK2IIexzVNCFMOZS+qYjiz5xI3HkLm6yGCKcWqknvMdwO8inNM2kRcOxocOR9h01/fHbKth9&#10;cfVqrh/nz+pSmbrepPye9Uo9LufdC4hAc/gX/7nftIJsE9fGM/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gFC8MAAADcAAAADwAAAAAAAAAAAAAAAACYAgAAZHJzL2Rv&#10;d25yZXYueG1sUEsFBgAAAAAEAAQA9QAAAIgDAAAAAA==&#10;" filled="f" stroked="f">
                    <v:textbox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日期</w:t>
                          </w:r>
                        </w:p>
                      </w:txbxContent>
                    </v:textbox>
                  </v:shape>
                  <v:shape id="文字方塊 2" o:spid="_x0000_s1370" type="#_x0000_t202" style="position:absolute;left:2296;top:6370;width:3214;height:1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JWlMIA&#10;AADcAAAADwAAAGRycy9kb3ducmV2LnhtbESPQYvCMBSE7wv+h/AEL4um7UFsNYqIguxt1Yu3R/Ns&#10;i81LaWJb++s3Cwt7HGa+GWazG0wtOmpdZVlBvIhAEOdWV1wouF1P8xUI55E11pZJwZsc7LaTjw1m&#10;2vb8Td3FFyKUsMtQQel9k0np8pIMuoVtiIP3sK1BH2RbSN1iH8pNLZMoWkqDFYeFEhs6lJQ/Ly+j&#10;YDkcm8+vlJJ+zOuO72Mce4qVmk2H/RqEp8H/h//osw5cmsLvmXAE5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glaUwgAAANwAAAAPAAAAAAAAAAAAAAAAAJgCAABkcnMvZG93&#10;bnJldi54bWxQSwUGAAAAAAQABAD1AAAAhwMAAAAA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8</w:t>
                          </w:r>
                        </w:p>
                      </w:txbxContent>
                    </v:textbox>
                  </v:shape>
                  <v:shape id="文字方塊 2" o:spid="_x0000_s1371" type="#_x0000_t202" style="position:absolute;left:5503;top:6365;width:3214;height:1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NlE8AA&#10;AADcAAAADwAAAGRycy9kb3ducmV2LnhtbERPTYvCMBC9C/sfwizsRWxaD7rWprIsLog3dS/ehmZs&#10;i82kNLGt/npzEDw+3ne2GU0jeupcbVlBEsUgiAuray4V/J/+Zt8gnEfW2FgmBXdysMk/Jhmm2g58&#10;oP7oSxFC2KWooPK+TaV0RUUGXWRb4sBdbGfQB9iVUnc4hHDTyHkcL6TBmkNDhS39VlRcjzejYDFu&#10;2+l+RfPhUTQ9nx9J4ilR6utz/FmD8DT6t/jl3mkFyzjMD2fCEZD5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1NlE8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9</w:t>
                          </w:r>
                        </w:p>
                      </w:txbxContent>
                    </v:textbox>
                  </v:shape>
                  <v:shape id="文字方塊 2" o:spid="_x0000_s1372" type="#_x0000_t202" style="position:absolute;left:8623;top:6365;width:3214;height:1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/AiMMA&#10;AADcAAAADwAAAGRycy9kb3ducmV2LnhtbESPT4vCMBTE74LfITzBi2gaD/6pRhHZhWVvunvx9mie&#10;bbF5KU1sq59+syB4HGbmN8x239tKtNT40rEGNUtAEGfOlJxr+P35nK5A+IBssHJMGh7kYb8bDraY&#10;GtfxidpzyEWEsE9RQxFCnUrps4Is+pmriaN3dY3FEGWTS9NgF+G2kvMkWUiLJceFAms6FpTdzner&#10;YdF/1JPvNc27Z1a1fHkqFUhpPR71hw2IQH14h1/tL6NhmSj4Px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/Ai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E218F" w:rsidRPr="003454A0">
        <w:rPr>
          <w:spacing w:val="0"/>
        </w:rPr>
        <w:t>(A)</w:t>
      </w:r>
      <w:r w:rsidR="00DE218F" w:rsidRPr="003454A0">
        <w:rPr>
          <w:spacing w:val="0"/>
        </w:rPr>
        <w:tab/>
        <w:t>(B)</w:t>
      </w:r>
      <w:r w:rsidR="00DE218F" w:rsidRPr="003454A0">
        <w:rPr>
          <w:spacing w:val="0"/>
        </w:rPr>
        <w:tab/>
        <w:t>(C)</w:t>
      </w:r>
    </w:p>
    <w:p w:rsidR="0017770A" w:rsidRPr="003454A0" w:rsidRDefault="0017770A" w:rsidP="003454A0">
      <w:pPr>
        <w:spacing w:line="320" w:lineRule="atLeast"/>
        <w:ind w:firstLine="360"/>
        <w:rPr>
          <w:rFonts w:eastAsia="標楷體"/>
        </w:rPr>
      </w:pPr>
    </w:p>
    <w:p w:rsidR="000039A1" w:rsidRPr="003454A0" w:rsidRDefault="000039A1" w:rsidP="003454A0">
      <w:pPr>
        <w:spacing w:line="320" w:lineRule="atLeast"/>
        <w:ind w:firstLine="360"/>
        <w:rPr>
          <w:rFonts w:eastAsia="標楷體"/>
        </w:rPr>
      </w:pPr>
    </w:p>
    <w:p w:rsidR="000039A1" w:rsidRPr="003454A0" w:rsidRDefault="000039A1" w:rsidP="003454A0">
      <w:pPr>
        <w:spacing w:line="320" w:lineRule="atLeast"/>
        <w:ind w:firstLine="360"/>
        <w:rPr>
          <w:rFonts w:eastAsia="標楷體"/>
        </w:rPr>
      </w:pPr>
    </w:p>
    <w:p w:rsidR="000039A1" w:rsidRPr="003454A0" w:rsidRDefault="000039A1" w:rsidP="003454A0">
      <w:pPr>
        <w:spacing w:line="320" w:lineRule="atLeast"/>
        <w:ind w:firstLine="360"/>
        <w:rPr>
          <w:rFonts w:eastAsia="標楷體"/>
        </w:rPr>
      </w:pPr>
    </w:p>
    <w:p w:rsidR="000039A1" w:rsidRPr="003454A0" w:rsidRDefault="000039A1" w:rsidP="003454A0">
      <w:pPr>
        <w:spacing w:line="320" w:lineRule="atLeast"/>
        <w:ind w:firstLine="360"/>
        <w:rPr>
          <w:rFonts w:eastAsia="標楷體"/>
        </w:rPr>
      </w:pPr>
    </w:p>
    <w:p w:rsidR="00DE218F" w:rsidRPr="003454A0" w:rsidRDefault="00404C3E" w:rsidP="003454A0">
      <w:pPr>
        <w:pStyle w:val="ABC0"/>
        <w:spacing w:line="320" w:lineRule="atLeast"/>
        <w:rPr>
          <w:spacing w:val="0"/>
        </w:rPr>
      </w:pPr>
      <w:r w:rsidRPr="003454A0">
        <w:rPr>
          <w:rFonts w:eastAsia="標楷體" w:hint="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865088" behindDoc="0" locked="0" layoutInCell="1" allowOverlap="1" wp14:anchorId="4B983BEE" wp14:editId="2A3FF2DA">
                <wp:simplePos x="0" y="0"/>
                <wp:positionH relativeFrom="column">
                  <wp:posOffset>2360312</wp:posOffset>
                </wp:positionH>
                <wp:positionV relativeFrom="paragraph">
                  <wp:posOffset>137795</wp:posOffset>
                </wp:positionV>
                <wp:extent cx="1711960" cy="974090"/>
                <wp:effectExtent l="0" t="0" r="2540" b="0"/>
                <wp:wrapNone/>
                <wp:docPr id="718" name="群組 7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1960" cy="974090"/>
                          <a:chOff x="0" y="0"/>
                          <a:chExt cx="1711960" cy="974171"/>
                        </a:xfrm>
                      </wpg:grpSpPr>
                      <pic:pic xmlns:pic="http://schemas.openxmlformats.org/drawingml/2006/picture">
                        <pic:nvPicPr>
                          <pic:cNvPr id="687" name="圖片 687"/>
                          <pic:cNvPicPr>
                            <a:picLocks noChangeAspect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3682" y="0"/>
                            <a:ext cx="1169670" cy="84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712" name="群組 712"/>
                        <wpg:cNvGrpSpPr/>
                        <wpg:grpSpPr>
                          <a:xfrm>
                            <a:off x="0" y="181876"/>
                            <a:ext cx="1711960" cy="792295"/>
                            <a:chOff x="0" y="-137"/>
                            <a:chExt cx="1712412" cy="792437"/>
                          </a:xfrm>
                        </wpg:grpSpPr>
                        <wps:wsp>
                          <wps:cNvPr id="7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-137"/>
                              <a:ext cx="182927" cy="3397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401C9">
                                  <w:rPr>
                                    <w:rFonts w:hint="eastAsia"/>
                                    <w:sz w:val="20"/>
                                  </w:rPr>
                                  <w:t>氣壓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1102" y="529402"/>
                              <a:ext cx="321310" cy="213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7401C9" w:rsidRDefault="00CF5D08" w:rsidP="00527BA3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日期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684" y="636430"/>
                              <a:ext cx="321394" cy="1556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374" y="636698"/>
                              <a:ext cx="321394" cy="1556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2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2396" y="636651"/>
                              <a:ext cx="321394" cy="15560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E218F" w:rsidRDefault="00CF5D08" w:rsidP="00527BA3">
                                <w:pPr>
                                  <w:jc w:val="center"/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DE218F">
                                  <w:rPr>
                                    <w:rFonts w:hint="eastAsia"/>
                                    <w:sz w:val="20"/>
                                    <w:szCs w:val="18"/>
                                  </w:rPr>
                                  <w:t>7</w:t>
                                </w:r>
                                <w:r w:rsidRPr="00DE218F">
                                  <w:rPr>
                                    <w:sz w:val="20"/>
                                    <w:szCs w:val="18"/>
                                  </w:rPr>
                                  <w:t>/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B983BEE" id="群組 718" o:spid="_x0000_s1373" style="position:absolute;left:0;text-align:left;margin-left:185.85pt;margin-top:10.85pt;width:134.8pt;height:76.7pt;z-index:251865088" coordsize="17119,974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">
                <v:shape id="圖片 687" o:spid="_x0000_s1374" type="#_x0000_t75" style="position:absolute;left:2036;width:11697;height:84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fOI+LFAAAA3AAAAA8AAABkcnMvZG93bnJldi54bWxEj09rwkAUxO9Cv8PyCr3pxtJGia7SFgq9&#10;CDH+AW+P7DMbzL4N2VXjt+8KgsdhZn7DzJe9bcSFOl87VjAeJSCIS6drrhRsN7/DKQgfkDU2jknB&#10;jTwsFy+DOWbaXXlNlyJUIkLYZ6jAhNBmUvrSkEU/ci1x9I6usxii7CqpO7xGuG3ke5Kk0mLNccFg&#10;Sz+GylNxtgo+17t88nEqcJ/SweTfq/xMslLq7bX/moEI1Idn+NH+0wrS6QTuZ+IRkIt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3ziPixQAAANwAAAAPAAAAAAAAAAAAAAAA&#10;AJ8CAABkcnMvZG93bnJldi54bWxQSwUGAAAAAAQABAD3AAAAkQMAAAAA&#10;">
                  <v:imagedata r:id="rId74" o:title=""/>
                  <v:path arrowok="t"/>
                </v:shape>
                <v:group id="群組 712" o:spid="_x0000_s1375" style="position:absolute;top:1818;width:17119;height:7923" coordorigin=",-1" coordsize="17124,79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j1l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9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8j1lcQAAADcAAAA&#10;DwAAAAAAAAAAAAAAAACqAgAAZHJzL2Rvd25yZXYueG1sUEsFBgAAAAAEAAQA+gAAAJsDAAAAAA==&#10;">
                  <v:shape id="文字方塊 2" o:spid="_x0000_s1376" type="#_x0000_t202" style="position:absolute;top:-1;width:1829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htucQA&#10;AADcAAAADwAAAGRycy9kb3ducmV2LnhtbESPQWvCQBSE70L/w/IEL6KbtWBr6ipFLIg3Yy+9PbKv&#10;STD7NmTXJPXXuwXB4zAz3zDr7WBr0VHrK8ca1DwBQZw7U3Gh4fv8NXsH4QOywdoxafgjD9vNy2iN&#10;qXE9n6jLQiEihH2KGsoQmlRKn5dk0c9dQxy9X9daDFG2hTQt9hFua7lIkqW0WHFcKLGhXUn5Jbta&#10;Dcth30yPK1r0t7zu+OemVCCl9WQ8fH6ACDSEZ/jRPhgNb+oV/s/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Ybbn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7401C9">
                            <w:rPr>
                              <w:rFonts w:hint="eastAsia"/>
                              <w:sz w:val="20"/>
                            </w:rPr>
                            <w:t>氣壓</w:t>
                          </w:r>
                        </w:p>
                      </w:txbxContent>
                    </v:textbox>
                  </v:shape>
                  <v:shape id="文字方塊 2" o:spid="_x0000_s1377" type="#_x0000_t202" style="position:absolute;left:13911;top:5294;width:3213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cDycYA&#10;AADcAAAADwAAAGRycy9kb3ducmV2LnhtbESPQWvCQBSE7wX/w/KE3urGUmyNWUVEoVCQxnjw+My+&#10;JIvZt2l2q+m/dwuFHoeZ+YbJVoNtxZV6bxwrmE4SEMSl04ZrBcdi9/QGwgdkja1jUvBDHlbL0UOG&#10;qXY3zul6CLWIEPYpKmhC6FIpfdmQRT9xHXH0KtdbDFH2tdQ93iLctvI5SWbSouG40GBHm4bKy+Hb&#10;KlifON+ar/35M69yUxTzhD9mF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cDycYAAADcAAAADwAAAAAAAAAAAAAAAACYAgAAZHJz&#10;L2Rvd25yZXYueG1sUEsFBgAAAAAEAAQA9QAAAIsDAAAAAA==&#10;" filled="f" stroked="f">
                    <v:textbox inset="0,0,0,0">
                      <w:txbxContent>
                        <w:p w:rsidR="00CF5D08" w:rsidRPr="007401C9" w:rsidRDefault="00CF5D08" w:rsidP="00527BA3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日期</w:t>
                          </w:r>
                        </w:p>
                      </w:txbxContent>
                    </v:textbox>
                  </v:shape>
                  <v:shape id="文字方塊 2" o:spid="_x0000_s1378" type="#_x0000_t202" style="position:absolute;left:2296;top:6364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1QVsQA&#10;AADcAAAADwAAAGRycy9kb3ducmV2LnhtbESPQWvCQBSE70L/w/IEL6KbFWpr6ipFLIg3Yy+9PbKv&#10;STD7NmTXJPXXuwXB4zAz3zDr7WBr0VHrK8ca1DwBQZw7U3Gh4fv8NXsH4QOywdoxafgjD9vNy2iN&#10;qXE9n6jLQiEihH2KGsoQmlRKn5dk0c9dQxy9X9daDFG2hTQt9hFua7lIkqW0WHFcKLGhXUn5Jbta&#10;Dcth30yPK1r0t7zu+OemVCCl9WQ8fH6ACDSEZ/jRPhgNb+oV/s/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9UFb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8</w:t>
                          </w:r>
                        </w:p>
                      </w:txbxContent>
                    </v:textbox>
                  </v:shape>
                  <v:shape id="文字方塊 2" o:spid="_x0000_s1379" type="#_x0000_t202" style="position:absolute;left:5503;top:6366;width:3214;height:1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/OIcQA&#10;AADcAAAADwAAAGRycy9kb3ducmV2LnhtbESPQWvCQBSE74L/YXmFXqRuNodoo2uQolB60/bi7ZF9&#10;JqHZtyG7TVJ/fbcgeBxm5htmW0y2FQP1vnGsQS0TEMSlMw1XGr4+jy9rED4gG2wdk4Zf8lDs5rMt&#10;5saNfKLhHCoRIexz1FCH0OVS+rImi37pOuLoXV1vMUTZV9L0OEa4bWWaJJm02HBcqLGjt5rK7/OP&#10;1ZBNh27x8UrpeCvbgS83pQIprZ+fpv0GRKApPML39rvRsFIZ/J+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vziH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29</w:t>
                          </w:r>
                        </w:p>
                      </w:txbxContent>
                    </v:textbox>
                  </v:shape>
                  <v:shape id="文字方塊 2" o:spid="_x0000_s1380" type="#_x0000_t202" style="position:absolute;left:8623;top:6366;width:3214;height:1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NrusQA&#10;AADcAAAADwAAAGRycy9kb3ducmV2LnhtbESPwWrDMBBE74X8g9hALyWWlYPTOFZCCC2U3ur0ktti&#10;bWwTa2Us1Xbz9VWh0OMwM2+Y4jDbTow0+NaxBpWkIIgrZ1quNXyeX1fPIHxANtg5Jg3f5OGwXzwU&#10;mBs38QeNZahFhLDPUUMTQp9L6auGLPrE9cTRu7rBYohyqKUZcIpw28l1mmbSYstxocGeTg1Vt/LL&#10;asjml/7pfUvr6V51I1/uSgVSWj8u5+MORKA5/If/2m9Gw0Zt4PdMP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ja7r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DE218F" w:rsidRDefault="00CF5D08" w:rsidP="00527BA3">
                          <w:pPr>
                            <w:jc w:val="center"/>
                            <w:rPr>
                              <w:sz w:val="20"/>
                              <w:szCs w:val="18"/>
                            </w:rPr>
                          </w:pPr>
                          <w:r w:rsidRPr="00DE218F">
                            <w:rPr>
                              <w:rFonts w:hint="eastAsia"/>
                              <w:sz w:val="20"/>
                              <w:szCs w:val="18"/>
                            </w:rPr>
                            <w:t>7</w:t>
                          </w:r>
                          <w:r w:rsidRPr="00DE218F">
                            <w:rPr>
                              <w:sz w:val="20"/>
                              <w:szCs w:val="18"/>
                            </w:rPr>
                            <w:t>/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E218F" w:rsidRPr="003454A0">
        <w:rPr>
          <w:spacing w:val="0"/>
        </w:rPr>
        <w:t>(D)</w:t>
      </w:r>
      <w:r w:rsidR="00E156D2" w:rsidRPr="003454A0">
        <w:rPr>
          <w:noProof/>
          <w:spacing w:val="0"/>
        </w:rPr>
        <w:t xml:space="preserve"> </w:t>
      </w:r>
      <w:r w:rsidR="00DE218F" w:rsidRPr="003454A0">
        <w:rPr>
          <w:spacing w:val="0"/>
        </w:rPr>
        <w:tab/>
        <w:t>(E)</w:t>
      </w:r>
      <w:r w:rsidR="00DE218F" w:rsidRPr="003454A0">
        <w:rPr>
          <w:spacing w:val="0"/>
        </w:rPr>
        <w:tab/>
      </w:r>
    </w:p>
    <w:p w:rsidR="000039A1" w:rsidRPr="003454A0" w:rsidRDefault="000039A1" w:rsidP="003454A0">
      <w:pPr>
        <w:spacing w:line="320" w:lineRule="atLeast"/>
        <w:ind w:firstLine="360"/>
        <w:rPr>
          <w:rFonts w:eastAsia="標楷體"/>
        </w:rPr>
      </w:pPr>
    </w:p>
    <w:p w:rsidR="00DE218F" w:rsidRPr="003454A0" w:rsidRDefault="00DE218F" w:rsidP="003454A0">
      <w:pPr>
        <w:spacing w:line="320" w:lineRule="atLeast"/>
        <w:ind w:firstLine="360"/>
        <w:rPr>
          <w:rFonts w:eastAsia="標楷體"/>
        </w:rPr>
      </w:pPr>
    </w:p>
    <w:p w:rsidR="00DE218F" w:rsidRPr="003454A0" w:rsidRDefault="00DE218F" w:rsidP="003454A0">
      <w:pPr>
        <w:spacing w:line="320" w:lineRule="atLeast"/>
        <w:ind w:firstLine="360"/>
        <w:rPr>
          <w:rFonts w:eastAsia="標楷體"/>
        </w:rPr>
      </w:pPr>
    </w:p>
    <w:p w:rsidR="00DE218F" w:rsidRPr="003454A0" w:rsidRDefault="00DE218F" w:rsidP="003454A0">
      <w:pPr>
        <w:spacing w:line="320" w:lineRule="atLeast"/>
        <w:ind w:firstLine="360"/>
        <w:rPr>
          <w:rFonts w:eastAsia="標楷體"/>
        </w:rPr>
      </w:pPr>
    </w:p>
    <w:p w:rsidR="000039A1" w:rsidRPr="003454A0" w:rsidRDefault="000039A1" w:rsidP="003454A0">
      <w:pPr>
        <w:spacing w:line="320" w:lineRule="atLeast"/>
        <w:ind w:firstLine="360"/>
        <w:rPr>
          <w:rFonts w:eastAsia="標楷體"/>
        </w:rPr>
      </w:pPr>
    </w:p>
    <w:p w:rsidR="00317E8E" w:rsidRPr="007B55AF" w:rsidRDefault="00317E8E" w:rsidP="00DE05C9">
      <w:pPr>
        <w:ind w:firstLine="360"/>
        <w:rPr>
          <w:rFonts w:eastAsia="標楷體"/>
        </w:rPr>
      </w:pPr>
    </w:p>
    <w:p w:rsidR="00C7117E" w:rsidRPr="007B55AF" w:rsidRDefault="00C7117E" w:rsidP="00892D3F">
      <w:pPr>
        <w:pStyle w:val="af"/>
      </w:pPr>
      <w:r w:rsidRPr="007B55AF">
        <w:t>二、多選題</w:t>
      </w:r>
      <w:r w:rsidR="00C11ACB" w:rsidRPr="007B55AF">
        <w:rPr>
          <w:rFonts w:hint="eastAsia"/>
        </w:rPr>
        <w:t>（</w:t>
      </w:r>
      <w:r w:rsidR="00806D2F" w:rsidRPr="007B55AF">
        <w:rPr>
          <w:rFonts w:hint="eastAsia"/>
        </w:rPr>
        <w:t>占</w:t>
      </w:r>
      <w:r w:rsidR="003C337B" w:rsidRPr="007B55AF">
        <w:t>2</w:t>
      </w:r>
      <w:r w:rsidR="003C337B" w:rsidRPr="007B55AF">
        <w:rPr>
          <w:rFonts w:hint="eastAsia"/>
        </w:rPr>
        <w:t>6</w:t>
      </w:r>
      <w:r w:rsidR="00C11ACB" w:rsidRPr="007B55AF">
        <w:t>分</w:t>
      </w:r>
      <w:r w:rsidR="00C11ACB" w:rsidRPr="007B55AF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7B55AF" w:rsidRPr="007B55AF" w:rsidTr="005639D8">
        <w:tc>
          <w:tcPr>
            <w:tcW w:w="9316" w:type="dxa"/>
          </w:tcPr>
          <w:p w:rsidR="00C7117E" w:rsidRPr="007B55AF" w:rsidRDefault="00C7117E" w:rsidP="00773923">
            <w:pPr>
              <w:pStyle w:val="15"/>
            </w:pPr>
            <w:r w:rsidRPr="007B55AF">
              <w:t>說明：第</w:t>
            </w:r>
            <w:r w:rsidR="00C63934" w:rsidRPr="007B55AF">
              <w:t>24</w:t>
            </w:r>
            <w:r w:rsidR="002C409B" w:rsidRPr="007B55AF">
              <w:t>題</w:t>
            </w:r>
            <w:r w:rsidRPr="007B55AF">
              <w:t>至</w:t>
            </w:r>
            <w:r w:rsidR="002C409B" w:rsidRPr="007B55AF">
              <w:t>第</w:t>
            </w:r>
            <w:r w:rsidR="001239BF" w:rsidRPr="007B55AF">
              <w:t>3</w:t>
            </w:r>
            <w:r w:rsidR="003C337B" w:rsidRPr="007B55AF">
              <w:rPr>
                <w:rFonts w:hint="eastAsia"/>
              </w:rPr>
              <w:t>6</w:t>
            </w:r>
            <w:r w:rsidRPr="007B55AF">
              <w:t>題，每題均計分。</w:t>
            </w:r>
            <w:r w:rsidR="00F31CA7" w:rsidRPr="007B55AF">
              <w:rPr>
                <w:rFonts w:hint="eastAsia"/>
              </w:rPr>
              <w:t>每題有</w:t>
            </w:r>
            <w:r w:rsidR="00F31CA7" w:rsidRPr="007B55AF">
              <w:t>n</w:t>
            </w:r>
            <w:r w:rsidR="00F31CA7" w:rsidRPr="007B55AF">
              <w:rPr>
                <w:rFonts w:hint="eastAsia"/>
              </w:rPr>
              <w:t>個選項，其中至少有一個是正確</w:t>
            </w:r>
            <w:r w:rsidR="001A5CBE" w:rsidRPr="007B55AF">
              <w:rPr>
                <w:rFonts w:hint="eastAsia"/>
              </w:rPr>
              <w:t>的</w:t>
            </w:r>
            <w:r w:rsidR="00F31CA7" w:rsidRPr="007B55AF">
              <w:rPr>
                <w:rFonts w:hint="eastAsia"/>
              </w:rPr>
              <w:t>選項，請將正確選項畫記在答案卡之「選擇題答案區」。</w:t>
            </w:r>
            <w:r w:rsidR="00416A55" w:rsidRPr="007B55AF">
              <w:rPr>
                <w:rFonts w:hint="eastAsia"/>
              </w:rPr>
              <w:t>各題之選項獨立判定，所有選項均</w:t>
            </w:r>
            <w:r w:rsidR="00F31CA7" w:rsidRPr="007B55AF">
              <w:t>答對</w:t>
            </w:r>
            <w:r w:rsidR="00416A55" w:rsidRPr="007B55AF">
              <w:rPr>
                <w:rFonts w:hint="eastAsia"/>
              </w:rPr>
              <w:t>者，</w:t>
            </w:r>
            <w:r w:rsidR="00F31CA7" w:rsidRPr="007B55AF">
              <w:rPr>
                <w:rFonts w:hint="eastAsia"/>
              </w:rPr>
              <w:t>得</w:t>
            </w:r>
            <w:r w:rsidR="00F31CA7" w:rsidRPr="007B55AF">
              <w:t>2</w:t>
            </w:r>
            <w:r w:rsidR="00F31CA7" w:rsidRPr="007B55AF">
              <w:rPr>
                <w:rFonts w:hint="eastAsia"/>
              </w:rPr>
              <w:t>分；答錯</w:t>
            </w:r>
            <w:r w:rsidR="00F31CA7" w:rsidRPr="007B55AF">
              <w:t>k</w:t>
            </w:r>
            <w:r w:rsidR="00F31CA7" w:rsidRPr="007B55AF">
              <w:rPr>
                <w:rFonts w:hint="eastAsia"/>
              </w:rPr>
              <w:t>個選項</w:t>
            </w:r>
            <w:r w:rsidR="00416A55" w:rsidRPr="007B55AF">
              <w:rPr>
                <w:rFonts w:hint="eastAsia"/>
              </w:rPr>
              <w:t>者</w:t>
            </w:r>
            <w:r w:rsidR="00F31CA7" w:rsidRPr="007B55AF">
              <w:rPr>
                <w:rFonts w:hint="eastAsia"/>
              </w:rPr>
              <w:t>，得</w:t>
            </w:r>
            <w:r w:rsidR="001A5CBE" w:rsidRPr="007B55AF">
              <w:rPr>
                <w:rFonts w:hint="eastAsia"/>
              </w:rPr>
              <w:t>該題</w:t>
            </w:r>
            <w:r w:rsidR="00463F28" w:rsidRPr="00463F28">
              <w:rPr>
                <w:position w:val="-24"/>
              </w:rPr>
              <w:object w:dxaOrig="700" w:dyaOrig="620">
                <v:shape id="_x0000_i1040" type="#_x0000_t75" style="width:31.75pt;height:34.5pt" o:ole="">
                  <v:imagedata r:id="rId75" o:title=""/>
                </v:shape>
                <o:OLEObject Type="Embed" ProgID="Equation.DSMT4" ShapeID="_x0000_i1040" DrawAspect="Content" ObjectID="_1578041158" r:id="rId76"/>
              </w:object>
            </w:r>
            <w:r w:rsidR="001A5CBE" w:rsidRPr="007B55AF">
              <w:rPr>
                <w:rFonts w:hint="eastAsia"/>
              </w:rPr>
              <w:t>的</w:t>
            </w:r>
            <w:r w:rsidR="00F31CA7" w:rsidRPr="007B55AF">
              <w:rPr>
                <w:rFonts w:hint="eastAsia"/>
              </w:rPr>
              <w:t>分</w:t>
            </w:r>
            <w:r w:rsidR="001A5CBE" w:rsidRPr="007B55AF">
              <w:rPr>
                <w:rFonts w:hint="eastAsia"/>
              </w:rPr>
              <w:t>數</w:t>
            </w:r>
            <w:r w:rsidR="00F31CA7" w:rsidRPr="007B55AF">
              <w:rPr>
                <w:rFonts w:hint="eastAsia"/>
              </w:rPr>
              <w:t>；</w:t>
            </w:r>
            <w:r w:rsidR="001A5CBE" w:rsidRPr="007B55AF">
              <w:rPr>
                <w:rFonts w:hint="eastAsia"/>
              </w:rPr>
              <w:t>但得分低於零分</w:t>
            </w:r>
            <w:r w:rsidR="00F31CA7" w:rsidRPr="007B55AF">
              <w:rPr>
                <w:rFonts w:hint="eastAsia"/>
              </w:rPr>
              <w:t>或所有選項均未作答</w:t>
            </w:r>
            <w:r w:rsidR="00416A55" w:rsidRPr="007B55AF">
              <w:rPr>
                <w:rFonts w:hint="eastAsia"/>
              </w:rPr>
              <w:t>者</w:t>
            </w:r>
            <w:r w:rsidR="00F31CA7" w:rsidRPr="007B55AF">
              <w:rPr>
                <w:rFonts w:hint="eastAsia"/>
              </w:rPr>
              <w:t>，該題以零分計算。</w:t>
            </w:r>
          </w:p>
        </w:tc>
      </w:tr>
    </w:tbl>
    <w:p w:rsidR="00C315CA" w:rsidRPr="00D801C4" w:rsidRDefault="00112BE2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>
        <w:rPr>
          <w:noProof/>
          <w:spacing w:val="0"/>
        </w:rPr>
        <w:lastRenderedPageBreak/>
        <mc:AlternateContent>
          <mc:Choice Requires="wpg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325549</wp:posOffset>
                </wp:positionV>
                <wp:extent cx="1619885" cy="1803400"/>
                <wp:effectExtent l="0" t="0" r="0" b="6350"/>
                <wp:wrapSquare wrapText="bothSides"/>
                <wp:docPr id="147" name="群組 1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0000" cy="1803600"/>
                          <a:chOff x="0" y="0"/>
                          <a:chExt cx="1619885" cy="1803400"/>
                        </a:xfrm>
                      </wpg:grpSpPr>
                      <wpg:grpSp>
                        <wpg:cNvPr id="546" name="群組 546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619885" cy="1803400"/>
                            <a:chOff x="15441" y="71054"/>
                            <a:chExt cx="1304227" cy="1467505"/>
                          </a:xfrm>
                        </wpg:grpSpPr>
                        <wps:wsp>
                          <wps:cNvPr id="1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8530" y="1352504"/>
                              <a:ext cx="330835" cy="1860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464AE" w:rsidRDefault="00CF5D08" w:rsidP="00C315CA">
                                <w:pPr>
                                  <w:rPr>
                                    <w:sz w:val="22"/>
                                  </w:rPr>
                                </w:pPr>
                                <w:r w:rsidRPr="00D464AE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545" name="群組 545"/>
                          <wpg:cNvGrpSpPr/>
                          <wpg:grpSpPr>
                            <a:xfrm>
                              <a:off x="15441" y="71054"/>
                              <a:ext cx="1304227" cy="1206475"/>
                              <a:chOff x="15441" y="71054"/>
                              <a:chExt cx="1304227" cy="1206475"/>
                            </a:xfrm>
                          </wpg:grpSpPr>
                          <pic:pic xmlns:pic="http://schemas.openxmlformats.org/drawingml/2006/picture">
                            <pic:nvPicPr>
                              <pic:cNvPr id="161" name="圖片 161"/>
                              <pic:cNvPicPr preferRelativeResize="0">
                                <a:picLocks noChangeAspect="1"/>
                              </pic:cNvPicPr>
                            </pic:nvPicPr>
                            <pic:blipFill>
                              <a:blip r:embed="rId7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5441" y="71054"/>
                                <a:ext cx="1304227" cy="120189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5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813" y="787632"/>
                                <a:ext cx="148096" cy="16860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0468" y="1043623"/>
                                <a:ext cx="123190" cy="136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318" y="1141004"/>
                                <a:ext cx="267116" cy="136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773923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花托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6838" y="915207"/>
                                <a:ext cx="248920" cy="136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花萼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49435" y="645974"/>
                                <a:ext cx="123190" cy="1365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9469" y="88663"/>
                                <a:ext cx="144730" cy="16473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6838" y="112999"/>
                                <a:ext cx="248920" cy="1365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花柱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6498" y="261091"/>
                                <a:ext cx="279260" cy="1590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3605F2" w:rsidRDefault="00CF5D08" w:rsidP="00C315CA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3605F2">
                                    <w:rPr>
                                      <w:rFonts w:hint="eastAsia"/>
                                      <w:sz w:val="18"/>
                                    </w:rPr>
                                    <w:t>子房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36" name="直線接點 36"/>
                        <wps:cNvCnPr/>
                        <wps:spPr>
                          <a:xfrm flipH="1">
                            <a:off x="211015" y="730613"/>
                            <a:ext cx="62865" cy="143510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直線接點 50"/>
                        <wps:cNvCnPr/>
                        <wps:spPr>
                          <a:xfrm flipH="1">
                            <a:off x="612625" y="1098188"/>
                            <a:ext cx="58420" cy="220980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9" name="直線接點 489"/>
                        <wps:cNvCnPr/>
                        <wps:spPr>
                          <a:xfrm>
                            <a:off x="721536" y="971125"/>
                            <a:ext cx="116205" cy="230505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5" name="直線接點 495"/>
                        <wps:cNvCnPr/>
                        <wps:spPr>
                          <a:xfrm>
                            <a:off x="987007" y="1066422"/>
                            <a:ext cx="144000" cy="3600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直線接點 99"/>
                        <wps:cNvCnPr/>
                        <wps:spPr>
                          <a:xfrm>
                            <a:off x="1011966" y="762378"/>
                            <a:ext cx="244800" cy="0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直線接點 141"/>
                        <wps:cNvCnPr/>
                        <wps:spPr>
                          <a:xfrm flipV="1">
                            <a:off x="703384" y="338079"/>
                            <a:ext cx="391160" cy="381000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直線接點 143"/>
                        <wps:cNvCnPr/>
                        <wps:spPr>
                          <a:xfrm flipV="1">
                            <a:off x="710191" y="208747"/>
                            <a:ext cx="434340" cy="142875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直線接點 146"/>
                        <wps:cNvCnPr/>
                        <wps:spPr>
                          <a:xfrm flipV="1">
                            <a:off x="712460" y="172443"/>
                            <a:ext cx="242570" cy="46355"/>
                          </a:xfrm>
                          <a:prstGeom prst="line">
                            <a:avLst/>
                          </a:prstGeom>
                          <a:ln w="444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47" o:spid="_x0000_s1381" style="position:absolute;left:0;text-align:left;margin-left:76.35pt;margin-top:25.65pt;width:127.55pt;height:142pt;z-index:252140544;mso-position-horizontal:right;mso-width-relative:margin;mso-height-relative:margin" coordsize="16198,180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">
                <v:group id="群組 546" o:spid="_x0000_s1382" style="position:absolute;width:16198;height:18034" coordorigin="154,710" coordsize="13042,14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<o:lock v:ext="edit" aspectratio="t"/>
                  <v:shape id="文字方塊 2" o:spid="_x0000_s1383" type="#_x0000_t202" style="position:absolute;left:6085;top:13525;width:3308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<v:textbox inset="0,0,0,0">
                      <w:txbxContent>
                        <w:p w:rsidR="00CF5D08" w:rsidRPr="00D464AE" w:rsidRDefault="00CF5D08" w:rsidP="00C315CA">
                          <w:pPr>
                            <w:rPr>
                              <w:sz w:val="22"/>
                            </w:rPr>
                          </w:pPr>
                          <w:r w:rsidRPr="00D464AE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group id="群組 545" o:spid="_x0000_s1384" style="position:absolute;left:154;top:710;width:13042;height:12065" coordorigin="154,710" coordsize="13042,1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<v:shape id="圖片 161" o:spid="_x0000_s1385" type="#_x0000_t75" style="position:absolute;left:154;top:710;width:13042;height:1201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SHL/EAAAA3AAAAA8AAABkcnMvZG93bnJldi54bWxET01rwkAQvRf8D8sIvdWNHkSjq4hFUOgh&#10;xh56HLNjEszOprsbTfvr3ULB2zze5yzXvWnEjZyvLSsYjxIQxIXVNZcKPk+7txkIH5A1NpZJwQ95&#10;WK8GL0tMtb3zkW55KEUMYZ+igiqENpXSFxUZ9CPbEkfuYp3BEKErpXZ4j+GmkZMkmUqDNceGClva&#10;VlRc884ouB7eP36z7Os8n5zyeTfL3He3Oyv1Ouw3CxCB+vAU/7v3Os6fjuHvmXiBXD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VSHL/EAAAA3AAAAA8AAAAAAAAAAAAAAAAA&#10;nwIAAGRycy9kb3ducmV2LnhtbFBLBQYAAAAABAAEAPcAAACQAwAAAAA=&#10;">
                      <v:imagedata r:id="rId78" o:title=""/>
                      <v:path arrowok="t"/>
                    </v:shape>
                    <v:shape id="文字方塊 2" o:spid="_x0000_s1386" type="#_x0000_t202" style="position:absolute;left:868;top:7876;width:1481;height:1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L8A8QA&#10;AADcAAAADwAAAGRycy9kb3ducmV2LnhtbESPS2vCQBSF9wX/w3CF7pqJhvqIjmILpaUIYnTh8pK5&#10;eWDmTshMk/TfdwqFLg/feXC2+9E0oqfO1ZYVzKIYBHFudc2lguvl7WkFwnlkjY1lUvBNDva7ycMW&#10;U20HPlOf+VKEEnYpKqi8b1MpXV6RQRfZljiwwnYGfZBdKXWHQyg3jZzH8UIarDksVNjSa0X5Pfsy&#10;Cl4Wtuxnyc0cP4t3uT4VOjCv1ON0PGxAeBr9v/kv/aEVPCdL+D0Tjo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y/APEAAAA3AAAAA8AAAAAAAAAAAAAAAAAmAIAAGRycy9k&#10;b3ducmV2LnhtbFBLBQYAAAAABAAEAPUAAACJAwAAAAA=&#10;" fillcolor="white [3212]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2" o:spid="_x0000_s1387" type="#_x0000_t202" style="position:absolute;left:6904;top:10436;width:1232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1occAA&#10;AADcAAAADwAAAGRycy9kb3ducmV2LnhtbERPS2vCQBC+F/oflil4qxsVpaau0gqiSEGqHjwO2cmD&#10;ZmdDdo3x3zsHoceP771Y9a5WHbWh8mxgNExAEWfeVlwYOJ827x+gQkS2WHsmA3cKsFq+viwwtf7G&#10;v9QdY6EkhEOKBsoYm1TrkJXkMAx9Qyxc7luHUWBbaNviTcJdrcdJMtMOK5aGEhtal5T9Ha/OwPfM&#10;F91ocnE/+3yr54fcCheNGbz1X5+gIvXxX/x076yB6UTWyhk5Anr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i1occAAAADcAAAADwAAAAAAAAAAAAAAAACYAgAAZHJzL2Rvd25y&#10;ZXYueG1sUEsFBgAAAAAEAAQA9QAAAIUDAAAAAA==&#10;" fillcolor="white [3212]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" o:spid="_x0000_s1388" type="#_x0000_t202" style="position:absolute;left:3063;top:11410;width:267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HN6sIA&#10;AADcAAAADwAAAGRycy9kb3ducmV2LnhtbESPS4vCMBSF94L/IdyB2Wmqomg1igqDMghiZxYuL83t&#10;g2luShNr/fcTQXB5+M6Ds9p0phItNa60rGA0jEAQp1aXnCv4/fkazEE4j6yxskwKHuRgs+73Vhhr&#10;e+cLtYnPRShhF6OCwvs6ltKlBRl0Q1sTB5bZxqAPssmlbvAeyk0lx1E0kwZLDgsF1rQvKP1LbkbB&#10;bmbzdjS5mtN3dpCLc6YD80p9fnTbJQhPnX+bX+mjVjCdLOB5JhwB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Yc3qwgAAANwAAAAPAAAAAAAAAAAAAAAAAJgCAABkcnMvZG93&#10;bnJldi54bWxQSwUGAAAAAAQABAD1AAAAhwMAAAAA&#10;" fillcolor="white [3212]" stroked="f">
                      <v:textbox inset="0,0,0,0">
                        <w:txbxContent>
                          <w:p w:rsidR="00CF5D08" w:rsidRPr="003605F2" w:rsidRDefault="00CF5D08" w:rsidP="00773923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花托</w:t>
                            </w:r>
                          </w:p>
                        </w:txbxContent>
                      </v:textbox>
                    </v:shape>
                    <v:shape id="文字方塊 2" o:spid="_x0000_s1389" type="#_x0000_t202" style="position:absolute;left:9368;top:9152;width:2489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0XCsEA&#10;AADcAAAADwAAAGRycy9kb3ducmV2LnhtbERPS2vCQBC+F/wPywi91Y21FY2uYgWxFEF8HDwO2ckD&#10;s7Mhu43pv+8cCj1+fO/lune16qgNlWcD41ECijjztuLCwPWye5mBChHZYu2ZDPxQgPVq8LTE1PoH&#10;n6g7x0JJCIcUDZQxNqnWISvJYRj5hli43LcOo8C20LbFh4S7Wr8myVQ7rFgaSmxoW1J2P387Ax9T&#10;X3Tjyc0dvvK9nh9zK1w05nnYbxagIvXxX/zn/rQG3t9kvpyRI6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dFwrBAAAA3AAAAA8AAAAAAAAAAAAAAAAAmAIAAGRycy9kb3du&#10;cmV2LnhtbFBLBQYAAAAABAAEAPUAAACGAwAAAAA=&#10;" fillcolor="white [3212]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花萼</w:t>
                            </w:r>
                          </w:p>
                        </w:txbxContent>
                      </v:textbox>
                    </v:shape>
                    <v:shape id="文字方塊 2" o:spid="_x0000_s1390" type="#_x0000_t202" style="position:absolute;left:10494;top:6459;width:1232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GykcMA&#10;AADcAAAADwAAAGRycy9kb3ducmV2LnhtbESPS2vCQBSF94L/YbiCO52k1qCpo7SF0iKC+Fi4vGRu&#10;HjRzJ2SmMf57pyC4PHznwVltelOLjlpXWVYQTyMQxJnVFRcKzqevyQKE88gaa8uk4EYONuvhYIWp&#10;tlc+UHf0hQgl7FJUUHrfpFK6rCSDbmob4sBy2xr0QbaF1C1eQ7mp5UsUJdJgxWGhxIY+S8p+j39G&#10;wUdiiy6eXcxum3/L5T7XgXmlxqP+/Q2Ep94/zY/0j1Ywf43h/0w4An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GykcMAAADcAAAADwAAAAAAAAAAAAAAAACYAgAAZHJzL2Rv&#10;d25yZXYueG1sUEsFBgAAAAAEAAQA9QAAAIgDAAAAAA==&#10;" fillcolor="white [3212]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" o:spid="_x0000_s1391" type="#_x0000_t202" style="position:absolute;left:7694;top:886;width:1447;height:1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V/2s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zfA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V/2sYAAADcAAAADwAAAAAAAAAAAAAAAACYAgAAZHJz&#10;L2Rvd25yZXYueG1sUEsFBgAAAAAEAAQA9QAAAIsDAAAAAA==&#10;" filled="f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392" type="#_x0000_t202" style="position:absolute;left:9368;top:1129;width:2489;height:1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naQc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WD48Q7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6dpBxQAAANwAAAAPAAAAAAAAAAAAAAAAAJgCAABkcnMv&#10;ZG93bnJldi54bWxQSwUGAAAAAAQABAD1AAAAigMAAAAA&#10;" filled="f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花柱</w:t>
                            </w:r>
                          </w:p>
                        </w:txbxContent>
                      </v:textbox>
                    </v:shape>
                    <v:shape id="文字方塊 2" o:spid="_x0000_s1393" type="#_x0000_t202" style="position:absolute;left:9064;top:2610;width:2793;height:1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BCNc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r4G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AEI1xQAAANwAAAAPAAAAAAAAAAAAAAAAAJgCAABkcnMv&#10;ZG93bnJldi54bWxQSwUGAAAAAAQABAD1AAAAigMAAAAA&#10;" filled="f" stroked="f">
                      <v:textbox inset="0,0,0,0">
                        <w:txbxContent>
                          <w:p w:rsidR="00CF5D08" w:rsidRPr="003605F2" w:rsidRDefault="00CF5D08" w:rsidP="00C315CA">
                            <w:pPr>
                              <w:rPr>
                                <w:sz w:val="18"/>
                              </w:rPr>
                            </w:pPr>
                            <w:r w:rsidRPr="003605F2">
                              <w:rPr>
                                <w:rFonts w:hint="eastAsia"/>
                                <w:sz w:val="18"/>
                              </w:rPr>
                              <w:t>子房</w:t>
                            </w:r>
                          </w:p>
                        </w:txbxContent>
                      </v:textbox>
                    </v:shape>
                  </v:group>
                </v:group>
                <v:line id="直線接點 36" o:spid="_x0000_s1394" style="position:absolute;flip:x;visibility:visible;mso-wrap-style:square" from="2110,7306" to="2738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+SPcQAAADbAAAADwAAAGRycy9kb3ducmV2LnhtbESPT2sCMRTE74V+h/AKvYgmtWDrapQi&#10;CJYe/Ivn5+a5u7h5CZt0Xb+9KQg9DjPzG2Y672wtWmpC5VjD20CBIM6dqbjQcNgv+58gQkQ2WDsm&#10;DTcKMJ89P00xM+7KW2p3sRAJwiFDDWWMPpMy5CVZDAPniZN3do3FmGRTSNPgNcFtLYdKjaTFitNC&#10;iZ4WJeWX3a/VcPJq2ZNjtS6Om9j2Vurne+8/tH596b4mICJ18T/8aK+MhvcR/H1JP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X5I9xAAAANsAAAAPAAAAAAAAAAAA&#10;AAAAAKECAABkcnMvZG93bnJldi54bWxQSwUGAAAAAAQABAD5AAAAkgMAAAAA&#10;" strokecolor="black [3200]" strokeweight=".35pt">
                  <v:stroke joinstyle="miter"/>
                </v:line>
                <v:line id="直線接點 50" o:spid="_x0000_s1395" style="position:absolute;flip:x;visibility:visible;mso-wrap-style:square" from="6126,10981" to="6710,1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VKcsEAAADbAAAADwAAAGRycy9kb3ducmV2LnhtbERPTWsCMRC9C/0PYQpeRJMKtnVrlCII&#10;ioe2Kp6nm3F3cTMJm7iu/94cBI+P9z1bdLYWLTWhcqzhbaRAEOfOVFxoOOxXw08QISIbrB2ThhsF&#10;WMxfejPMjLvyH7W7WIgUwiFDDWWMPpMy5CVZDCPniRN3co3FmGBTSNPgNYXbWo6VepcWK04NJXpa&#10;lpSfdxer4d+r1UBO1U9x/I3tYK22m73/0Lr/2n1/gYjUxaf44V4bDZO0Pn1JP0DO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JUpywQAAANsAAAAPAAAAAAAAAAAAAAAA&#10;AKECAABkcnMvZG93bnJldi54bWxQSwUGAAAAAAQABAD5AAAAjwMAAAAA&#10;" strokecolor="black [3200]" strokeweight=".35pt">
                  <v:stroke joinstyle="miter"/>
                </v:line>
                <v:line id="直線接點 489" o:spid="_x0000_s1396" style="position:absolute;visibility:visible;mso-wrap-style:square" from="7215,9711" to="8377,1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JQRMQAAADcAAAADwAAAGRycy9kb3ducmV2LnhtbESPQWsCMRSE74X+h/AKvdVspYiuRhFB&#10;6aEKVVc8PjbPzdLNS9hEXf+9EQoeh5n5hpnMOtuIC7Whdqzgs5eBIC6drrlSsN8tP4YgQkTW2Dgm&#10;BTcKMJu+vkww1+7Kv3TZxkokCIccFZgYfS5lKA1ZDD3niZN3cq3FmGRbSd3iNcFtI/tZNpAWa04L&#10;Bj0tDJV/27NVsPGbn/V5cAzH4A/GF8XKLOcrpd7fuvkYRKQuPsP/7W+t4Gs4gseZdATk9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glBExAAAANwAAAAPAAAAAAAAAAAA&#10;AAAAAKECAABkcnMvZG93bnJldi54bWxQSwUGAAAAAAQABAD5AAAAkgMAAAAA&#10;" strokecolor="black [3200]" strokeweight=".35pt">
                  <v:stroke joinstyle="miter"/>
                </v:line>
                <v:line id="直線接點 495" o:spid="_x0000_s1397" style="position:absolute;visibility:visible;mso-wrap-style:square" from="9870,10664" to="11310,10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bMnMUAAADcAAAADwAAAGRycy9kb3ducmV2LnhtbESPQWsCMRSE74X+h/CE3mrWUqVdN4oU&#10;lB5U0Fbx+Ni8bpZuXsImq+u/N0Khx2FmvmGKeW8bcaY21I4VjIYZCOLS6ZorBd9fy+c3ECEia2wc&#10;k4IrBZjPHh8KzLW78I7O+1iJBOGQowITo8+lDKUhi2HoPHHyflxrMSbZVlK3eElw28iXLJtIizWn&#10;BYOePgyVv/vOKtj67XrTTU7hFPzR+MNhZZaLlVJPg34xBRGpj//hv/anVvD6Pob7mX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bMnMUAAADcAAAADwAAAAAAAAAA&#10;AAAAAAChAgAAZHJzL2Rvd25yZXYueG1sUEsFBgAAAAAEAAQA+QAAAJMDAAAAAA==&#10;" strokecolor="black [3200]" strokeweight=".35pt">
                  <v:stroke joinstyle="miter"/>
                </v:line>
                <v:line id="直線接點 99" o:spid="_x0000_s1398" style="position:absolute;visibility:visible;mso-wrap-style:square" from="10119,7623" to="12567,7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UHwMMAAADbAAAADwAAAGRycy9kb3ducmV2LnhtbESPzYoCMRCE78K+Q+gFb5rRg+isUURQ&#10;PLjC+rN4bCbtZHDSCZOos29vFgSPRVV9RU3nra3FnZpQOVYw6GcgiAunKy4VHA+r3hhEiMgaa8ek&#10;4I8CzGcfnSnm2j34h+77WIoE4ZCjAhOjz6UMhSGLoe88cfIurrEYk2xKqRt8JLit5TDLRtJixWnB&#10;oKeloeK6v1kFO7/bft9G53AO/tf402ltVou1Ut3PdvEFIlIb3+FXe6MVTCbw/yX9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lB8DDAAAA2wAAAA8AAAAAAAAAAAAA&#10;AAAAoQIAAGRycy9kb3ducmV2LnhtbFBLBQYAAAAABAAEAPkAAACRAwAAAAA=&#10;" strokecolor="black [3200]" strokeweight=".35pt">
                  <v:stroke joinstyle="miter"/>
                </v:line>
                <v:line id="直線接點 141" o:spid="_x0000_s1399" style="position:absolute;flip:y;visibility:visible;mso-wrap-style:square" from="7033,3380" to="10945,7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0pesMAAADcAAAADwAAAGRycy9kb3ducmV2LnhtbERPTWsCMRC9F/ofwhR6EU0s0tbVKKUg&#10;WDxUV/E8bsbdxc0kbNJ1/femUOhtHu9z5sveNqKjNtSONYxHCgRx4UzNpYbDfjV8BxEissHGMWm4&#10;UYDl4vFhjplxV95Rl8dSpBAOGWqoYvSZlKGoyGIYOU+cuLNrLcYE21KaFq8p3DbyRalXabHm1FCh&#10;p8+Kikv+YzWcvFoN5FR9l8dt7AZrtfna+zetn5/6jxmISH38F/+51ybNn4zh95l0gV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NKXrDAAAA3AAAAA8AAAAAAAAAAAAA&#10;AAAAoQIAAGRycy9kb3ducmV2LnhtbFBLBQYAAAAABAAEAPkAAACRAwAAAAA=&#10;" strokecolor="black [3200]" strokeweight=".35pt">
                  <v:stroke joinstyle="miter"/>
                </v:line>
                <v:line id="直線接點 143" o:spid="_x0000_s1400" style="position:absolute;flip:y;visibility:visible;mso-wrap-style:square" from="7101,2087" to="11445,3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MSlsMAAADcAAAADwAAAGRycy9kb3ducmV2LnhtbERPTWsCMRC9F/ofwgheRBNrqXZrFCkI&#10;Sg9alZ6nm3F36WYSNnFd/70pFHqbx/uc+bKztWipCZVjDeORAkGcO1NxoeF0XA9nIEJENlg7Jg03&#10;CrBcPD7MMTPuyp/UHmIhUgiHDDWUMfpMypCXZDGMnCdO3Nk1FmOCTSFNg9cUbmv5pNSLtFhxaijR&#10;03tJ+c/hYjV8e7UeyFe1K772sR1s1Mf26Kda93vd6g1EpC7+i//cG5PmP0/g95l0gV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TEpbDAAAA3AAAAA8AAAAAAAAAAAAA&#10;AAAAoQIAAGRycy9kb3ducmV2LnhtbFBLBQYAAAAABAAEAPkAAACRAwAAAAA=&#10;" strokecolor="black [3200]" strokeweight=".35pt">
                  <v:stroke joinstyle="miter"/>
                </v:line>
                <v:line id="直線接點 146" o:spid="_x0000_s1401" style="position:absolute;flip:y;visibility:visible;mso-wrap-style:square" from="7124,1724" to="9550,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SxDsMAAADcAAAADwAAAGRycy9kb3ducmV2LnhtbERPTWsCMRC9C/6HMIIXqYlF1G6NIgVB&#10;8dB2LT1PN9PdpZtJ2MR1++8boeBtHu9z1tveNqKjNtSONcymCgRx4UzNpYaP8/5hBSJEZIONY9Lw&#10;SwG2m+FgjZlxV36nLo+lSCEcMtRQxegzKUNRkcUwdZ44cd+utRgTbEtpWrymcNvIR6UW0mLNqaFC&#10;Ty8VFT/5xWr48mo/kU/qtfx8i93koE7Hs19qPR71u2cQkfp4F/+7DybNny/g9ky6QG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ksQ7DAAAA3AAAAA8AAAAAAAAAAAAA&#10;AAAAoQIAAGRycy9kb3ducmV2LnhtbFBLBQYAAAAABAAEAPkAAACRAwAAAAA=&#10;" strokecolor="black [3200]" strokeweight=".35pt">
                  <v:stroke joinstyle="miter"/>
                </v:line>
                <w10:wrap type="square"/>
              </v:group>
            </w:pict>
          </mc:Fallback>
        </mc:AlternateContent>
      </w:r>
      <w:r w:rsidR="00C315CA" w:rsidRPr="00D801C4">
        <w:rPr>
          <w:spacing w:val="0"/>
        </w:rPr>
        <w:t>24.</w:t>
      </w:r>
      <w:r w:rsidR="00F60605" w:rsidRPr="00D801C4">
        <w:rPr>
          <w:spacing w:val="0"/>
        </w:rPr>
        <w:tab/>
      </w:r>
      <w:r w:rsidR="00C315CA" w:rsidRPr="00D801C4">
        <w:rPr>
          <w:rFonts w:hint="eastAsia"/>
          <w:spacing w:val="0"/>
        </w:rPr>
        <w:t>某生在探討活動時觀察「花的構造」，繪得示意圖如圖</w:t>
      </w:r>
      <w:r w:rsidR="00404C3E" w:rsidRPr="00D801C4">
        <w:rPr>
          <w:spacing w:val="0"/>
        </w:rPr>
        <w:t>8</w:t>
      </w:r>
      <w:r w:rsidR="00BC4F45" w:rsidRPr="00D801C4">
        <w:rPr>
          <w:rFonts w:hint="eastAsia"/>
          <w:spacing w:val="0"/>
        </w:rPr>
        <w:t>（</w:t>
      </w:r>
      <w:r w:rsidR="00C315CA" w:rsidRPr="00D801C4">
        <w:rPr>
          <w:rFonts w:hint="eastAsia"/>
          <w:spacing w:val="0"/>
        </w:rPr>
        <w:t>此花朵已移除</w:t>
      </w:r>
      <w:r w:rsidR="00C315CA" w:rsidRPr="00D801C4">
        <w:rPr>
          <w:rFonts w:hint="eastAsia"/>
          <w:spacing w:val="0"/>
        </w:rPr>
        <w:t>3</w:t>
      </w:r>
      <w:r w:rsidR="00C315CA" w:rsidRPr="00D801C4">
        <w:rPr>
          <w:rFonts w:hint="eastAsia"/>
          <w:spacing w:val="0"/>
        </w:rPr>
        <w:t>片花瓣</w:t>
      </w:r>
      <w:r w:rsidR="00BC4F45" w:rsidRPr="00D801C4">
        <w:rPr>
          <w:rFonts w:hint="eastAsia"/>
          <w:spacing w:val="0"/>
        </w:rPr>
        <w:t>）</w:t>
      </w:r>
      <w:r w:rsidR="00C315CA" w:rsidRPr="00D801C4">
        <w:rPr>
          <w:rFonts w:hint="eastAsia"/>
          <w:spacing w:val="0"/>
        </w:rPr>
        <w:t>。下列有關此花的敘述，哪些正確？（應選</w:t>
      </w:r>
      <w:r w:rsidR="00C315CA" w:rsidRPr="00D801C4">
        <w:rPr>
          <w:rFonts w:hint="eastAsia"/>
          <w:spacing w:val="0"/>
        </w:rPr>
        <w:t>2</w:t>
      </w:r>
      <w:r w:rsidR="00C315CA" w:rsidRPr="00D801C4">
        <w:rPr>
          <w:rFonts w:hint="eastAsia"/>
          <w:spacing w:val="0"/>
        </w:rPr>
        <w:t>項）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A)</w:t>
      </w:r>
      <w:r w:rsidR="00C315CA" w:rsidRPr="00D801C4">
        <w:rPr>
          <w:spacing w:val="0"/>
        </w:rPr>
        <w:t>甲為柱頭，是雄蕊的一部份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="00C315CA" w:rsidRPr="00D801C4">
        <w:rPr>
          <w:spacing w:val="0"/>
        </w:rPr>
        <w:t>乙為花藥</w:t>
      </w:r>
      <w:r w:rsidR="00C315CA" w:rsidRPr="00D801C4">
        <w:rPr>
          <w:rFonts w:hint="eastAsia"/>
          <w:spacing w:val="0"/>
        </w:rPr>
        <w:t>，其中</w:t>
      </w:r>
      <w:r w:rsidR="00C315CA" w:rsidRPr="00D801C4">
        <w:rPr>
          <w:spacing w:val="0"/>
        </w:rPr>
        <w:t>花粉染色體套數為</w:t>
      </w:r>
      <w:r w:rsidR="00C315CA" w:rsidRPr="00D801C4">
        <w:rPr>
          <w:spacing w:val="0"/>
        </w:rPr>
        <w:t>2n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="00C315CA" w:rsidRPr="00D801C4">
        <w:rPr>
          <w:spacing w:val="0"/>
        </w:rPr>
        <w:t>丙為子房中的胚珠，受精後會</w:t>
      </w:r>
      <w:r w:rsidR="00737C28" w:rsidRPr="00D801C4">
        <w:rPr>
          <w:rFonts w:hint="eastAsia"/>
          <w:spacing w:val="0"/>
        </w:rPr>
        <w:t>發育為種子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</w:t>
      </w:r>
      <w:r w:rsidR="00C315CA" w:rsidRPr="00D801C4">
        <w:rPr>
          <w:spacing w:val="0"/>
        </w:rPr>
        <w:t>D</w:t>
      </w:r>
      <w:r w:rsidRPr="00D801C4">
        <w:rPr>
          <w:spacing w:val="0"/>
        </w:rPr>
        <w:t>)</w:t>
      </w:r>
      <w:r w:rsidR="00C315CA" w:rsidRPr="00D801C4">
        <w:rPr>
          <w:spacing w:val="0"/>
        </w:rPr>
        <w:t>丁為花瓣，具有單子葉植物花瓣數目的特性</w:t>
      </w:r>
    </w:p>
    <w:p w:rsidR="00C315CA" w:rsidRPr="00E13F82" w:rsidRDefault="003F65D8" w:rsidP="005D20B1">
      <w:pPr>
        <w:pStyle w:val="AA0"/>
        <w:spacing w:line="340" w:lineRule="atLeast"/>
      </w:pPr>
      <w:r w:rsidRPr="00D801C4">
        <w:rPr>
          <w:spacing w:val="0"/>
        </w:rPr>
        <w:t>(E)</w:t>
      </w:r>
      <w:r w:rsidR="00737C28" w:rsidRPr="00D801C4">
        <w:rPr>
          <w:rFonts w:hint="eastAsia"/>
          <w:spacing w:val="0"/>
        </w:rPr>
        <w:t>花柱及子房壁都是由單套染色體的細胞組成</w:t>
      </w:r>
    </w:p>
    <w:p w:rsidR="00C315CA" w:rsidRPr="00D801C4" w:rsidRDefault="00C315CA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25.</w:t>
      </w:r>
      <w:r w:rsidR="00F60605" w:rsidRPr="00D801C4">
        <w:rPr>
          <w:spacing w:val="0"/>
        </w:rPr>
        <w:tab/>
      </w:r>
      <w:r w:rsidRPr="00D801C4">
        <w:rPr>
          <w:rFonts w:hint="eastAsia"/>
          <w:spacing w:val="0"/>
        </w:rPr>
        <w:t>下列是某生在探討活動中，觀察人類血球細胞染色抹片後的結論，有哪些是正確的？（應選</w:t>
      </w:r>
      <w:r w:rsidRPr="00D801C4">
        <w:rPr>
          <w:rFonts w:hint="eastAsia"/>
          <w:spacing w:val="0"/>
        </w:rPr>
        <w:t>3</w:t>
      </w:r>
      <w:r w:rsidRPr="00D801C4">
        <w:rPr>
          <w:rFonts w:hint="eastAsia"/>
          <w:spacing w:val="0"/>
        </w:rPr>
        <w:t>項）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A)</w:t>
      </w:r>
      <w:r w:rsidR="00C315CA" w:rsidRPr="00D801C4">
        <w:rPr>
          <w:rFonts w:hint="eastAsia"/>
          <w:spacing w:val="0"/>
        </w:rPr>
        <w:t>不同血球細胞的核特徵有明顯差異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="00C315CA" w:rsidRPr="00D801C4">
        <w:rPr>
          <w:rFonts w:hint="eastAsia"/>
          <w:spacing w:val="0"/>
        </w:rPr>
        <w:t>白血球有核，紅血球則無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="00C315CA" w:rsidRPr="00D801C4">
        <w:rPr>
          <w:rFonts w:hint="eastAsia"/>
          <w:spacing w:val="0"/>
        </w:rPr>
        <w:t>相較於白血球，紅血球中心區域較不透光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D)</w:t>
      </w:r>
      <w:r w:rsidR="00737C28" w:rsidRPr="00D801C4">
        <w:rPr>
          <w:rFonts w:hint="eastAsia"/>
          <w:spacing w:val="0"/>
        </w:rPr>
        <w:t>血小板不被</w:t>
      </w:r>
      <w:r w:rsidR="00C315CA" w:rsidRPr="00D801C4">
        <w:rPr>
          <w:rFonts w:hint="eastAsia"/>
          <w:spacing w:val="0"/>
        </w:rPr>
        <w:t>染色</w:t>
      </w:r>
      <w:r w:rsidR="00737C28" w:rsidRPr="00D801C4">
        <w:rPr>
          <w:rFonts w:hint="eastAsia"/>
          <w:spacing w:val="0"/>
        </w:rPr>
        <w:t>，無法觀察</w:t>
      </w:r>
    </w:p>
    <w:p w:rsidR="00C315CA" w:rsidRPr="00D801C4" w:rsidRDefault="003F65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E)</w:t>
      </w:r>
      <w:r w:rsidR="00C315CA" w:rsidRPr="00D801C4">
        <w:rPr>
          <w:rFonts w:hint="eastAsia"/>
          <w:spacing w:val="0"/>
        </w:rPr>
        <w:t>白血球的核具有</w:t>
      </w:r>
      <w:r w:rsidR="00737C28" w:rsidRPr="00D801C4">
        <w:rPr>
          <w:rFonts w:hint="eastAsia"/>
          <w:spacing w:val="0"/>
        </w:rPr>
        <w:t>多種型態</w:t>
      </w:r>
    </w:p>
    <w:p w:rsidR="00C315CA" w:rsidRPr="00D801C4" w:rsidRDefault="00C315CA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26.</w:t>
      </w:r>
      <w:r w:rsidR="00F60605" w:rsidRPr="00D801C4">
        <w:rPr>
          <w:spacing w:val="0"/>
        </w:rPr>
        <w:tab/>
      </w:r>
      <w:r w:rsidRPr="00D801C4">
        <w:rPr>
          <w:spacing w:val="0"/>
        </w:rPr>
        <w:t>下列有關動物排泄的敘述，哪些正確</w:t>
      </w:r>
      <w:r w:rsidR="00BC4F45" w:rsidRPr="00D801C4">
        <w:rPr>
          <w:rFonts w:hint="eastAsia"/>
          <w:spacing w:val="0"/>
        </w:rPr>
        <w:t>？</w:t>
      </w:r>
      <w:r w:rsidRPr="00D801C4">
        <w:rPr>
          <w:spacing w:val="0"/>
        </w:rPr>
        <w:t>（應選</w:t>
      </w:r>
      <w:r w:rsidRPr="00D801C4">
        <w:rPr>
          <w:spacing w:val="0"/>
        </w:rPr>
        <w:t>2</w:t>
      </w:r>
      <w:r w:rsidRPr="00D801C4">
        <w:rPr>
          <w:spacing w:val="0"/>
        </w:rPr>
        <w:t>項）</w:t>
      </w:r>
    </w:p>
    <w:p w:rsidR="00C315CA" w:rsidRPr="00D801C4" w:rsidRDefault="00C315CA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A)</w:t>
      </w:r>
      <w:r w:rsidR="0076047F" w:rsidRPr="00D801C4">
        <w:rPr>
          <w:rFonts w:hint="eastAsia"/>
          <w:spacing w:val="0"/>
        </w:rPr>
        <w:t>肺臟排除</w:t>
      </w:r>
      <w:r w:rsidR="0076047F" w:rsidRPr="00D801C4">
        <w:rPr>
          <w:spacing w:val="0"/>
          <w:position w:val="-10"/>
        </w:rPr>
        <w:object w:dxaOrig="460" w:dyaOrig="320">
          <v:shape id="_x0000_i1041" type="#_x0000_t75" style="width:23.25pt;height:17pt" o:ole="">
            <v:imagedata r:id="rId79" o:title=""/>
          </v:shape>
          <o:OLEObject Type="Embed" ProgID="Equation.DSMT4" ShapeID="_x0000_i1041" DrawAspect="Content" ObjectID="_1578041159" r:id="rId80"/>
        </w:object>
      </w:r>
      <w:r w:rsidR="0076047F" w:rsidRPr="00D801C4">
        <w:rPr>
          <w:rFonts w:hint="eastAsia"/>
          <w:spacing w:val="0"/>
        </w:rPr>
        <w:t>，與腎臟共同維持血液</w:t>
      </w:r>
      <w:r w:rsidR="0076047F" w:rsidRPr="00D801C4">
        <w:rPr>
          <w:rFonts w:hint="eastAsia"/>
          <w:spacing w:val="0"/>
        </w:rPr>
        <w:t>pH</w:t>
      </w:r>
      <w:r w:rsidR="0076047F" w:rsidRPr="00D801C4">
        <w:rPr>
          <w:rFonts w:hint="eastAsia"/>
          <w:spacing w:val="0"/>
        </w:rPr>
        <w:t>值的恆定</w:t>
      </w:r>
    </w:p>
    <w:p w:rsidR="00C315CA" w:rsidRPr="00D801C4" w:rsidRDefault="00C315CA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spacing w:val="0"/>
        </w:rPr>
        <w:t>過濾作用所產生的濾液不含有構成蛋白質的胺基酸</w:t>
      </w:r>
    </w:p>
    <w:p w:rsidR="00C315CA" w:rsidRPr="00D801C4" w:rsidRDefault="00C315CA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為快速吸收可用物質，再吸收作用只發生在近曲小管</w:t>
      </w:r>
    </w:p>
    <w:p w:rsidR="00C315CA" w:rsidRPr="00D801C4" w:rsidRDefault="00C315CA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血液中的</w:t>
      </w:r>
      <w:r w:rsidR="00154D0A" w:rsidRPr="00D801C4">
        <w:rPr>
          <w:spacing w:val="0"/>
          <w:position w:val="-4"/>
        </w:rPr>
        <w:object w:dxaOrig="320" w:dyaOrig="279">
          <v:shape id="_x0000_i1042" type="#_x0000_t75" style="width:17pt;height:14pt" o:ole="">
            <v:imagedata r:id="rId81" o:title=""/>
          </v:shape>
          <o:OLEObject Type="Embed" ProgID="Equation.DSMT4" ShapeID="_x0000_i1042" DrawAspect="Content" ObjectID="_1578041160" r:id="rId82"/>
        </w:object>
      </w:r>
      <w:r w:rsidRPr="00D801C4">
        <w:rPr>
          <w:spacing w:val="0"/>
        </w:rPr>
        <w:t>可藉由排泄系統移除，以維持血液的酸鹼度</w:t>
      </w:r>
    </w:p>
    <w:p w:rsidR="00C315CA" w:rsidRPr="00D801C4" w:rsidRDefault="00C315CA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酒精會促進</w:t>
      </w:r>
      <w:r w:rsidRPr="00D801C4">
        <w:rPr>
          <w:spacing w:val="0"/>
        </w:rPr>
        <w:t>ADH</w:t>
      </w:r>
      <w:r w:rsidRPr="00D801C4">
        <w:rPr>
          <w:spacing w:val="0"/>
        </w:rPr>
        <w:t>的釋放，進而抑制水的再吸收，導致尿量增加</w:t>
      </w:r>
    </w:p>
    <w:p w:rsidR="00C315CA" w:rsidRPr="00D801C4" w:rsidRDefault="00C315CA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27.</w:t>
      </w:r>
      <w:r w:rsidR="00F60605" w:rsidRPr="00D801C4">
        <w:rPr>
          <w:spacing w:val="0"/>
        </w:rPr>
        <w:tab/>
      </w:r>
      <w:r w:rsidRPr="00D801C4">
        <w:rPr>
          <w:spacing w:val="0"/>
        </w:rPr>
        <w:t>中樞神經系統包括大腦</w:t>
      </w:r>
      <w:r w:rsidR="00BC4F45" w:rsidRPr="00D801C4">
        <w:rPr>
          <w:rFonts w:hint="eastAsia"/>
          <w:spacing w:val="0"/>
        </w:rPr>
        <w:t>（</w:t>
      </w:r>
      <w:r w:rsidRPr="00D801C4">
        <w:rPr>
          <w:spacing w:val="0"/>
        </w:rPr>
        <w:t>灰質</w:t>
      </w:r>
      <w:r w:rsidRPr="00D801C4">
        <w:rPr>
          <w:rFonts w:hint="eastAsia"/>
          <w:spacing w:val="0"/>
        </w:rPr>
        <w:t>及</w:t>
      </w:r>
      <w:r w:rsidRPr="00D801C4">
        <w:rPr>
          <w:spacing w:val="0"/>
        </w:rPr>
        <w:t>白質</w:t>
      </w:r>
      <w:r w:rsidR="00BC4F45" w:rsidRPr="00D801C4">
        <w:rPr>
          <w:rFonts w:hint="eastAsia"/>
          <w:spacing w:val="0"/>
        </w:rPr>
        <w:t>）</w:t>
      </w:r>
      <w:r w:rsidRPr="00D801C4">
        <w:rPr>
          <w:spacing w:val="0"/>
        </w:rPr>
        <w:t>、小腦、間腦</w:t>
      </w:r>
      <w:r w:rsidR="00BC4F45" w:rsidRPr="00D801C4">
        <w:rPr>
          <w:rFonts w:hint="eastAsia"/>
          <w:spacing w:val="0"/>
        </w:rPr>
        <w:t>（</w:t>
      </w:r>
      <w:r w:rsidRPr="00D801C4">
        <w:rPr>
          <w:spacing w:val="0"/>
        </w:rPr>
        <w:t>視丘及下視丘</w:t>
      </w:r>
      <w:r w:rsidR="00BC4F45" w:rsidRPr="00D801C4">
        <w:rPr>
          <w:rFonts w:hint="eastAsia"/>
          <w:spacing w:val="0"/>
        </w:rPr>
        <w:t>）</w:t>
      </w:r>
      <w:r w:rsidR="0076047F" w:rsidRPr="00D801C4">
        <w:rPr>
          <w:rFonts w:hint="eastAsia"/>
          <w:spacing w:val="0"/>
        </w:rPr>
        <w:t>、</w:t>
      </w:r>
      <w:r w:rsidRPr="00D801C4">
        <w:rPr>
          <w:spacing w:val="0"/>
        </w:rPr>
        <w:t>腦幹</w:t>
      </w:r>
      <w:r w:rsidR="00BC4F45" w:rsidRPr="00D801C4">
        <w:rPr>
          <w:rFonts w:hint="eastAsia"/>
          <w:spacing w:val="0"/>
        </w:rPr>
        <w:t>（</w:t>
      </w:r>
      <w:r w:rsidRPr="00D801C4">
        <w:rPr>
          <w:spacing w:val="0"/>
        </w:rPr>
        <w:t>中腦、橋腦和延腦</w:t>
      </w:r>
      <w:r w:rsidR="00BC4F45" w:rsidRPr="00D801C4">
        <w:rPr>
          <w:rFonts w:hint="eastAsia"/>
          <w:spacing w:val="0"/>
        </w:rPr>
        <w:t>）</w:t>
      </w:r>
      <w:r w:rsidR="00D26B93" w:rsidRPr="00D801C4">
        <w:rPr>
          <w:rFonts w:hint="eastAsia"/>
          <w:spacing w:val="0"/>
        </w:rPr>
        <w:t>及脊髓，這些構造如同人體內的中央處理器</w:t>
      </w:r>
      <w:r w:rsidR="00461CD8" w:rsidRPr="00D801C4">
        <w:rPr>
          <w:rFonts w:hint="eastAsia"/>
          <w:spacing w:val="0"/>
        </w:rPr>
        <w:t>，</w:t>
      </w:r>
      <w:r w:rsidR="00D26B93" w:rsidRPr="00D801C4">
        <w:rPr>
          <w:rFonts w:hint="eastAsia"/>
          <w:spacing w:val="0"/>
        </w:rPr>
        <w:t>獲得感覺與做出運動的決定。周圍神經系統包含：由各感覺器官連結到中樞的感覺神經，以及由中樞連結到動器（肌肉與</w:t>
      </w:r>
      <w:r w:rsidR="003970B6" w:rsidRPr="00D801C4">
        <w:rPr>
          <w:rFonts w:hint="eastAsia"/>
          <w:spacing w:val="0"/>
        </w:rPr>
        <w:t>腺體</w:t>
      </w:r>
      <w:r w:rsidR="00D26B93" w:rsidRPr="00D801C4">
        <w:rPr>
          <w:rFonts w:hint="eastAsia"/>
          <w:spacing w:val="0"/>
        </w:rPr>
        <w:t>）</w:t>
      </w:r>
      <w:r w:rsidR="003970B6" w:rsidRPr="00D801C4">
        <w:rPr>
          <w:rFonts w:hint="eastAsia"/>
          <w:spacing w:val="0"/>
        </w:rPr>
        <w:t>的運動神經。周圍神經如同是將感測器與運動元件連接到中央處理器的纜線。</w:t>
      </w:r>
      <w:r w:rsidRPr="00D801C4">
        <w:rPr>
          <w:spacing w:val="0"/>
        </w:rPr>
        <w:t>下列功能性配對哪些正確？</w:t>
      </w:r>
      <w:r w:rsidR="00BC4F45" w:rsidRPr="00D801C4">
        <w:rPr>
          <w:rFonts w:hint="eastAsia"/>
          <w:spacing w:val="0"/>
        </w:rPr>
        <w:t>（</w:t>
      </w:r>
      <w:r w:rsidRPr="00D801C4">
        <w:rPr>
          <w:spacing w:val="0"/>
        </w:rPr>
        <w:t>應選</w:t>
      </w:r>
      <w:r w:rsidRPr="00D801C4">
        <w:rPr>
          <w:spacing w:val="0"/>
        </w:rPr>
        <w:t>3</w:t>
      </w:r>
      <w:r w:rsidRPr="00D801C4">
        <w:rPr>
          <w:spacing w:val="0"/>
        </w:rPr>
        <w:t>項</w:t>
      </w:r>
      <w:r w:rsidR="00BC4F45" w:rsidRPr="00D801C4">
        <w:rPr>
          <w:rFonts w:hint="eastAsia"/>
          <w:spacing w:val="0"/>
        </w:rPr>
        <w:t>）</w:t>
      </w:r>
    </w:p>
    <w:p w:rsidR="003970B6" w:rsidRPr="00D801C4" w:rsidRDefault="00C315CA" w:rsidP="005D20B1">
      <w:pPr>
        <w:pStyle w:val="AB1"/>
        <w:spacing w:line="340" w:lineRule="atLeast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spacing w:val="0"/>
        </w:rPr>
        <w:t>小腦：協調骨骼肌的活動</w:t>
      </w:r>
    </w:p>
    <w:p w:rsidR="00C315CA" w:rsidRPr="00D801C4" w:rsidRDefault="00C315CA" w:rsidP="005D20B1">
      <w:pPr>
        <w:pStyle w:val="AB1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spacing w:val="0"/>
        </w:rPr>
        <w:t>大腦白質：</w:t>
      </w:r>
      <w:r w:rsidR="003970B6" w:rsidRPr="00D801C4">
        <w:rPr>
          <w:rFonts w:hint="eastAsia"/>
          <w:spacing w:val="0"/>
        </w:rPr>
        <w:t>所有記憶、思考、判斷都在此區</w:t>
      </w:r>
    </w:p>
    <w:p w:rsidR="003970B6" w:rsidRPr="00D801C4" w:rsidRDefault="00C315CA" w:rsidP="005D20B1">
      <w:pPr>
        <w:pStyle w:val="AB1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視丘：調節體溫、血壓</w:t>
      </w:r>
    </w:p>
    <w:p w:rsidR="00C315CA" w:rsidRPr="00D801C4" w:rsidRDefault="00C315CA" w:rsidP="005D20B1">
      <w:pPr>
        <w:pStyle w:val="AB1"/>
        <w:spacing w:line="340" w:lineRule="atLeast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延腦：調節呼吸、心跳及吞嚥等活動</w:t>
      </w:r>
    </w:p>
    <w:p w:rsidR="00C315CA" w:rsidRPr="00D801C4" w:rsidRDefault="00C315CA" w:rsidP="005D20B1">
      <w:pPr>
        <w:pStyle w:val="AB1"/>
        <w:spacing w:line="340" w:lineRule="atLeast"/>
        <w:rPr>
          <w:spacing w:val="0"/>
        </w:rPr>
      </w:pPr>
      <w:r w:rsidRPr="00D801C4">
        <w:rPr>
          <w:spacing w:val="0"/>
        </w:rPr>
        <w:t>(E)</w:t>
      </w:r>
      <w:r w:rsidR="003970B6" w:rsidRPr="00D801C4">
        <w:rPr>
          <w:spacing w:val="0"/>
        </w:rPr>
        <w:t>大腦</w:t>
      </w:r>
      <w:r w:rsidR="003970B6" w:rsidRPr="00D801C4">
        <w:rPr>
          <w:rFonts w:hint="eastAsia"/>
          <w:spacing w:val="0"/>
        </w:rPr>
        <w:t>灰</w:t>
      </w:r>
      <w:r w:rsidR="003970B6" w:rsidRPr="00D801C4">
        <w:rPr>
          <w:spacing w:val="0"/>
        </w:rPr>
        <w:t>質：</w:t>
      </w:r>
      <w:r w:rsidR="003970B6" w:rsidRPr="00D801C4">
        <w:rPr>
          <w:rFonts w:hint="eastAsia"/>
          <w:spacing w:val="0"/>
        </w:rPr>
        <w:t>所有感</w:t>
      </w:r>
      <w:r w:rsidRPr="00D801C4">
        <w:rPr>
          <w:spacing w:val="0"/>
        </w:rPr>
        <w:t>覺</w:t>
      </w:r>
      <w:r w:rsidR="003970B6" w:rsidRPr="00D801C4">
        <w:rPr>
          <w:rFonts w:hint="eastAsia"/>
          <w:spacing w:val="0"/>
        </w:rPr>
        <w:t>都發生在此區</w:t>
      </w:r>
    </w:p>
    <w:p w:rsidR="005639D8" w:rsidRPr="00D801C4" w:rsidRDefault="00E6238D" w:rsidP="005D20B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28</w:t>
      </w:r>
      <w:r w:rsidR="00AE128F" w:rsidRPr="00D801C4">
        <w:rPr>
          <w:spacing w:val="0"/>
        </w:rPr>
        <w:t>.</w:t>
      </w:r>
      <w:r w:rsidR="00F60605" w:rsidRPr="00D801C4">
        <w:rPr>
          <w:spacing w:val="0"/>
        </w:rPr>
        <w:tab/>
      </w:r>
      <w:r w:rsidR="00A33636" w:rsidRPr="00D801C4">
        <w:rPr>
          <w:spacing w:val="0"/>
        </w:rPr>
        <w:t>太陽表面</w:t>
      </w:r>
      <w:r w:rsidR="008040F1" w:rsidRPr="00D801C4">
        <w:rPr>
          <w:spacing w:val="0"/>
        </w:rPr>
        <w:t>在</w:t>
      </w:r>
      <w:r w:rsidR="005639D8" w:rsidRPr="00D801C4">
        <w:rPr>
          <w:spacing w:val="0"/>
        </w:rPr>
        <w:t>2017</w:t>
      </w:r>
      <w:r w:rsidR="005639D8" w:rsidRPr="00D801C4">
        <w:rPr>
          <w:spacing w:val="0"/>
        </w:rPr>
        <w:t>年</w:t>
      </w:r>
      <w:r w:rsidR="005639D8" w:rsidRPr="00D801C4">
        <w:rPr>
          <w:spacing w:val="0"/>
        </w:rPr>
        <w:t>9</w:t>
      </w:r>
      <w:r w:rsidR="005639D8" w:rsidRPr="00D801C4">
        <w:rPr>
          <w:spacing w:val="0"/>
        </w:rPr>
        <w:t>月接連發生二起被稱作「太陽閃焰」的大型爆發，規模為</w:t>
      </w:r>
      <w:r w:rsidR="005639D8" w:rsidRPr="00D801C4">
        <w:rPr>
          <w:spacing w:val="0"/>
        </w:rPr>
        <w:t>10</w:t>
      </w:r>
      <w:r w:rsidR="005639D8" w:rsidRPr="00D801C4">
        <w:rPr>
          <w:spacing w:val="0"/>
        </w:rPr>
        <w:t>年來最大。科學家預計爆發所噴出的帶電粒子團兩天後抵達地球，撞擊大氣層</w:t>
      </w:r>
      <w:r w:rsidR="001D26E7" w:rsidRPr="00D801C4">
        <w:rPr>
          <w:rFonts w:hint="eastAsia"/>
          <w:spacing w:val="0"/>
        </w:rPr>
        <w:t>後產生</w:t>
      </w:r>
      <w:r w:rsidR="001D26E7" w:rsidRPr="00D801C4">
        <w:rPr>
          <w:spacing w:val="0"/>
        </w:rPr>
        <w:t>電磁波，</w:t>
      </w:r>
      <w:r w:rsidR="001D26E7" w:rsidRPr="00D801C4">
        <w:rPr>
          <w:rFonts w:hint="eastAsia"/>
          <w:spacing w:val="0"/>
        </w:rPr>
        <w:t>以致</w:t>
      </w:r>
      <w:r w:rsidR="005639D8" w:rsidRPr="00D801C4">
        <w:rPr>
          <w:spacing w:val="0"/>
        </w:rPr>
        <w:t>影響通訊品質。已知</w:t>
      </w:r>
      <w:r w:rsidR="002A7233" w:rsidRPr="00D801C4">
        <w:rPr>
          <w:rFonts w:hint="eastAsia"/>
          <w:spacing w:val="0"/>
        </w:rPr>
        <w:t>太陽與地球</w:t>
      </w:r>
      <w:r w:rsidR="005639D8" w:rsidRPr="00D801C4">
        <w:rPr>
          <w:spacing w:val="0"/>
        </w:rPr>
        <w:t>距離約為</w:t>
      </w:r>
      <w:r w:rsidR="00154D0A" w:rsidRPr="00D801C4">
        <w:rPr>
          <w:spacing w:val="0"/>
          <w:position w:val="-6"/>
        </w:rPr>
        <w:object w:dxaOrig="760" w:dyaOrig="300">
          <v:shape id="_x0000_i1043" type="#_x0000_t75" style="width:37.5pt;height:14pt" o:ole="">
            <v:imagedata r:id="rId83" o:title=""/>
          </v:shape>
          <o:OLEObject Type="Embed" ProgID="Equation.DSMT4" ShapeID="_x0000_i1043" DrawAspect="Content" ObjectID="_1578041161" r:id="rId84"/>
        </w:object>
      </w:r>
      <w:r w:rsidR="005639D8" w:rsidRPr="00D801C4">
        <w:rPr>
          <w:spacing w:val="0"/>
        </w:rPr>
        <w:t>公尺，光速約為</w:t>
      </w:r>
      <w:r w:rsidR="002645AD" w:rsidRPr="00D801C4">
        <w:rPr>
          <w:spacing w:val="0"/>
          <w:position w:val="-6"/>
        </w:rPr>
        <w:object w:dxaOrig="760" w:dyaOrig="300">
          <v:shape id="_x0000_i1044" type="#_x0000_t75" style="width:37.5pt;height:14pt" o:ole="">
            <v:imagedata r:id="rId85" o:title=""/>
          </v:shape>
          <o:OLEObject Type="Embed" ProgID="Equation.DSMT4" ShapeID="_x0000_i1044" DrawAspect="Content" ObjectID="_1578041162" r:id="rId86"/>
        </w:object>
      </w:r>
      <w:r w:rsidR="005639D8" w:rsidRPr="00D801C4">
        <w:rPr>
          <w:spacing w:val="0"/>
        </w:rPr>
        <w:t>公尺</w:t>
      </w:r>
      <w:r w:rsidR="005639D8" w:rsidRPr="00D801C4">
        <w:rPr>
          <w:spacing w:val="0"/>
        </w:rPr>
        <w:t>/</w:t>
      </w:r>
      <w:r w:rsidR="005639D8" w:rsidRPr="00D801C4">
        <w:rPr>
          <w:spacing w:val="0"/>
        </w:rPr>
        <w:t>秒</w:t>
      </w:r>
      <w:r w:rsidR="00A920FC">
        <w:rPr>
          <w:rFonts w:hint="eastAsia"/>
          <w:spacing w:val="0"/>
        </w:rPr>
        <w:t>。</w:t>
      </w:r>
      <w:r w:rsidR="005639D8" w:rsidRPr="00D801C4">
        <w:rPr>
          <w:spacing w:val="0"/>
        </w:rPr>
        <w:t>下</w:t>
      </w:r>
      <w:r w:rsidR="007F7486" w:rsidRPr="00D801C4">
        <w:rPr>
          <w:spacing w:val="0"/>
        </w:rPr>
        <w:t>列敘述哪些</w:t>
      </w:r>
      <w:r w:rsidR="005639D8" w:rsidRPr="00D801C4">
        <w:rPr>
          <w:spacing w:val="0"/>
        </w:rPr>
        <w:t>正確？</w:t>
      </w:r>
      <w:r w:rsidR="00CB1586" w:rsidRPr="00D801C4">
        <w:rPr>
          <w:rFonts w:hint="eastAsia"/>
          <w:spacing w:val="0"/>
        </w:rPr>
        <w:t>（</w:t>
      </w:r>
      <w:r w:rsidR="005639D8" w:rsidRPr="00D801C4">
        <w:rPr>
          <w:spacing w:val="0"/>
        </w:rPr>
        <w:t>應選</w:t>
      </w:r>
      <w:r w:rsidR="005639D8" w:rsidRPr="00D801C4">
        <w:rPr>
          <w:spacing w:val="0"/>
        </w:rPr>
        <w:t>2</w:t>
      </w:r>
      <w:r w:rsidR="005639D8" w:rsidRPr="00D801C4">
        <w:rPr>
          <w:spacing w:val="0"/>
        </w:rPr>
        <w:t>項</w:t>
      </w:r>
      <w:r w:rsidR="00CB1586" w:rsidRPr="00D801C4">
        <w:rPr>
          <w:rFonts w:hint="eastAsia"/>
          <w:spacing w:val="0"/>
        </w:rPr>
        <w:t>）</w:t>
      </w:r>
    </w:p>
    <w:p w:rsidR="005639D8" w:rsidRPr="00D801C4" w:rsidRDefault="005639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spacing w:val="0"/>
        </w:rPr>
        <w:t>電磁波並無繞射與干涉的現象</w:t>
      </w:r>
    </w:p>
    <w:p w:rsidR="005639D8" w:rsidRPr="00D801C4" w:rsidRDefault="005639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="001D26E7" w:rsidRPr="00D801C4">
        <w:rPr>
          <w:spacing w:val="0"/>
        </w:rPr>
        <w:t>電磁波在空間傳播</w:t>
      </w:r>
      <w:r w:rsidR="00BF6E33" w:rsidRPr="00D801C4">
        <w:rPr>
          <w:rFonts w:hint="eastAsia"/>
          <w:spacing w:val="0"/>
        </w:rPr>
        <w:t>須</w:t>
      </w:r>
      <w:r w:rsidRPr="00D801C4">
        <w:rPr>
          <w:spacing w:val="0"/>
        </w:rPr>
        <w:t>以帶電粒子為介質</w:t>
      </w:r>
    </w:p>
    <w:p w:rsidR="005639D8" w:rsidRPr="00D801C4" w:rsidRDefault="005639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電磁波具有隨時間作週期性變動的電場與磁場</w:t>
      </w:r>
    </w:p>
    <w:p w:rsidR="005639D8" w:rsidRPr="00D801C4" w:rsidRDefault="005639D8" w:rsidP="005D20B1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帶電粒子團脫離太陽時的速率約為</w:t>
      </w:r>
      <w:r w:rsidR="002A0B30" w:rsidRPr="00D801C4">
        <w:rPr>
          <w:spacing w:val="0"/>
          <w:position w:val="-6"/>
        </w:rPr>
        <w:object w:dxaOrig="760" w:dyaOrig="300">
          <v:shape id="_x0000_i1045" type="#_x0000_t75" style="width:37.5pt;height:14pt" o:ole="">
            <v:imagedata r:id="rId87" o:title=""/>
          </v:shape>
          <o:OLEObject Type="Embed" ProgID="Equation.DSMT4" ShapeID="_x0000_i1045" DrawAspect="Content" ObjectID="_1578041163" r:id="rId88"/>
        </w:object>
      </w:r>
      <w:r w:rsidRPr="00D801C4">
        <w:rPr>
          <w:spacing w:val="0"/>
        </w:rPr>
        <w:t>公尺</w:t>
      </w:r>
      <w:r w:rsidRPr="00D801C4">
        <w:rPr>
          <w:spacing w:val="0"/>
        </w:rPr>
        <w:t>/</w:t>
      </w:r>
      <w:r w:rsidRPr="00D801C4">
        <w:rPr>
          <w:spacing w:val="0"/>
        </w:rPr>
        <w:t>秒</w:t>
      </w:r>
    </w:p>
    <w:p w:rsidR="008677AD" w:rsidRDefault="005639D8" w:rsidP="005D20B1">
      <w:pPr>
        <w:pStyle w:val="AA0"/>
        <w:spacing w:line="340" w:lineRule="atLeast"/>
        <w:rPr>
          <w:color w:val="000000"/>
          <w:szCs w:val="20"/>
          <w:u w:val="single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帶電粒子團撞擊地球大氣層之後約</w:t>
      </w:r>
      <w:r w:rsidRPr="00D801C4">
        <w:rPr>
          <w:spacing w:val="0"/>
        </w:rPr>
        <w:t>8</w:t>
      </w:r>
      <w:r w:rsidRPr="00D801C4">
        <w:rPr>
          <w:spacing w:val="0"/>
        </w:rPr>
        <w:t>分鐘，地球上才能觀測到太陽閃焰影像</w:t>
      </w:r>
      <w:r w:rsidR="008677AD">
        <w:rPr>
          <w:spacing w:val="0"/>
        </w:rPr>
        <w:br w:type="page"/>
      </w:r>
    </w:p>
    <w:p w:rsidR="005639D8" w:rsidRPr="00D801C4" w:rsidRDefault="00E6238D" w:rsidP="0057553E">
      <w:pPr>
        <w:pStyle w:val="-05"/>
        <w:spacing w:line="340" w:lineRule="atLeast"/>
        <w:rPr>
          <w:spacing w:val="0"/>
        </w:rPr>
      </w:pPr>
      <w:r w:rsidRPr="00D801C4">
        <w:rPr>
          <w:spacing w:val="0"/>
        </w:rPr>
        <w:lastRenderedPageBreak/>
        <w:t>29</w:t>
      </w:r>
      <w:r w:rsidR="007F7486" w:rsidRPr="00D801C4">
        <w:rPr>
          <w:spacing w:val="0"/>
        </w:rPr>
        <w:t>-</w:t>
      </w:r>
      <w:r w:rsidRPr="00D801C4">
        <w:rPr>
          <w:spacing w:val="0"/>
        </w:rPr>
        <w:t>30</w:t>
      </w:r>
      <w:r w:rsidR="005639D8" w:rsidRPr="00D801C4">
        <w:rPr>
          <w:spacing w:val="0"/>
        </w:rPr>
        <w:t>為題組</w:t>
      </w:r>
    </w:p>
    <w:p w:rsidR="00EA1C0F" w:rsidRPr="00D801C4" w:rsidRDefault="0057553E" w:rsidP="0057553E">
      <w:pPr>
        <w:pStyle w:val="TIT103691201"/>
        <w:spacing w:beforeLines="0" w:before="0"/>
        <w:ind w:firstLine="0"/>
        <w:rPr>
          <w:rFonts w:cs="Times New Roman"/>
          <w:spacing w:val="0"/>
          <w:szCs w:val="22"/>
        </w:rPr>
      </w:pPr>
      <w:r w:rsidRPr="00D801C4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1987968" behindDoc="0" locked="0" layoutInCell="1" allowOverlap="1" wp14:anchorId="5CAFD6B9" wp14:editId="60CD4CB3">
                <wp:simplePos x="0" y="0"/>
                <wp:positionH relativeFrom="margin">
                  <wp:align>right</wp:align>
                </wp:positionH>
                <wp:positionV relativeFrom="paragraph">
                  <wp:posOffset>332866</wp:posOffset>
                </wp:positionV>
                <wp:extent cx="1532255" cy="2026920"/>
                <wp:effectExtent l="0" t="0" r="67945" b="11430"/>
                <wp:wrapSquare wrapText="bothSides"/>
                <wp:docPr id="661" name="群組 6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32255" cy="2026920"/>
                          <a:chOff x="-6" y="0"/>
                          <a:chExt cx="2194704" cy="2896216"/>
                        </a:xfrm>
                      </wpg:grpSpPr>
                      <wps:wsp>
                        <wps:cNvPr id="662" name="文字方塊 662"/>
                        <wps:cNvSpPr txBox="1"/>
                        <wps:spPr>
                          <a:xfrm>
                            <a:off x="622161" y="0"/>
                            <a:ext cx="153711" cy="33299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086421" w:rsidRDefault="00CF5D08" w:rsidP="002A7233">
                              <w:pPr>
                                <w:rPr>
                                  <w:sz w:val="22"/>
                                </w:rPr>
                              </w:pPr>
                              <w:r w:rsidRPr="00086421">
                                <w:rPr>
                                  <w:sz w:val="22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63" name="群組 663"/>
                        <wpg:cNvGrpSpPr/>
                        <wpg:grpSpPr>
                          <a:xfrm>
                            <a:off x="357188" y="213096"/>
                            <a:ext cx="1773555" cy="2309067"/>
                            <a:chOff x="0" y="-29364"/>
                            <a:chExt cx="1773555" cy="2708988"/>
                          </a:xfrm>
                        </wpg:grpSpPr>
                        <wps:wsp>
                          <wps:cNvPr id="664" name="圓角矩形 664"/>
                          <wps:cNvSpPr/>
                          <wps:spPr>
                            <a:xfrm>
                              <a:off x="42863" y="2022399"/>
                              <a:ext cx="752475" cy="657225"/>
                            </a:xfrm>
                            <a:prstGeom prst="roundRect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5" name="直線接點 665"/>
                          <wps:cNvCnPr/>
                          <wps:spPr>
                            <a:xfrm flipV="1">
                              <a:off x="585787" y="1807357"/>
                              <a:ext cx="0" cy="215901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6" name="直線接點 666"/>
                          <wps:cNvCnPr/>
                          <wps:spPr>
                            <a:xfrm flipV="1">
                              <a:off x="304800" y="1786188"/>
                              <a:ext cx="0" cy="215901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67" name="直線接點 667"/>
                          <wps:cNvCnPr/>
                          <wps:spPr>
                            <a:xfrm>
                              <a:off x="590550" y="1839339"/>
                              <a:ext cx="292100" cy="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8" name="直線接點 668"/>
                          <wps:cNvCnPr/>
                          <wps:spPr>
                            <a:xfrm>
                              <a:off x="0" y="1817613"/>
                              <a:ext cx="292100" cy="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69" name="直線接點 669"/>
                          <wps:cNvCnPr/>
                          <wps:spPr>
                            <a:xfrm flipV="1">
                              <a:off x="876300" y="180802"/>
                              <a:ext cx="12701" cy="169200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0" name="直線接點 670"/>
                          <wps:cNvCnPr/>
                          <wps:spPr>
                            <a:xfrm flipV="1">
                              <a:off x="14287" y="157162"/>
                              <a:ext cx="12700" cy="169200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71" name="直線接點 671"/>
                          <wps:cNvCnPr/>
                          <wps:spPr>
                            <a:xfrm>
                              <a:off x="600479" y="158339"/>
                              <a:ext cx="316509" cy="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72" name="直線接點 672"/>
                          <wps:cNvCnPr/>
                          <wps:spPr>
                            <a:xfrm>
                              <a:off x="14288" y="186686"/>
                              <a:ext cx="292100" cy="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73" name="直線接點 673"/>
                          <wps:cNvCnPr/>
                          <wps:spPr>
                            <a:xfrm flipV="1">
                              <a:off x="288109" y="-29364"/>
                              <a:ext cx="284383" cy="226809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4" name="橢圓 674"/>
                          <wps:cNvSpPr/>
                          <wps:spPr>
                            <a:xfrm>
                              <a:off x="719137" y="266700"/>
                              <a:ext cx="323258" cy="32385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5" name="菱形 675"/>
                          <wps:cNvSpPr/>
                          <wps:spPr>
                            <a:xfrm>
                              <a:off x="823912" y="290512"/>
                              <a:ext cx="114300" cy="279400"/>
                            </a:xfrm>
                            <a:prstGeom prst="diamond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6" name="直線接點 676"/>
                          <wps:cNvCnPr/>
                          <wps:spPr>
                            <a:xfrm>
                              <a:off x="823912" y="428625"/>
                              <a:ext cx="114300" cy="476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7" name="直線接點 677"/>
                          <wps:cNvCnPr/>
                          <wps:spPr>
                            <a:xfrm flipV="1">
                              <a:off x="1047750" y="928687"/>
                              <a:ext cx="0" cy="90551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84" name="直線接點 684"/>
                          <wps:cNvCnPr/>
                          <wps:spPr>
                            <a:xfrm>
                              <a:off x="1039059" y="957866"/>
                              <a:ext cx="292100" cy="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86" name="直線接點 686"/>
                          <wps:cNvCnPr/>
                          <wps:spPr>
                            <a:xfrm>
                              <a:off x="1042987" y="1799448"/>
                              <a:ext cx="292100" cy="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88" name="直線接點 688"/>
                          <wps:cNvCnPr/>
                          <wps:spPr>
                            <a:xfrm flipV="1">
                              <a:off x="1328737" y="928687"/>
                              <a:ext cx="0" cy="905510"/>
                            </a:xfrm>
                            <a:prstGeom prst="line">
                              <a:avLst/>
                            </a:prstGeom>
                            <a:noFill/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90" name="橢圓 690"/>
                          <wps:cNvSpPr/>
                          <wps:spPr>
                            <a:xfrm>
                              <a:off x="1166812" y="1200150"/>
                              <a:ext cx="323258" cy="32385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381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1" name="直線單箭頭接點 691"/>
                          <wps:cNvCnPr/>
                          <wps:spPr>
                            <a:xfrm flipH="1" flipV="1">
                              <a:off x="1214437" y="142875"/>
                              <a:ext cx="0" cy="600075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2" name="直線單箭頭接點 692"/>
                          <wps:cNvCnPr/>
                          <wps:spPr>
                            <a:xfrm flipV="1">
                              <a:off x="1104900" y="614362"/>
                              <a:ext cx="668655" cy="9525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93" name="文字方塊 693"/>
                        <wps:cNvSpPr txBox="1"/>
                        <wps:spPr>
                          <a:xfrm>
                            <a:off x="1605088" y="1274080"/>
                            <a:ext cx="153711" cy="3329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086421" w:rsidRDefault="00CF5D08" w:rsidP="002A7233">
                              <w:pPr>
                                <w:rPr>
                                  <w:sz w:val="22"/>
                                </w:rPr>
                              </w:pPr>
                              <w:r w:rsidRPr="00086421">
                                <w:rPr>
                                  <w:sz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4" name="文字方塊 694"/>
                        <wps:cNvSpPr txBox="1"/>
                        <wps:spPr>
                          <a:xfrm>
                            <a:off x="1650765" y="237955"/>
                            <a:ext cx="210102" cy="3338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086421" w:rsidRDefault="00CF5D08" w:rsidP="002A7233">
                              <w:pPr>
                                <w:rPr>
                                  <w:rFonts w:asciiTheme="minorEastAsia" w:hAnsiTheme="minorEastAsia"/>
                                  <w:sz w:val="22"/>
                                </w:rPr>
                              </w:pPr>
                              <w:r w:rsidRPr="00086421"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北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5" name="文字方塊 695"/>
                        <wps:cNvSpPr txBox="1"/>
                        <wps:spPr>
                          <a:xfrm>
                            <a:off x="1913606" y="427891"/>
                            <a:ext cx="210102" cy="3338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086421" w:rsidRDefault="00CF5D08" w:rsidP="002A7233">
                              <w:pPr>
                                <w:rPr>
                                  <w:rFonts w:asciiTheme="minorEastAsia" w:hAnsiTheme="minorEastAsia"/>
                                  <w:sz w:val="22"/>
                                </w:rPr>
                              </w:pPr>
                              <w:r w:rsidRPr="00086421"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2" name="文字方塊 702"/>
                        <wps:cNvSpPr txBox="1"/>
                        <wps:spPr>
                          <a:xfrm>
                            <a:off x="607282" y="541691"/>
                            <a:ext cx="414746" cy="4092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4333AA" w:rsidRDefault="00CF5D08" w:rsidP="002A7233">
                              <w:pPr>
                                <w:rPr>
                                  <w:rFonts w:asciiTheme="minorEastAsia" w:hAnsiTheme="minorEastAsia"/>
                                </w:rPr>
                              </w:pPr>
                              <w:r w:rsidRPr="00086421"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磁針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38213" y="2635043"/>
                            <a:ext cx="550541" cy="2611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9E6084" w:rsidRDefault="00CF5D08" w:rsidP="002A7233">
                              <w:pPr>
                                <w:rPr>
                                  <w:sz w:val="22"/>
                                </w:rPr>
                              </w:pPr>
                              <w:r w:rsidRPr="009E608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04" name="文字方塊 704"/>
                        <wps:cNvSpPr txBox="1"/>
                        <wps:spPr>
                          <a:xfrm>
                            <a:off x="-6" y="609281"/>
                            <a:ext cx="305599" cy="6088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086421" w:rsidRDefault="00CF5D08" w:rsidP="00086421">
                              <w:pPr>
                                <w:rPr>
                                  <w:rFonts w:asciiTheme="majorEastAsia" w:eastAsiaTheme="majorEastAsia" w:hAnsiTheme="majorEastAsia"/>
                                  <w:sz w:val="22"/>
                                </w:rPr>
                              </w:pPr>
                              <w:r w:rsidRPr="00086421">
                                <w:rPr>
                                  <w:rFonts w:asciiTheme="majorEastAsia" w:eastAsiaTheme="majorEastAsia" w:hAnsiTheme="majorEastAsia" w:hint="eastAsia"/>
                                  <w:sz w:val="22"/>
                                </w:rPr>
                                <w:t>甲迴路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5" name="文字方塊 705"/>
                        <wps:cNvSpPr txBox="1"/>
                        <wps:spPr>
                          <a:xfrm>
                            <a:off x="1779952" y="1180185"/>
                            <a:ext cx="414746" cy="6088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Pr="00086421" w:rsidRDefault="00CF5D08" w:rsidP="002A7233">
                              <w:pPr>
                                <w:rPr>
                                  <w:rFonts w:asciiTheme="minorEastAsia" w:hAnsiTheme="minorEastAsia"/>
                                  <w:sz w:val="22"/>
                                </w:rPr>
                              </w:pPr>
                              <w:r w:rsidRPr="00086421">
                                <w:rPr>
                                  <w:rFonts w:asciiTheme="minorEastAsia" w:hAnsiTheme="minorEastAsia" w:hint="eastAsia"/>
                                  <w:sz w:val="22"/>
                                </w:rPr>
                                <w:t>乙迴路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6" name="文字方塊 706"/>
                        <wps:cNvSpPr txBox="1"/>
                        <wps:spPr>
                          <a:xfrm>
                            <a:off x="564786" y="1943128"/>
                            <a:ext cx="493877" cy="57615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CF5D08" w:rsidRDefault="00CF5D08" w:rsidP="002A7233">
                              <w:r w:rsidRPr="00894138">
                                <w:rPr>
                                  <w:rFonts w:ascii="新細明體" w:hAnsi="新細明體"/>
                                  <w:position w:val="-4"/>
                                </w:rPr>
                                <w:object w:dxaOrig="527" w:dyaOrig="226">
                                  <v:shape id="_x0000_i1128" type="#_x0000_t75" style="width:26.5pt;height:10.25pt" o:ole="">
                                    <v:imagedata r:id="rId89" o:title=""/>
                                  </v:shape>
                                  <o:OLEObject Type="Embed" ProgID="Equation.DSMT4" ShapeID="_x0000_i1128" DrawAspect="Content" ObjectID="_1578041246" r:id="rId90"/>
                                </w:object>
                              </w:r>
                            </w:p>
                            <w:p w:rsidR="00CF5D08" w:rsidRPr="00086421" w:rsidRDefault="00CF5D08" w:rsidP="002A7233">
                              <w:pPr>
                                <w:ind w:firstLineChars="50" w:firstLine="110"/>
                                <w:rPr>
                                  <w:sz w:val="22"/>
                                </w:rPr>
                              </w:pPr>
                              <w:r w:rsidRPr="00086421">
                                <w:rPr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AFD6B9" id="群組 661" o:spid="_x0000_s1402" style="position:absolute;left:0;text-align:left;margin-left:69.45pt;margin-top:26.2pt;width:120.65pt;height:159.6pt;z-index:251987968;mso-position-horizontal:right;mso-position-horizontal-relative:margin;mso-width-relative:margin;mso-height-relative:margin" coordorigin="" coordsize="21947,28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">
                <o:lock v:ext="edit" aspectratio="t"/>
                <v:shape id="文字方塊 662" o:spid="_x0000_s1403" type="#_x0000_t202" style="position:absolute;left:6221;width:1537;height:33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6138UA&#10;AADcAAAADwAAAGRycy9kb3ducmV2LnhtbESPQWsCMRSE70L/Q3iFXkSzlbLIahQpFSrFg1bF42Pz&#10;3CxuXpYkddd/bwqFHoeZ+YaZL3vbiBv5UDtW8DrOQBCXTtdcKTh8r0dTECEia2wck4I7BVgungZz&#10;LLTreEe3faxEgnAoUIGJsS2kDKUhi2HsWuLkXZy3GJP0ldQeuwS3jZxkWS4t1pwWDLb0bqi87n+s&#10;AsKdGcpj/vHlT9V6dXw7bzedU+rluV/NQETq43/4r/2pFeT5BH7Pp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7rXfxQAAANwAAAAPAAAAAAAAAAAAAAAAAJgCAABkcnMv&#10;ZG93bnJldi54bWxQSwUGAAAAAAQABAD1AAAAigMAAAAA&#10;" fillcolor="white [3201]" stroked="f" strokeweight=".5pt">
                  <v:textbox inset="0,0,0,0">
                    <w:txbxContent>
                      <w:p w:rsidR="00CF5D08" w:rsidRPr="00086421" w:rsidRDefault="00CF5D08" w:rsidP="002A7233">
                        <w:pPr>
                          <w:rPr>
                            <w:sz w:val="22"/>
                          </w:rPr>
                        </w:pPr>
                        <w:r w:rsidRPr="00086421">
                          <w:rPr>
                            <w:sz w:val="22"/>
                          </w:rPr>
                          <w:t>K</w:t>
                        </w:r>
                      </w:p>
                    </w:txbxContent>
                  </v:textbox>
                </v:shape>
                <v:group id="群組 663" o:spid="_x0000_s1404" style="position:absolute;left:3571;top:2130;width:17736;height:23091" coordorigin=",-293" coordsize="17735,270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s7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iSZwu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Ms7sQAAADcAAAA&#10;DwAAAAAAAAAAAAAAAACqAgAAZHJzL2Rvd25yZXYueG1sUEsFBgAAAAAEAAQA+gAAAJsDAAAAAA==&#10;">
                  <v:roundrect id="圓角矩形 664" o:spid="_x0000_s1405" style="position:absolute;left:428;top:20223;width:7525;height:657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YujMUA&#10;AADcAAAADwAAAGRycy9kb3ducmV2LnhtbESP3WoCMRSE7wt9h3AKvRHNVsoiq1GqVFopCP48wHFz&#10;3CzdnGyTdF3f3giFXg4z8w0zW/S2ER35UDtW8DLKQBCXTtdcKTge1sMJiBCRNTaOScGVAizmjw8z&#10;LLS78I66faxEgnAoUIGJsS2kDKUhi2HkWuLknZ23GJP0ldQeLwluGznOslxarDktGGxpZaj83v9a&#10;BT+7btDx6WM8qNbnrSHpl++bL6Wen/q3KYhIffwP/7U/tYI8f4X7mXQ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li6MxQAAANwAAAAPAAAAAAAAAAAAAAAAAJgCAABkcnMv&#10;ZG93bnJldi54bWxQSwUGAAAAAAQABAD1AAAAigMAAAAA&#10;" filled="f" strokecolor="black [3213]" strokeweight="2.25pt">
                    <v:stroke joinstyle="miter"/>
                  </v:roundrect>
                  <v:line id="直線接點 665" o:spid="_x0000_s1406" style="position:absolute;flip:y;visibility:visible;mso-wrap-style:square" from="5857,18073" to="5857,2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3aL8QAAADcAAAADwAAAGRycy9kb3ducmV2LnhtbESP0WrCQBRE3wv+w3KFvtVdBaOkrlIC&#10;QhDBVv2A2+xtEszeDdk1Sf36bqHQx2FmzjCb3Wgb0VPna8ca5jMFgrhwpuZSw/Wyf1mD8AHZYOOY&#10;NHyTh9128rTB1LiBP6g/h1JECPsUNVQhtKmUvqjIop+5ljh6X66zGKLsSmk6HCLcNnKhVCIt1hwX&#10;Kmwpq6i4ne9Ww4l4+b6qVUGH/HOVHeXtcZorrZ+n49sriEBj+A//tXOjIUmW8HsmHg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LdovxAAAANwAAAAPAAAAAAAAAAAA&#10;AAAAAKECAABkcnMvZG93bnJldi54bWxQSwUGAAAAAAQABAD5AAAAkgMAAAAA&#10;" strokecolor="black [3213]" strokeweight="3pt">
                    <v:stroke joinstyle="miter"/>
                  </v:line>
                  <v:line id="直線接點 666" o:spid="_x0000_s1407" style="position:absolute;flip:y;visibility:visible;mso-wrap-style:square" from="3048,17861" to="3048,20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eLdsIAAADcAAAADwAAAGRycy9kb3ducmV2LnhtbESPT4vCMBTE74LfITzBi6xJRYp0jWUR&#10;FMWTf/b+aN62ZZuX0kTt7qc3guBxmJnfMMu8t424UedrxxqSqQJBXDhTc6nhct58LED4gGywcUwa&#10;/shDvhoOlpgZd+cj3U6hFBHCPkMNVQhtJqUvKrLop64ljt6P6yyGKLtSmg7vEW4bOVMqlRZrjgsV&#10;trSuqPg9Xa0G79Rh8k2h3k6cn1/Udv+fmL3W41H/9QkiUB/e4Vd7ZzSkaQrPM/E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eLdsIAAADcAAAADwAAAAAAAAAAAAAA&#10;AAChAgAAZHJzL2Rvd25yZXYueG1sUEsFBgAAAAAEAAQA+QAAAJADAAAAAA==&#10;" strokecolor="windowText" strokeweight="3pt">
                    <v:stroke joinstyle="miter"/>
                  </v:line>
                  <v:line id="直線接點 667" o:spid="_x0000_s1408" style="position:absolute;visibility:visible;mso-wrap-style:square" from="5905,18393" to="8826,18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+hwMUAAADcAAAADwAAAGRycy9kb3ducmV2LnhtbESPQWvCQBCF70L/wzKFXqTu1kPU1FWk&#10;RSg9KInS85CdZEOzsyG71fTfdwuCx8eb97156+3oOnGhIbSeNbzMFAjiypuWGw3n0/55CSJEZIOd&#10;Z9LwSwG2m4fJGnPjr1zQpYyNSBAOOWqwMfa5lKGy5DDMfE+cvNoPDmOSQyPNgNcEd52cK5VJhy2n&#10;Bos9vVmqvssfl954/zrVn6QOddkdV7tinFrVTrV+ehx3ryAijfF+fEt/GA1ZtoD/MYkA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+hwMUAAADcAAAADwAAAAAAAAAA&#10;AAAAAAChAgAAZHJzL2Rvd25yZXYueG1sUEsFBgAAAAAEAAQA+QAAAJMDAAAAAA==&#10;" strokecolor="black [3213]" strokeweight="3pt">
                    <v:stroke joinstyle="miter"/>
                  </v:line>
                  <v:line id="直線接點 668" o:spid="_x0000_s1409" style="position:absolute;visibility:visible;mso-wrap-style:square" from="0,18176" to="2921,18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fItb8AAADcAAAADwAAAGRycy9kb3ducmV2LnhtbERPTWvCQBC9F/oflil4qxtzCBpdRQTF&#10;mzQKXofsmKTNzobsqOu/7x4KPT7e92oTXa8eNIbOs4HZNANFXHvbcWPgct5/zkEFQbbYeyYDLwqw&#10;Wb+/rbC0/slf9KikUSmEQ4kGWpGh1DrULTkMUz8QJ+7mR4eS4NhoO+Izhbte51lWaIcdp4YWB9q1&#10;VP9Ud2eA+5h/N27BcqiqeNpd5JrfF8ZMPuJ2CUooyr/4z320BooirU1n0hHQ6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pfItb8AAADcAAAADwAAAAAAAAAAAAAAAACh&#10;AgAAZHJzL2Rvd25yZXYueG1sUEsFBgAAAAAEAAQA+QAAAI0DAAAAAA==&#10;" strokecolor="windowText" strokeweight="3pt">
                    <v:stroke joinstyle="miter"/>
                  </v:line>
                  <v:line id="直線接點 669" o:spid="_x0000_s1410" style="position:absolute;flip:y;visibility:visible;mso-wrap-style:square" from="8763,1808" to="8890,18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DQKsUAAADcAAAADwAAAGRycy9kb3ducmV2LnhtbESPzWrDMBCE74W+g9hAbo2UQp3EiWxK&#10;oBBCwc3PA2ysjW1irYylxm6fvioUehxm5htmk4+2FXfqfeNYw3ymQBCXzjRcaTif3p6WIHxANtg6&#10;Jg1f5CHPHh82mBo38IHux1CJCGGfooY6hC6V0pc1WfQz1xFH7+p6iyHKvpKmxyHCbSuflUqkxYbj&#10;Qo0dbWsqb8dPq6EgfvlYNKqk/e6y2L7L23cxV1pPJ+PrGkSgMfyH/9o7oyFJVvB7Jh4Bm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DQKsUAAADcAAAADwAAAAAAAAAA&#10;AAAAAAChAgAAZHJzL2Rvd25yZXYueG1sUEsFBgAAAAAEAAQA+QAAAJMDAAAAAA==&#10;" strokecolor="black [3213]" strokeweight="3pt">
                    <v:stroke joinstyle="miter"/>
                  </v:line>
                  <v:line id="直線接點 670" o:spid="_x0000_s1411" style="position:absolute;flip:y;visibility:visible;mso-wrap-style:square" from="142,1571" to="269,18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sgRMEAAADcAAAADwAAAGRycy9kb3ducmV2LnhtbERPz2vCMBS+C/sfwht4KZoo0o1qlDFY&#10;sXiyc/dH82yLzUtpMq3765eD4PHj+73ZjbYTVxp861jDYq5AEFfOtFxrOH1/zd5B+IBssHNMGu7k&#10;Ybd9mWwwM+7GR7qWoRYxhH2GGpoQ+kxKXzVk0c9dTxy5sxsshgiHWpoBbzHcdnKpVCotthwbGuzp&#10;s6HqUv5aDd6pQ/JDoc0T51cnlRd/C1NoPX0dP9YgAo3hKX6490ZD+hbnxzPxCMjt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myBEwQAAANwAAAAPAAAAAAAAAAAAAAAA&#10;AKECAABkcnMvZG93bnJldi54bWxQSwUGAAAAAAQABAD5AAAAjwMAAAAA&#10;" strokecolor="windowText" strokeweight="3pt">
                    <v:stroke joinstyle="miter"/>
                  </v:line>
                  <v:line id="直線接點 671" o:spid="_x0000_s1412" style="position:absolute;visibility:visible;mso-wrap-style:square" from="6004,1583" to="9169,1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39cIAAADcAAAADwAAAGRycy9kb3ducmV2LnhtbESPQWvCQBSE7wX/w/IEb3VjDlqjqxRB&#10;8VZMBa+P7GuSNvs2ZJ+6/nu3UOhxmJlvmPU2uk7daAitZwOzaQaKuPK25drA+XP/+gYqCLLFzjMZ&#10;eFCA7Wb0ssbC+juf6FZKrRKEQ4EGGpG+0DpUDTkMU98TJ+/LDw4lyaHWdsB7grtO51k21w5bTgsN&#10;9rRrqPopr84AdzH/rt2S5VCW8WN3lkt+XRozGcf3FSihKP/hv/bRGpgvZvB7Jh0BvX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T39cIAAADcAAAADwAAAAAAAAAAAAAA&#10;AAChAgAAZHJzL2Rvd25yZXYueG1sUEsFBgAAAAAEAAQA+QAAAJADAAAAAA==&#10;" strokecolor="windowText" strokeweight="3pt">
                    <v:stroke joinstyle="miter"/>
                  </v:line>
                  <v:line id="直線接點 672" o:spid="_x0000_s1413" style="position:absolute;visibility:visible;mso-wrap-style:square" from="142,1866" to="3063,1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ZpgsIAAADcAAAADwAAAGRycy9kb3ducmV2LnhtbESPQWvCQBSE74X+h+UVvNWNOdgaXUUE&#10;xVtpKnh9ZJ9JNPs2ZJ+6/nu3UOhxmJlvmMUquk7daAitZwOTcQaKuPK25drA4Wf7/gkqCLLFzjMZ&#10;eFCA1fL1ZYGF9Xf+plsptUoQDgUaaET6QutQNeQwjH1PnLyTHxxKkkOt7YD3BHedzrNsqh22nBYa&#10;7GnTUHUpr84AdzE/127GsivL+LU5yDG/zowZvcX1HJRQlP/wX3tvDUw/cvg9k46AX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qZpgsIAAADcAAAADwAAAAAAAAAAAAAA&#10;AAChAgAAZHJzL2Rvd25yZXYueG1sUEsFBgAAAAAEAAQA+QAAAJADAAAAAA==&#10;" strokecolor="windowText" strokeweight="3pt">
                    <v:stroke joinstyle="miter"/>
                  </v:line>
                  <v:line id="直線接點 673" o:spid="_x0000_s1414" style="position:absolute;flip:y;visibility:visible;mso-wrap-style:square" from="2881,-293" to="5724,1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FxHcUAAADcAAAADwAAAGRycy9kb3ducmV2LnhtbESP0WrCQBRE3wv9h+UKvjW7ttRIdJUi&#10;FEQKqdEPuGavSTB7N2S3Ju3XdwsFH4eZOcOsNqNtxY163zjWMEsUCOLSmYYrDafj+9MChA/IBlvH&#10;pOGbPGzWjw8rzIwb+EC3IlQiQthnqKEOocuk9GVNFn3iOuLoXVxvMUTZV9L0OES4beWzUnNpseG4&#10;UGNH25rKa/FlNeTEr59po0ra787p9kNef/KZ0no6Gd+WIAKN4R7+b++Mhnn6An9n4hG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FxHcUAAADcAAAADwAAAAAAAAAA&#10;AAAAAAChAgAAZHJzL2Rvd25yZXYueG1sUEsFBgAAAAAEAAQA+QAAAJMDAAAAAA==&#10;" strokecolor="black [3213]" strokeweight="3pt">
                    <v:stroke joinstyle="miter"/>
                  </v:line>
                  <v:oval id="橢圓 674" o:spid="_x0000_s1415" style="position:absolute;left:7191;top:2667;width:3232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EfCMUA&#10;AADcAAAADwAAAGRycy9kb3ducmV2LnhtbESPQWvCQBSE7wX/w/IEb3VjlajRVaQgiO3BGi/eHtln&#10;Esy+Ddk1Jv/eLRR6HGbmG2a97UwlWmpcaVnBZByBIM6sLjlXcEn37wsQziNrrCyTgp4cbDeDtzUm&#10;2j75h9qzz0WAsEtQQeF9nUjpsoIMurGtiYN3s41BH2STS93gM8BNJT+iKJYGSw4LBdb0WVB2Pz+M&#10;gm8ZXdNTntpTvJw+jv1X28/KVqnRsNutQHjq/H/4r33QCuL5DH7PhCMgN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ER8IxQAAANwAAAAPAAAAAAAAAAAAAAAAAJgCAABkcnMv&#10;ZG93bnJldi54bWxQSwUGAAAAAAQABAD1AAAAigMAAAAA&#10;" fillcolor="white [3212]" strokecolor="black [3213]" strokeweight="3pt">
                    <v:stroke joinstyle="miter"/>
                  </v:oval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菱形 675" o:spid="_x0000_s1416" type="#_x0000_t4" style="position:absolute;left:8239;top:2905;width:1143;height:27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sCB8QA&#10;AADcAAAADwAAAGRycy9kb3ducmV2LnhtbESPQWvCQBSE74L/YXlCb2ZjSrWkrsEWLGK9GKXnR/Y1&#10;CWbfhuyapP++KxQ8DjPzDbPORtOInjpXW1awiGIQxIXVNZcKLufd/BWE88gaG8uk4JccZJvpZI2p&#10;tgOfqM99KQKEXYoKKu/bVEpXVGTQRbYlDt6P7Qz6ILtS6g6HADeNTOJ4KQ3WHBYqbOmjouKa34wC&#10;vtpkr48yeT/a4fvwfPn6LGml1NNs3L6B8DT6R/i/vdcKlqsXuJ8JR0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LAgfEAAAA3AAAAA8AAAAAAAAAAAAAAAAAmAIAAGRycy9k&#10;b3ducmV2LnhtbFBLBQYAAAAABAAEAPUAAACJAwAAAAA=&#10;" fillcolor="#bfbfbf [2412]" strokecolor="black [3213]" strokeweight="1pt"/>
                  <v:line id="直線接點 676" o:spid="_x0000_s1417" style="position:absolute;visibility:visible;mso-wrap-style:square" from="8239,4286" to="9382,4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LWs8QAAADcAAAADwAAAGRycy9kb3ducmV2LnhtbESPUWvCQBCE3wv+h2OFvtWNWqJETxGh&#10;xSdL1R+w5tYkmtsLuatJ++t7hYKPw8x8wyzXva3VnVtfOdEwHiWgWHJnKik0nI5vL3NQPpAYqp2w&#10;hm/2sF4NnpaUGdfJJ98PoVARIj4jDWUITYbo85It+ZFrWKJ3ca2lEGVboGmpi3Bb4yRJUrRUSVwo&#10;qeFtyfnt8GU12Oku2afdZF9jfn0/yw/i6/RD6+dhv1mACtyHR/i/vTMa0lkKf2fiEcD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stazxAAAANwAAAAPAAAAAAAAAAAA&#10;AAAAAKECAABkcnMvZG93bnJldi54bWxQSwUGAAAAAAQABAD5AAAAkgMAAAAA&#10;" strokecolor="black [3213]" strokeweight="1pt">
                    <v:stroke joinstyle="miter"/>
                  </v:line>
                  <v:line id="直線接點 677" o:spid="_x0000_s1418" style="position:absolute;flip:y;visibility:visible;mso-wrap-style:square" from="10477,9286" to="10477,18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K4MMMAAADcAAAADwAAAGRycy9kb3ducmV2LnhtbESPT4vCMBTE7wt+h/AEL6KJIiq1qciC&#10;ouxp/XN/NM+22LyUJqvVT28WFvY4zMxvmHTd2VrcqfWVYw2TsQJBnDtTcaHhfNqOliB8QDZYOyYN&#10;T/KwznofKSbGPfib7sdQiAhhn6CGMoQmkdLnJVn0Y9cQR+/qWoshyraQpsVHhNtaTpWaS4sVx4US&#10;G/osKb8df6wG79TX8EKh2g2dn53V7vCamIPWg363WYEI1IX/8F97bzTMFwv4PROPgM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yuDDDAAAA3AAAAA8AAAAAAAAAAAAA&#10;AAAAoQIAAGRycy9kb3ducmV2LnhtbFBLBQYAAAAABAAEAPkAAACRAwAAAAA=&#10;" strokecolor="windowText" strokeweight="3pt">
                    <v:stroke joinstyle="miter"/>
                  </v:line>
                  <v:line id="直線接點 684" o:spid="_x0000_s1419" style="position:absolute;visibility:visible;mso-wrap-style:square" from="10390,9578" to="13311,9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YkSsIAAADcAAAADwAAAGRycy9kb3ducmV2LnhtbESPQWvCQBSE74L/YXmCN90YRDR1lSIo&#10;3kpToddH9jVJm30bsk9d/71bKPQ4zMw3zHYfXaduNITWs4HFPANFXHnbcm3g8nGcrUEFQbbYeSYD&#10;Dwqw341HWyysv/M73UqpVYJwKNBAI9IXWoeqIYdh7nvi5H35waEkOdTaDnhPcNfpPMtW2mHLaaHB&#10;ng4NVT/l1RngLubftduwnMoyvh0u8plfN8ZMJ/H1BZRQlP/wX/tsDazWS/g9k46A3j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YkSsIAAADcAAAADwAAAAAAAAAAAAAA&#10;AAChAgAAZHJzL2Rvd25yZXYueG1sUEsFBgAAAAAEAAQA+QAAAJADAAAAAA==&#10;" strokecolor="windowText" strokeweight="3pt">
                    <v:stroke joinstyle="miter"/>
                  </v:line>
                  <v:line id="直線接點 686" o:spid="_x0000_s1420" style="position:absolute;visibility:visible;mso-wrap-style:square" from="10429,17994" to="13350,17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gfpsIAAADcAAAADwAAAGRycy9kb3ducmV2LnhtbESPQWvCQBSE74L/YXlCb7ppDkGjqxSh&#10;pbfSVPD6yD6TaPZtyD51+++7gtDjMDPfMJtddL260Rg6zwZeFxko4trbjhsDh5/3+RJUEGSLvWcy&#10;8EsBdtvpZIOl9Xf+plsljUoQDiUaaEWGUutQt+QwLPxAnLyTHx1KkmOj7Yj3BHe9zrOs0A47Tgst&#10;DrRvqb5UV2eA+5ifG7di+aiq+LU/yDG/rox5mcW3NSihKP/hZ/vTGiiWBTzOpCO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EgfpsIAAADcAAAADwAAAAAAAAAAAAAA&#10;AAChAgAAZHJzL2Rvd25yZXYueG1sUEsFBgAAAAAEAAQA+QAAAJADAAAAAA==&#10;" strokecolor="windowText" strokeweight="3pt">
                    <v:stroke joinstyle="miter"/>
                  </v:line>
                  <v:line id="直線接點 688" o:spid="_x0000_s1421" style="position:absolute;flip:y;visibility:visible;mso-wrap-style:square" from="13287,9286" to="13287,18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hcZbwAAADcAAAADwAAAGRycy9kb3ducmV2LnhtbERPSwrCMBDdC94hjOBGNFFEpBpFBEVx&#10;5W8/NGNbbCaliVo9vVkILh/vP182thRPqn3hWMNwoEAQp84UnGm4nDf9KQgfkA2WjknDmzwsF+3W&#10;HBPjXnyk5ylkIoawT1BDHkKVSOnTnCz6gauII3dztcUQYZ1JU+MrhttSjpSaSIsFx4YcK1rnlN5P&#10;D6vBO3XoXSkU257z44va7j9Ds9e622lWMxCBmvAX/9w7o2EyjWvjmXgE5OI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/zhcZbwAAADcAAAADwAAAAAAAAAAAAAAAAChAgAA&#10;ZHJzL2Rvd25yZXYueG1sUEsFBgAAAAAEAAQA+QAAAIoDAAAAAA==&#10;" strokecolor="windowText" strokeweight="3pt">
                    <v:stroke joinstyle="miter"/>
                  </v:line>
                  <v:oval id="橢圓 690" o:spid="_x0000_s1422" style="position:absolute;left:11668;top:12001;width:3232;height:3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23ZcIA&#10;AADcAAAADwAAAGRycy9kb3ducmV2LnhtbERPPWvDMBDdA/0P4gpdQiPHg4ndKKE0dQnZ4pTOh3W1&#10;3VonI6mO/e+rIZDx8b63+8n0YiTnO8sK1qsEBHFtdceNgs9L+bwB4QOyxt4yKZjJw373sNhioe2V&#10;zzRWoRExhH2BCtoQhkJKX7dk0K/sQBy5b+sMhghdI7XDaww3vUyTJJMGO44NLQ701lL9W/0ZBR+l&#10;m+c0yd/laVkfzHr4yb7Gg1JPj9PrC4hAU7iLb+6jVpDlcX48E4+A3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PbdlwgAAANwAAAAPAAAAAAAAAAAAAAAAAJgCAABkcnMvZG93&#10;bnJldi54bWxQSwUGAAAAAAQABAD1AAAAhwMAAAAA&#10;" fillcolor="window" strokecolor="windowText" strokeweight="3pt">
                    <v:stroke joinstyle="miter"/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691" o:spid="_x0000_s1423" type="#_x0000_t32" style="position:absolute;left:12144;top:1428;width:0;height:600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vRwcEAAADcAAAADwAAAGRycy9kb3ducmV2LnhtbESP0YrCMBRE3xf8h3AF39a0SxGtRtEu&#10;gq9b/YBLc22LzU1Nstr1682C4OMwM2eY1WYwnbiR861lBek0AUFcWd1yreB03H/OQfiArLGzTAr+&#10;yMNmPfpYYa7tnX/oVoZaRAj7HBU0IfS5lL5qyKCf2p44emfrDIYoXS21w3uEm05+JclMGmw5LjTY&#10;U9FQdSl/jYLM7q7Hophn7f7EfZbStyvNQ6nJeNguQQQawjv8ah+0gtkihf8z8QjI9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q9HBwQAAANwAAAAPAAAAAAAAAAAAAAAA&#10;AKECAABkcnMvZG93bnJldi54bWxQSwUGAAAAAAQABAD5AAAAjwMAAAAA&#10;" strokecolor="black [3213]" strokeweight="2.25pt">
                    <v:stroke endarrow="block" joinstyle="miter"/>
                  </v:shape>
                  <v:shape id="直線單箭頭接點 692" o:spid="_x0000_s1424" type="#_x0000_t32" style="position:absolute;left:11049;top:6143;width:6686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NJ+MQAAADcAAAADwAAAGRycy9kb3ducmV2LnhtbESPzW7CMBCE75V4B2uReitOqQQkxSCI&#10;QOLCgZ8HWMVLkjZeR7Fj0revkZA4jmbmG81yPZhGBOpcbVnB5yQBQVxYXXOp4HrZfyxAOI+ssbFM&#10;Cv7IwXo1eltipu2dTxTOvhQRwi5DBZX3bSalKyoy6Ca2JY7ezXYGfZRdKXWH9wg3jZwmyUwarDku&#10;VNhSXlHxe+6Ngu1hcfzZhLzHEPo036dyvvuSSr2Ph803CE+Df4Wf7YNWMEun8Dg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g0n4xAAAANwAAAAPAAAAAAAAAAAA&#10;AAAAAKECAABkcnMvZG93bnJldi54bWxQSwUGAAAAAAQABAD5AAAAkgMAAAAA&#10;" strokecolor="black [3213]" strokeweight="2.25pt">
                    <v:stroke endarrow="block" joinstyle="miter"/>
                  </v:shape>
                </v:group>
                <v:shape id="文字方塊 693" o:spid="_x0000_s1425" type="#_x0000_t202" style="position:absolute;left:16050;top:12740;width:1537;height:33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yU8UA&#10;AADcAAAADwAAAGRycy9kb3ducmV2LnhtbESPQWvCQBSE7wX/w/KE3upGa8VGVxGhIngytkJvj+wz&#10;CWbfht3VpP56Vyh4HGbmG2a+7EwtruR8ZVnBcJCAIM6trrhQ8H34epuC8AFZY22ZFPyRh+Wi9zLH&#10;VNuW93TNQiEihH2KCsoQmlRKn5dk0A9sQxy9k3UGQ5SukNphG+GmlqMkmUiDFceFEhtal5Sfs4tR&#10;sOlux/HO/YY6w33+8WNWxWnTKvXa71YzEIG68Az/t7daweTzHR5n4hG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bJTxQAAANwAAAAPAAAAAAAAAAAAAAAAAJgCAABkcnMv&#10;ZG93bnJldi54bWxQSwUGAAAAAAQABAD1AAAAigMAAAAA&#10;" filled="f" stroked="f" strokeweight=".5pt">
                  <v:textbox inset="0,0,0,0">
                    <w:txbxContent>
                      <w:p w:rsidR="00CF5D08" w:rsidRPr="00086421" w:rsidRDefault="00CF5D08" w:rsidP="002A7233">
                        <w:pPr>
                          <w:rPr>
                            <w:sz w:val="22"/>
                          </w:rPr>
                        </w:pPr>
                        <w:r w:rsidRPr="00086421">
                          <w:rPr>
                            <w:sz w:val="22"/>
                          </w:rPr>
                          <w:t>G</w:t>
                        </w:r>
                      </w:p>
                    </w:txbxContent>
                  </v:textbox>
                </v:shape>
                <v:shape id="文字方塊 694" o:spid="_x0000_s1426" type="#_x0000_t202" style="position:absolute;left:16507;top:2379;width:2101;height:33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wqJ8UA&#10;AADcAAAADwAAAGRycy9kb3ducmV2LnhtbESPT2vCQBTE70K/w/IKvTUbi4pGV5GCUvBk/APeHtln&#10;Esy+DburSfvpu4WCx2FmfsMsVr1pxIOcry0rGCYpCOLC6ppLBcfD5n0KwgdkjY1lUvBNHlbLl8EC&#10;M2073tMjD6WIEPYZKqhCaDMpfVGRQZ/Yljh6V+sMhihdKbXDLsJNIz/SdCIN1hwXKmzps6Lilt+N&#10;gm3/cx7t3CU0Oe6L8cmsy+u2U+rttV/PQQTqwzP83/7SCiazE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nConxQAAANwAAAAPAAAAAAAAAAAAAAAAAJgCAABkcnMv&#10;ZG93bnJldi54bWxQSwUGAAAAAAQABAD1AAAAigMAAAAA&#10;" filled="f" stroked="f" strokeweight=".5pt">
                  <v:textbox inset="0,0,0,0">
                    <w:txbxContent>
                      <w:p w:rsidR="00CF5D08" w:rsidRPr="00086421" w:rsidRDefault="00CF5D08" w:rsidP="002A7233">
                        <w:pPr>
                          <w:rPr>
                            <w:rFonts w:asciiTheme="minorEastAsia" w:hAnsiTheme="minorEastAsia"/>
                            <w:sz w:val="22"/>
                          </w:rPr>
                        </w:pPr>
                        <w:r w:rsidRPr="00086421">
                          <w:rPr>
                            <w:rFonts w:asciiTheme="minorEastAsia" w:hAnsiTheme="minorEastAsia" w:hint="eastAsia"/>
                            <w:sz w:val="22"/>
                          </w:rPr>
                          <w:t>北</w:t>
                        </w:r>
                      </w:p>
                    </w:txbxContent>
                  </v:textbox>
                </v:shape>
                <v:shape id="文字方塊 695" o:spid="_x0000_s1427" type="#_x0000_t202" style="position:absolute;left:19136;top:4278;width:2101;height:33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CPvMUA&#10;AADcAAAADwAAAGRycy9kb3ducmV2LnhtbESPQWvCQBSE74X+h+UVvDUbi0qNrhIKDYIn01bw9sg+&#10;k2D2bdjdmuiv7xYKPQ4z8w2z3o6mE1dyvrWsYJqkIIgrq1uuFXx+vD+/gvABWWNnmRTcyMN28/iw&#10;xkzbgQ90LUMtIoR9hgqaEPpMSl81ZNAntieO3tk6gyFKV0vtcIhw08mXNF1Igy3HhQZ7emuoupTf&#10;RkEx3o+zvTuFrsRDNf8yeX0uBqUmT2O+AhFoDP/hv/ZOK1gs5/B7Jh4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0I+8xQAAANwAAAAPAAAAAAAAAAAAAAAAAJgCAABkcnMv&#10;ZG93bnJldi54bWxQSwUGAAAAAAQABAD1AAAAigMAAAAA&#10;" filled="f" stroked="f" strokeweight=".5pt">
                  <v:textbox inset="0,0,0,0">
                    <w:txbxContent>
                      <w:p w:rsidR="00CF5D08" w:rsidRPr="00086421" w:rsidRDefault="00CF5D08" w:rsidP="002A7233">
                        <w:pPr>
                          <w:rPr>
                            <w:rFonts w:asciiTheme="minorEastAsia" w:hAnsiTheme="minorEastAsia"/>
                            <w:sz w:val="22"/>
                          </w:rPr>
                        </w:pPr>
                        <w:r w:rsidRPr="00086421">
                          <w:rPr>
                            <w:rFonts w:asciiTheme="minorEastAsia" w:hAnsiTheme="minorEastAsia" w:hint="eastAsia"/>
                            <w:sz w:val="22"/>
                          </w:rPr>
                          <w:t>東</w:t>
                        </w:r>
                      </w:p>
                    </w:txbxContent>
                  </v:textbox>
                </v:shape>
                <v:shape id="文字方塊 702" o:spid="_x0000_s1428" type="#_x0000_t202" style="position:absolute;left:6072;top:5416;width:4148;height:40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+vecQA&#10;AADcAAAADwAAAGRycy9kb3ducmV2LnhtbESPQWsCMRSE7wX/Q3gFL0WzerBla5SiFDxIpVbB42Pz&#10;3CzdvCxJ6sZ/3wiCx2FmvmHmy2RbcSEfGscKJuMCBHHldMO1gsPP5+gNRIjIGlvHpOBKAZaLwdMc&#10;S+16/qbLPtYiQziUqMDE2JVShsqQxTB2HXH2zs5bjFn6WmqPfYbbVk6LYiYtNpwXDHa0MlT97v+s&#10;ArnZHtfnU+/TdfflXsLRzE4pKTV8Th/vICKl+Ajf2xut4LWYwu1MPg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Pr3nEAAAA3AAAAA8AAAAAAAAAAAAAAAAAmAIAAGRycy9k&#10;b3ducmV2LnhtbFBLBQYAAAAABAAEAPUAAACJAwAAAAA=&#10;" filled="f" stroked="f" strokeweight=".5pt">
                  <v:textbox style="layout-flow:vertical-ideographic" inset="0,0,0,0">
                    <w:txbxContent>
                      <w:p w:rsidR="00CF5D08" w:rsidRPr="004333AA" w:rsidRDefault="00CF5D08" w:rsidP="002A7233">
                        <w:pPr>
                          <w:rPr>
                            <w:rFonts w:asciiTheme="minorEastAsia" w:hAnsiTheme="minorEastAsia"/>
                          </w:rPr>
                        </w:pPr>
                        <w:r w:rsidRPr="00086421">
                          <w:rPr>
                            <w:rFonts w:asciiTheme="minorEastAsia" w:hAnsiTheme="minorEastAsia" w:hint="eastAsia"/>
                            <w:sz w:val="22"/>
                          </w:rPr>
                          <w:t>磁針</w:t>
                        </w:r>
                      </w:p>
                    </w:txbxContent>
                  </v:textbox>
                </v:shape>
                <v:shape id="文字方塊 2" o:spid="_x0000_s1429" type="#_x0000_t202" style="position:absolute;left:9382;top:26350;width:5505;height:2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cNYMUA&#10;AADcAAAADwAAAGRycy9kb3ducmV2LnhtbESPQWsCMRSE7wX/Q3iF3mpSC7bdGkVEQRCk6/bQ4+vm&#10;uRvcvKybqOu/N4WCx2FmvmEms9414kxdsJ41vAwVCOLSG8uVhu9i9fwOIkRkg41n0nClALPp4GGC&#10;mfEXzum8i5VIEA4ZaqhjbDMpQ1mTwzD0LXHy9r5zGJPsKmk6vCS4a+RIqbF0aDkt1NjSoqbysDs5&#10;DfMfzpf2uP39yve5LYoPxZvxQeunx37+CSJSH+/h//baaHhTr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Rw1gxQAAANwAAAAPAAAAAAAAAAAAAAAAAJgCAABkcnMv&#10;ZG93bnJldi54bWxQSwUGAAAAAAQABAD1AAAAigMAAAAA&#10;" filled="f" stroked="f">
                  <v:textbox inset="0,0,0,0">
                    <w:txbxContent>
                      <w:p w:rsidR="00CF5D08" w:rsidRPr="009E6084" w:rsidRDefault="00CF5D08" w:rsidP="002A7233">
                        <w:pPr>
                          <w:rPr>
                            <w:sz w:val="22"/>
                          </w:rPr>
                        </w:pPr>
                        <w:r w:rsidRPr="009E6084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v:shape id="文字方塊 704" o:spid="_x0000_s1430" type="#_x0000_t202" style="position:absolute;top:6092;width:3055;height:60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qSlsUA&#10;AADcAAAADwAAAGRycy9kb3ducmV2LnhtbESPQWsCMRSE70L/Q3gFL6VmFbFlaxRRBA/SUlvB42Pz&#10;3CzdvCxJdOO/bwoFj8PMfMPMl8m24ko+NI4VjEcFCOLK6YZrBd9f2+dXECEia2wdk4IbBVguHgZz&#10;LLXr+ZOuh1iLDOFQogITY1dKGSpDFsPIdcTZOztvMWbpa6k99hluWzkpipm02HBeMNjR2lD1c7hY&#10;BXK3P27Op96n28e7ewpHMzulpNTwMa3eQERK8R7+b++0gpdiCn9n8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qpKWxQAAANwAAAAPAAAAAAAAAAAAAAAAAJgCAABkcnMv&#10;ZG93bnJldi54bWxQSwUGAAAAAAQABAD1AAAAigMAAAAA&#10;" filled="f" stroked="f" strokeweight=".5pt">
                  <v:textbox style="layout-flow:vertical-ideographic" inset="0,0,0,0">
                    <w:txbxContent>
                      <w:p w:rsidR="00CF5D08" w:rsidRPr="00086421" w:rsidRDefault="00CF5D08" w:rsidP="00086421">
                        <w:pPr>
                          <w:rPr>
                            <w:rFonts w:asciiTheme="majorEastAsia" w:eastAsiaTheme="majorEastAsia" w:hAnsiTheme="majorEastAsia"/>
                            <w:sz w:val="22"/>
                          </w:rPr>
                        </w:pPr>
                        <w:r w:rsidRPr="00086421">
                          <w:rPr>
                            <w:rFonts w:asciiTheme="majorEastAsia" w:eastAsiaTheme="majorEastAsia" w:hAnsiTheme="majorEastAsia" w:hint="eastAsia"/>
                            <w:sz w:val="22"/>
                          </w:rPr>
                          <w:t>甲迴路</w:t>
                        </w:r>
                      </w:p>
                    </w:txbxContent>
                  </v:textbox>
                </v:shape>
                <v:shape id="文字方塊 705" o:spid="_x0000_s1431" type="#_x0000_t202" style="position:absolute;left:17799;top:11801;width:4147;height:60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Y3DcUA&#10;AADcAAAADwAAAGRycy9kb3ducmV2LnhtbESPQWsCMRSE70L/Q3gFL6VmFbRlaxRRBA/SUlvB42Pz&#10;3CzdvCxJdOO/bwoFj8PMfMPMl8m24ko+NI4VjEcFCOLK6YZrBd9f2+dXECEia2wdk4IbBVguHgZz&#10;LLXr+ZOuh1iLDOFQogITY1dKGSpDFsPIdcTZOztvMWbpa6k99hluWzkpipm02HBeMNjR2lD1c7hY&#10;BXK3P27Op96n28e7ewpHMzulpNTwMa3eQERK8R7+b++0gpdiCn9n8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5jcNxQAAANwAAAAPAAAAAAAAAAAAAAAAAJgCAABkcnMv&#10;ZG93bnJldi54bWxQSwUGAAAAAAQABAD1AAAAigMAAAAA&#10;" filled="f" stroked="f" strokeweight=".5pt">
                  <v:textbox style="layout-flow:vertical-ideographic" inset="0,0,0,0">
                    <w:txbxContent>
                      <w:p w:rsidR="00CF5D08" w:rsidRPr="00086421" w:rsidRDefault="00CF5D08" w:rsidP="002A7233">
                        <w:pPr>
                          <w:rPr>
                            <w:rFonts w:asciiTheme="minorEastAsia" w:hAnsiTheme="minorEastAsia"/>
                            <w:sz w:val="22"/>
                          </w:rPr>
                        </w:pPr>
                        <w:r w:rsidRPr="00086421">
                          <w:rPr>
                            <w:rFonts w:asciiTheme="minorEastAsia" w:hAnsiTheme="minorEastAsia" w:hint="eastAsia"/>
                            <w:sz w:val="22"/>
                          </w:rPr>
                          <w:t>乙迴路</w:t>
                        </w:r>
                      </w:p>
                    </w:txbxContent>
                  </v:textbox>
                </v:shape>
                <v:shape id="文字方塊 706" o:spid="_x0000_s1432" type="#_x0000_t202" style="position:absolute;left:5647;top:19431;width:4939;height:57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0cUA&#10;AADcAAAADwAAAGRycy9kb3ducmV2LnhtbESPzWrDMBCE74W8g9hAb7Wc0CbBjRJMIKbQU5wfyG2x&#10;NraptTKSGrt9+qpQ6HGYmW+Y9XY0nbiT861lBbMkBUFcWd1yreB03D+tQPiArLGzTAq+yMN2M3lY&#10;Y6btwAe6l6EWEcI+QwVNCH0mpa8aMugT2xNH72adwRClq6V2OES46eQ8TRfSYMtxocGedg1VH+Wn&#10;UVCM35fnd3cNXYmH6uVs8vpWDEo9Tsf8FUSgMfyH/9pvWsEyXcD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6YvRxQAAANwAAAAPAAAAAAAAAAAAAAAAAJgCAABkcnMv&#10;ZG93bnJldi54bWxQSwUGAAAAAAQABAD1AAAAigMAAAAA&#10;" filled="f" stroked="f" strokeweight=".5pt">
                  <v:textbox inset="0,0,0,0">
                    <w:txbxContent>
                      <w:p w:rsidR="00CF5D08" w:rsidRDefault="00CF5D08" w:rsidP="002A7233">
                        <w:r w:rsidRPr="00894138">
                          <w:rPr>
                            <w:rFonts w:ascii="新細明體" w:hAnsi="新細明體"/>
                            <w:position w:val="-4"/>
                          </w:rPr>
                          <w:object w:dxaOrig="527" w:dyaOrig="226">
                            <v:shape id="_x0000_i1128" type="#_x0000_t75" style="width:26.45pt;height:10.25pt" o:ole="">
                              <v:imagedata r:id="rId91" o:title=""/>
                            </v:shape>
                            <o:OLEObject Type="Embed" ProgID="Equation.DSMT4" ShapeID="_x0000_i1128" DrawAspect="Content" ObjectID="_1577964617" r:id="rId92"/>
                          </w:object>
                        </w:r>
                      </w:p>
                      <w:p w:rsidR="00CF5D08" w:rsidRPr="00086421" w:rsidRDefault="00CF5D08" w:rsidP="002A7233">
                        <w:pPr>
                          <w:ind w:firstLineChars="50" w:firstLine="110"/>
                          <w:rPr>
                            <w:sz w:val="22"/>
                          </w:rPr>
                        </w:pPr>
                        <w:r w:rsidRPr="00086421">
                          <w:rPr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CB74D3" w:rsidRPr="00D801C4">
        <w:rPr>
          <w:rFonts w:cs="Times New Roman" w:hint="eastAsia"/>
          <w:spacing w:val="0"/>
          <w:szCs w:val="22"/>
        </w:rPr>
        <w:t>林同學</w:t>
      </w:r>
      <w:r w:rsidR="00CB74D3" w:rsidRPr="00D801C4">
        <w:rPr>
          <w:rFonts w:cs="Times New Roman"/>
          <w:spacing w:val="0"/>
          <w:szCs w:val="22"/>
        </w:rPr>
        <w:t>為了同時觀察電流的磁效應與電磁感應現象，在水平桌面上安置甲、乙兩組電流迴路，其設計如圖</w:t>
      </w:r>
      <w:r w:rsidR="00404C3E" w:rsidRPr="00D801C4">
        <w:rPr>
          <w:rFonts w:cs="Times New Roman" w:hint="eastAsia"/>
          <w:spacing w:val="0"/>
          <w:szCs w:val="22"/>
        </w:rPr>
        <w:t>9</w:t>
      </w:r>
      <w:r w:rsidR="00CB74D3" w:rsidRPr="00D801C4">
        <w:rPr>
          <w:rFonts w:cs="Times New Roman"/>
          <w:spacing w:val="0"/>
          <w:szCs w:val="22"/>
        </w:rPr>
        <w:t>所示。甲迴路串接</w:t>
      </w:r>
      <w:r w:rsidR="00CB74D3" w:rsidRPr="00D801C4">
        <w:rPr>
          <w:rFonts w:cs="Times New Roman" w:hint="eastAsia"/>
          <w:spacing w:val="0"/>
          <w:szCs w:val="22"/>
        </w:rPr>
        <w:t>電壓固定之</w:t>
      </w:r>
      <w:r w:rsidR="00CB74D3" w:rsidRPr="00D801C4">
        <w:rPr>
          <w:rFonts w:cs="Times New Roman"/>
          <w:spacing w:val="0"/>
          <w:szCs w:val="22"/>
        </w:rPr>
        <w:t>大電流的</w:t>
      </w:r>
      <w:r w:rsidR="00B17A36" w:rsidRPr="00D801C4">
        <w:rPr>
          <w:rFonts w:cs="Times New Roman" w:hint="eastAsia"/>
          <w:spacing w:val="0"/>
          <w:szCs w:val="22"/>
        </w:rPr>
        <w:t>直流</w:t>
      </w:r>
      <w:r w:rsidR="00CB74D3" w:rsidRPr="00D801C4">
        <w:rPr>
          <w:rFonts w:cs="Times New Roman"/>
          <w:spacing w:val="0"/>
          <w:szCs w:val="22"/>
        </w:rPr>
        <w:t>電源供應器</w:t>
      </w:r>
      <w:r w:rsidR="00CB74D3" w:rsidRPr="00D801C4">
        <w:rPr>
          <w:rFonts w:cs="Times New Roman"/>
          <w:spacing w:val="0"/>
          <w:szCs w:val="22"/>
        </w:rPr>
        <w:t>P</w:t>
      </w:r>
      <w:r w:rsidR="00CB74D3" w:rsidRPr="00D801C4">
        <w:rPr>
          <w:rFonts w:cs="Times New Roman"/>
          <w:spacing w:val="0"/>
          <w:szCs w:val="22"/>
        </w:rPr>
        <w:t>與開關</w:t>
      </w:r>
      <w:r w:rsidR="00CB74D3" w:rsidRPr="00D801C4">
        <w:rPr>
          <w:rFonts w:cs="Times New Roman"/>
          <w:spacing w:val="0"/>
          <w:szCs w:val="22"/>
        </w:rPr>
        <w:t>K</w:t>
      </w:r>
      <w:r w:rsidR="00CB74D3" w:rsidRPr="00D801C4">
        <w:rPr>
          <w:rFonts w:cs="Times New Roman"/>
          <w:spacing w:val="0"/>
          <w:szCs w:val="22"/>
        </w:rPr>
        <w:t>，並在其中一段沿南北方向的長直導線正上方，置放一小磁針</w:t>
      </w:r>
      <w:r w:rsidR="00CB74D3" w:rsidRPr="00D801C4">
        <w:rPr>
          <w:rFonts w:cs="Times New Roman" w:hint="eastAsia"/>
          <w:spacing w:val="0"/>
          <w:szCs w:val="22"/>
        </w:rPr>
        <w:t>。該小磁針最初為靜止，</w:t>
      </w:r>
      <w:r w:rsidR="00A76F1E" w:rsidRPr="00D801C4">
        <w:rPr>
          <w:rFonts w:cs="Times New Roman" w:hint="eastAsia"/>
          <w:spacing w:val="0"/>
          <w:szCs w:val="22"/>
        </w:rPr>
        <w:t>其</w:t>
      </w:r>
      <w:r w:rsidR="00A76F1E" w:rsidRPr="00D801C4">
        <w:rPr>
          <w:rFonts w:cs="Times New Roman"/>
          <w:spacing w:val="0"/>
          <w:szCs w:val="22"/>
        </w:rPr>
        <w:t>N</w:t>
      </w:r>
      <w:r w:rsidR="00A76F1E" w:rsidRPr="00D801C4">
        <w:rPr>
          <w:rFonts w:cs="Times New Roman"/>
          <w:spacing w:val="0"/>
          <w:szCs w:val="22"/>
        </w:rPr>
        <w:t>極</w:t>
      </w:r>
      <w:r w:rsidR="00CB74D3" w:rsidRPr="00D801C4">
        <w:rPr>
          <w:rFonts w:cs="Times New Roman" w:hint="eastAsia"/>
          <w:spacing w:val="0"/>
          <w:szCs w:val="22"/>
        </w:rPr>
        <w:t>指向北</w:t>
      </w:r>
      <w:r w:rsidR="00B17A36" w:rsidRPr="00D801C4">
        <w:rPr>
          <w:rFonts w:cs="Times New Roman" w:hint="eastAsia"/>
          <w:spacing w:val="0"/>
          <w:szCs w:val="22"/>
        </w:rPr>
        <w:t>方</w:t>
      </w:r>
      <w:r w:rsidR="00CB74D3" w:rsidRPr="00D801C4">
        <w:rPr>
          <w:rFonts w:cs="Times New Roman"/>
          <w:spacing w:val="0"/>
          <w:szCs w:val="22"/>
        </w:rPr>
        <w:t>；乙迴路則串接一高靈敏度之檢流計</w:t>
      </w:r>
      <w:r w:rsidR="00CB74D3" w:rsidRPr="00D801C4">
        <w:rPr>
          <w:rFonts w:cs="Times New Roman"/>
          <w:spacing w:val="0"/>
          <w:szCs w:val="22"/>
        </w:rPr>
        <w:t>G</w:t>
      </w:r>
      <w:r w:rsidR="00CB74D3" w:rsidRPr="00D801C4">
        <w:rPr>
          <w:rFonts w:cs="Times New Roman" w:hint="eastAsia"/>
          <w:spacing w:val="0"/>
          <w:szCs w:val="22"/>
        </w:rPr>
        <w:t>，最初顯示的電流值為零</w:t>
      </w:r>
      <w:r w:rsidR="005639D8" w:rsidRPr="00D801C4">
        <w:rPr>
          <w:rFonts w:cs="Times New Roman"/>
          <w:spacing w:val="0"/>
          <w:szCs w:val="22"/>
        </w:rPr>
        <w:t>。</w:t>
      </w:r>
    </w:p>
    <w:p w:rsidR="005639D8" w:rsidRPr="00D801C4" w:rsidRDefault="00E6238D" w:rsidP="0057553E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29</w:t>
      </w:r>
      <w:r w:rsidR="00657C45" w:rsidRPr="00D801C4">
        <w:rPr>
          <w:spacing w:val="0"/>
        </w:rPr>
        <w:t>.</w:t>
      </w:r>
      <w:r w:rsidR="00F60605" w:rsidRPr="00D801C4">
        <w:rPr>
          <w:spacing w:val="0"/>
        </w:rPr>
        <w:tab/>
      </w:r>
      <w:r w:rsidR="005639D8" w:rsidRPr="00D801C4">
        <w:rPr>
          <w:spacing w:val="0"/>
        </w:rPr>
        <w:t>該</w:t>
      </w:r>
      <w:r w:rsidR="00A26FC2" w:rsidRPr="00D801C4">
        <w:rPr>
          <w:rFonts w:hint="eastAsia"/>
          <w:spacing w:val="0"/>
        </w:rPr>
        <w:t>同學</w:t>
      </w:r>
      <w:r w:rsidR="005639D8" w:rsidRPr="00D801C4">
        <w:rPr>
          <w:spacing w:val="0"/>
        </w:rPr>
        <w:t>開啟電源供應器</w:t>
      </w:r>
      <w:r w:rsidR="005639D8" w:rsidRPr="00D801C4">
        <w:rPr>
          <w:spacing w:val="0"/>
        </w:rPr>
        <w:t>P</w:t>
      </w:r>
      <w:r w:rsidR="005639D8" w:rsidRPr="00D801C4">
        <w:rPr>
          <w:spacing w:val="0"/>
        </w:rPr>
        <w:t>，並按下開關</w:t>
      </w:r>
      <w:r w:rsidR="005639D8" w:rsidRPr="00D801C4">
        <w:rPr>
          <w:spacing w:val="0"/>
        </w:rPr>
        <w:t>K</w:t>
      </w:r>
      <w:r w:rsidR="005639D8" w:rsidRPr="00D801C4">
        <w:rPr>
          <w:spacing w:val="0"/>
        </w:rPr>
        <w:t>接通甲迴路，應可觀察到哪些現象</w:t>
      </w:r>
      <w:r w:rsidR="00CB1586" w:rsidRPr="00D801C4">
        <w:rPr>
          <w:rFonts w:hint="eastAsia"/>
          <w:spacing w:val="0"/>
        </w:rPr>
        <w:t>？（</w:t>
      </w:r>
      <w:r w:rsidR="005639D8" w:rsidRPr="00D801C4">
        <w:rPr>
          <w:spacing w:val="0"/>
        </w:rPr>
        <w:t>應選</w:t>
      </w:r>
      <w:r w:rsidR="005639D8" w:rsidRPr="00D801C4">
        <w:rPr>
          <w:spacing w:val="0"/>
        </w:rPr>
        <w:t>2</w:t>
      </w:r>
      <w:r w:rsidR="005639D8" w:rsidRPr="00D801C4">
        <w:rPr>
          <w:spacing w:val="0"/>
        </w:rPr>
        <w:t>項</w:t>
      </w:r>
      <w:r w:rsidR="00CB1586" w:rsidRPr="00D801C4">
        <w:rPr>
          <w:rFonts w:hint="eastAsia"/>
          <w:spacing w:val="0"/>
        </w:rPr>
        <w:t>）</w:t>
      </w:r>
    </w:p>
    <w:p w:rsidR="00CB74D3" w:rsidRPr="00D801C4" w:rsidRDefault="00CB74D3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spacing w:val="0"/>
        </w:rPr>
        <w:t>小磁針</w:t>
      </w:r>
      <w:r w:rsidRPr="00D801C4">
        <w:rPr>
          <w:spacing w:val="0"/>
        </w:rPr>
        <w:t>N</w:t>
      </w:r>
      <w:r w:rsidRPr="00D801C4">
        <w:rPr>
          <w:spacing w:val="0"/>
        </w:rPr>
        <w:t>極立刻偏轉</w:t>
      </w:r>
      <w:r w:rsidRPr="00D801C4">
        <w:rPr>
          <w:rFonts w:hint="eastAsia"/>
          <w:spacing w:val="0"/>
        </w:rPr>
        <w:t>，</w:t>
      </w:r>
      <w:r w:rsidR="00B17A36" w:rsidRPr="00D801C4">
        <w:rPr>
          <w:rFonts w:hint="eastAsia"/>
          <w:spacing w:val="0"/>
        </w:rPr>
        <w:t>但</w:t>
      </w:r>
      <w:r w:rsidRPr="00D801C4">
        <w:rPr>
          <w:rFonts w:hint="eastAsia"/>
          <w:spacing w:val="0"/>
        </w:rPr>
        <w:t>最後</w:t>
      </w:r>
      <w:r w:rsidRPr="00D801C4">
        <w:rPr>
          <w:spacing w:val="0"/>
        </w:rPr>
        <w:t>回復指向北</w:t>
      </w:r>
      <w:r w:rsidR="00B17A36" w:rsidRPr="00D801C4">
        <w:rPr>
          <w:rFonts w:hint="eastAsia"/>
          <w:spacing w:val="0"/>
        </w:rPr>
        <w:t>方</w:t>
      </w:r>
    </w:p>
    <w:p w:rsidR="00CB74D3" w:rsidRPr="00D801C4" w:rsidRDefault="00CB74D3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spacing w:val="0"/>
        </w:rPr>
        <w:t>小磁針</w:t>
      </w:r>
      <w:r w:rsidRPr="00D801C4">
        <w:rPr>
          <w:spacing w:val="0"/>
        </w:rPr>
        <w:t>N</w:t>
      </w:r>
      <w:r w:rsidRPr="00D801C4">
        <w:rPr>
          <w:spacing w:val="0"/>
        </w:rPr>
        <w:t>極偏轉向東，最後維持</w:t>
      </w:r>
      <w:r w:rsidRPr="00D801C4">
        <w:rPr>
          <w:rFonts w:hint="eastAsia"/>
          <w:spacing w:val="0"/>
        </w:rPr>
        <w:t>於北偏東的方向</w:t>
      </w:r>
    </w:p>
    <w:p w:rsidR="00CB74D3" w:rsidRPr="00D801C4" w:rsidRDefault="00CB74D3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檢流計</w:t>
      </w:r>
      <w:r w:rsidRPr="00D801C4">
        <w:rPr>
          <w:spacing w:val="0"/>
        </w:rPr>
        <w:t>G</w:t>
      </w:r>
      <w:r w:rsidRPr="00D801C4">
        <w:rPr>
          <w:spacing w:val="0"/>
        </w:rPr>
        <w:t>指針</w:t>
      </w:r>
      <w:r w:rsidRPr="00D801C4">
        <w:rPr>
          <w:rFonts w:hint="eastAsia"/>
          <w:spacing w:val="0"/>
        </w:rPr>
        <w:t>立刻</w:t>
      </w:r>
      <w:r w:rsidRPr="00D801C4">
        <w:rPr>
          <w:spacing w:val="0"/>
        </w:rPr>
        <w:t>偏轉</w:t>
      </w:r>
      <w:r w:rsidRPr="00D801C4">
        <w:rPr>
          <w:rFonts w:hint="eastAsia"/>
          <w:spacing w:val="0"/>
        </w:rPr>
        <w:t>，</w:t>
      </w:r>
      <w:r w:rsidR="00B17A36" w:rsidRPr="00D801C4">
        <w:rPr>
          <w:rFonts w:hint="eastAsia"/>
          <w:spacing w:val="0"/>
        </w:rPr>
        <w:t>但</w:t>
      </w:r>
      <w:r w:rsidRPr="00D801C4">
        <w:rPr>
          <w:rFonts w:hint="eastAsia"/>
          <w:spacing w:val="0"/>
        </w:rPr>
        <w:t>最後</w:t>
      </w:r>
      <w:r w:rsidRPr="00D801C4">
        <w:rPr>
          <w:spacing w:val="0"/>
        </w:rPr>
        <w:t>回復指向零電流</w:t>
      </w:r>
    </w:p>
    <w:p w:rsidR="00CB74D3" w:rsidRPr="00D801C4" w:rsidRDefault="00CB74D3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流經檢流計</w:t>
      </w:r>
      <w:r w:rsidRPr="00D801C4">
        <w:rPr>
          <w:spacing w:val="0"/>
        </w:rPr>
        <w:t>G</w:t>
      </w:r>
      <w:r w:rsidRPr="00D801C4">
        <w:rPr>
          <w:spacing w:val="0"/>
        </w:rPr>
        <w:t>的電流方向為由南向北</w:t>
      </w:r>
      <w:r w:rsidRPr="00D801C4">
        <w:rPr>
          <w:rFonts w:hint="eastAsia"/>
          <w:spacing w:val="0"/>
        </w:rPr>
        <w:t>，且電流值維持穩定</w:t>
      </w:r>
    </w:p>
    <w:p w:rsidR="00CB74D3" w:rsidRPr="00D801C4" w:rsidRDefault="00CB74D3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小磁針立刻偏轉，檢流計</w:t>
      </w:r>
      <w:r w:rsidRPr="00D801C4">
        <w:rPr>
          <w:spacing w:val="0"/>
        </w:rPr>
        <w:t>G</w:t>
      </w:r>
      <w:r w:rsidRPr="00D801C4">
        <w:rPr>
          <w:spacing w:val="0"/>
        </w:rPr>
        <w:t>顯示</w:t>
      </w:r>
      <w:r w:rsidRPr="00D801C4">
        <w:rPr>
          <w:rFonts w:hint="eastAsia"/>
          <w:spacing w:val="0"/>
        </w:rPr>
        <w:t>的</w:t>
      </w:r>
      <w:r w:rsidRPr="00D801C4">
        <w:rPr>
          <w:spacing w:val="0"/>
        </w:rPr>
        <w:t>電流</w:t>
      </w:r>
      <w:r w:rsidRPr="00D801C4">
        <w:rPr>
          <w:rFonts w:hint="eastAsia"/>
          <w:spacing w:val="0"/>
        </w:rPr>
        <w:t>值維持穩定不變</w:t>
      </w:r>
    </w:p>
    <w:p w:rsidR="00207DDE" w:rsidRPr="00D801C4" w:rsidRDefault="00E6238D" w:rsidP="0057553E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30</w:t>
      </w:r>
      <w:r w:rsidR="006F741E" w:rsidRPr="00D801C4">
        <w:rPr>
          <w:spacing w:val="0"/>
        </w:rPr>
        <w:t>.</w:t>
      </w:r>
      <w:r w:rsidR="00F60605" w:rsidRPr="00D801C4">
        <w:rPr>
          <w:spacing w:val="0"/>
        </w:rPr>
        <w:tab/>
      </w:r>
      <w:r w:rsidR="00207DDE" w:rsidRPr="00D801C4">
        <w:rPr>
          <w:spacing w:val="0"/>
        </w:rPr>
        <w:t>該</w:t>
      </w:r>
      <w:r w:rsidR="00207DDE" w:rsidRPr="00D801C4">
        <w:rPr>
          <w:rFonts w:hint="eastAsia"/>
          <w:spacing w:val="0"/>
        </w:rPr>
        <w:t>同學</w:t>
      </w:r>
      <w:r w:rsidR="00207DDE" w:rsidRPr="00D801C4">
        <w:rPr>
          <w:spacing w:val="0"/>
        </w:rPr>
        <w:t>開啟電源供應器</w:t>
      </w:r>
      <w:r w:rsidR="00207DDE" w:rsidRPr="00D801C4">
        <w:rPr>
          <w:spacing w:val="0"/>
        </w:rPr>
        <w:t>P</w:t>
      </w:r>
      <w:r w:rsidR="00207DDE" w:rsidRPr="00D801C4">
        <w:rPr>
          <w:spacing w:val="0"/>
        </w:rPr>
        <w:t>，先按下開關</w:t>
      </w:r>
      <w:r w:rsidR="00207DDE" w:rsidRPr="00D801C4">
        <w:rPr>
          <w:spacing w:val="0"/>
        </w:rPr>
        <w:t>K</w:t>
      </w:r>
      <w:r w:rsidR="00207DDE" w:rsidRPr="00D801C4">
        <w:rPr>
          <w:spacing w:val="0"/>
        </w:rPr>
        <w:t>接通甲迴路一段時間，然後再將乙迴路以等速度向東拉離甲迴路，則在</w:t>
      </w:r>
      <w:r w:rsidR="00207DDE" w:rsidRPr="00D801C4">
        <w:rPr>
          <w:rFonts w:hint="eastAsia"/>
          <w:spacing w:val="0"/>
        </w:rPr>
        <w:t>乙迴路被拉離一小段距離的過程中，</w:t>
      </w:r>
      <w:r w:rsidR="00207DDE" w:rsidRPr="00D801C4">
        <w:rPr>
          <w:spacing w:val="0"/>
        </w:rPr>
        <w:t>應可觀察到哪些現象</w:t>
      </w:r>
      <w:r w:rsidR="00CB1586" w:rsidRPr="00D801C4">
        <w:rPr>
          <w:rFonts w:hint="eastAsia"/>
          <w:spacing w:val="0"/>
        </w:rPr>
        <w:t>？（</w:t>
      </w:r>
      <w:r w:rsidR="00207DDE" w:rsidRPr="00D801C4">
        <w:rPr>
          <w:spacing w:val="0"/>
        </w:rPr>
        <w:t>應選</w:t>
      </w:r>
      <w:r w:rsidR="00207DDE" w:rsidRPr="00D801C4">
        <w:rPr>
          <w:spacing w:val="0"/>
        </w:rPr>
        <w:t>2</w:t>
      </w:r>
      <w:r w:rsidR="00207DDE" w:rsidRPr="00D801C4">
        <w:rPr>
          <w:spacing w:val="0"/>
        </w:rPr>
        <w:t>項</w:t>
      </w:r>
      <w:r w:rsidR="00CB1586" w:rsidRPr="00D801C4">
        <w:rPr>
          <w:rFonts w:hint="eastAsia"/>
          <w:spacing w:val="0"/>
        </w:rPr>
        <w:t>）</w:t>
      </w:r>
    </w:p>
    <w:p w:rsidR="00207DDE" w:rsidRPr="00D801C4" w:rsidRDefault="00207DDE" w:rsidP="0057553E">
      <w:pPr>
        <w:pStyle w:val="AA0"/>
        <w:spacing w:line="340" w:lineRule="atLeast"/>
        <w:rPr>
          <w:spacing w:val="0"/>
        </w:rPr>
      </w:pPr>
      <w:r w:rsidRPr="00D801C4">
        <w:rPr>
          <w:noProof/>
          <w:spacing w:val="0"/>
        </w:rPr>
        <mc:AlternateContent>
          <mc:Choice Requires="wps">
            <w:drawing>
              <wp:anchor distT="0" distB="0" distL="114300" distR="114300" simplePos="0" relativeHeight="251467776" behindDoc="0" locked="0" layoutInCell="1" allowOverlap="1" wp14:anchorId="544D8323" wp14:editId="3CACBFF7">
                <wp:simplePos x="0" y="0"/>
                <wp:positionH relativeFrom="column">
                  <wp:posOffset>4451350</wp:posOffset>
                </wp:positionH>
                <wp:positionV relativeFrom="paragraph">
                  <wp:posOffset>311150</wp:posOffset>
                </wp:positionV>
                <wp:extent cx="0" cy="0"/>
                <wp:effectExtent l="0" t="0" r="0" b="0"/>
                <wp:wrapNone/>
                <wp:docPr id="7" name="直線接點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A36230" id="直線接點 7" o:spid="_x0000_s1026" style="position:absolute;z-index:2514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0.5pt,24.5pt" to="350.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Pr="00D801C4">
        <w:rPr>
          <w:spacing w:val="0"/>
        </w:rPr>
        <w:t>(A)</w:t>
      </w:r>
      <w:r w:rsidRPr="00D801C4">
        <w:rPr>
          <w:spacing w:val="0"/>
        </w:rPr>
        <w:t>小磁針</w:t>
      </w:r>
      <w:r w:rsidRPr="00D801C4">
        <w:rPr>
          <w:spacing w:val="0"/>
        </w:rPr>
        <w:t>N</w:t>
      </w:r>
      <w:r w:rsidRPr="00D801C4">
        <w:rPr>
          <w:spacing w:val="0"/>
        </w:rPr>
        <w:t>極回復指向北</w:t>
      </w:r>
      <w:r w:rsidR="002C0EBC" w:rsidRPr="00D801C4">
        <w:rPr>
          <w:rFonts w:hint="eastAsia"/>
          <w:spacing w:val="0"/>
        </w:rPr>
        <w:t>方</w:t>
      </w:r>
      <w:r w:rsidRPr="00D801C4">
        <w:rPr>
          <w:rFonts w:hint="eastAsia"/>
          <w:spacing w:val="0"/>
        </w:rPr>
        <w:t>不動</w:t>
      </w:r>
      <w:r w:rsidRPr="00D801C4">
        <w:rPr>
          <w:spacing w:val="0"/>
        </w:rPr>
        <w:t>，檢流計</w:t>
      </w:r>
      <w:r w:rsidRPr="00D801C4">
        <w:rPr>
          <w:spacing w:val="0"/>
        </w:rPr>
        <w:t>G</w:t>
      </w:r>
      <w:r w:rsidRPr="00D801C4">
        <w:rPr>
          <w:spacing w:val="0"/>
        </w:rPr>
        <w:t>也</w:t>
      </w:r>
      <w:r w:rsidRPr="00D801C4">
        <w:rPr>
          <w:rFonts w:hint="eastAsia"/>
          <w:spacing w:val="0"/>
        </w:rPr>
        <w:t>一直</w:t>
      </w:r>
      <w:r w:rsidRPr="00D801C4">
        <w:rPr>
          <w:spacing w:val="0"/>
        </w:rPr>
        <w:t>顯示有電流通過</w:t>
      </w:r>
    </w:p>
    <w:p w:rsidR="00207DDE" w:rsidRPr="00D801C4" w:rsidRDefault="00207DDE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spacing w:val="0"/>
        </w:rPr>
        <w:t>小磁針</w:t>
      </w:r>
      <w:r w:rsidRPr="00D801C4">
        <w:rPr>
          <w:spacing w:val="0"/>
        </w:rPr>
        <w:t>N</w:t>
      </w:r>
      <w:r w:rsidRPr="00D801C4">
        <w:rPr>
          <w:spacing w:val="0"/>
        </w:rPr>
        <w:t>極</w:t>
      </w:r>
      <w:r w:rsidRPr="00D801C4">
        <w:rPr>
          <w:rFonts w:hint="eastAsia"/>
          <w:spacing w:val="0"/>
        </w:rPr>
        <w:t>的方向為北偏東</w:t>
      </w:r>
      <w:r w:rsidRPr="00D801C4">
        <w:rPr>
          <w:spacing w:val="0"/>
        </w:rPr>
        <w:t>，檢流計</w:t>
      </w:r>
      <w:r w:rsidRPr="00D801C4">
        <w:rPr>
          <w:spacing w:val="0"/>
        </w:rPr>
        <w:t>G</w:t>
      </w:r>
      <w:r w:rsidRPr="00D801C4">
        <w:rPr>
          <w:rFonts w:hint="eastAsia"/>
          <w:spacing w:val="0"/>
        </w:rPr>
        <w:t>一直</w:t>
      </w:r>
      <w:r w:rsidRPr="00D801C4">
        <w:rPr>
          <w:spacing w:val="0"/>
        </w:rPr>
        <w:t>顯示有電流通過</w:t>
      </w:r>
    </w:p>
    <w:p w:rsidR="00207DDE" w:rsidRPr="00D801C4" w:rsidRDefault="00207DDE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小磁針</w:t>
      </w:r>
      <w:r w:rsidRPr="00D801C4">
        <w:rPr>
          <w:spacing w:val="0"/>
        </w:rPr>
        <w:t>N</w:t>
      </w:r>
      <w:r w:rsidRPr="00D801C4">
        <w:rPr>
          <w:spacing w:val="0"/>
        </w:rPr>
        <w:t>極</w:t>
      </w:r>
      <w:r w:rsidRPr="00D801C4">
        <w:rPr>
          <w:rFonts w:hint="eastAsia"/>
          <w:spacing w:val="0"/>
        </w:rPr>
        <w:t>的方向為北偏東</w:t>
      </w:r>
      <w:r w:rsidRPr="00D801C4">
        <w:rPr>
          <w:spacing w:val="0"/>
        </w:rPr>
        <w:t>，檢流計</w:t>
      </w:r>
      <w:r w:rsidRPr="00D801C4">
        <w:rPr>
          <w:spacing w:val="0"/>
        </w:rPr>
        <w:t>G</w:t>
      </w:r>
      <w:r w:rsidRPr="00D801C4">
        <w:rPr>
          <w:rFonts w:hint="eastAsia"/>
          <w:spacing w:val="0"/>
        </w:rPr>
        <w:t>一直</w:t>
      </w:r>
      <w:r w:rsidRPr="00D801C4">
        <w:rPr>
          <w:spacing w:val="0"/>
        </w:rPr>
        <w:t>顯示電流值為零</w:t>
      </w:r>
    </w:p>
    <w:p w:rsidR="005639D8" w:rsidRPr="00D801C4" w:rsidRDefault="005639D8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流經檢流計</w:t>
      </w:r>
      <w:r w:rsidRPr="00D801C4">
        <w:rPr>
          <w:spacing w:val="0"/>
        </w:rPr>
        <w:t>G</w:t>
      </w:r>
      <w:r w:rsidRPr="00D801C4">
        <w:rPr>
          <w:spacing w:val="0"/>
        </w:rPr>
        <w:t>的電流方向為由南向北</w:t>
      </w:r>
    </w:p>
    <w:p w:rsidR="006F741E" w:rsidRPr="00D801C4" w:rsidRDefault="005639D8" w:rsidP="0057553E">
      <w:pPr>
        <w:pStyle w:val="AA0"/>
        <w:spacing w:line="340" w:lineRule="atLeast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流經檢流計</w:t>
      </w:r>
      <w:r w:rsidRPr="00D801C4">
        <w:rPr>
          <w:spacing w:val="0"/>
        </w:rPr>
        <w:t>G</w:t>
      </w:r>
      <w:r w:rsidRPr="00D801C4">
        <w:rPr>
          <w:spacing w:val="0"/>
        </w:rPr>
        <w:t>的電流方向為由北向南</w:t>
      </w:r>
    </w:p>
    <w:p w:rsidR="005639D8" w:rsidRPr="00D801C4" w:rsidRDefault="00154D0A" w:rsidP="0057553E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1347968" behindDoc="1" locked="0" layoutInCell="1" allowOverlap="1">
                <wp:simplePos x="0" y="0"/>
                <wp:positionH relativeFrom="column">
                  <wp:posOffset>4530090</wp:posOffset>
                </wp:positionH>
                <wp:positionV relativeFrom="paragraph">
                  <wp:posOffset>504825</wp:posOffset>
                </wp:positionV>
                <wp:extent cx="1396800" cy="1252800"/>
                <wp:effectExtent l="0" t="0" r="13335" b="5080"/>
                <wp:wrapNone/>
                <wp:docPr id="548" name="群組 5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396800" cy="1252800"/>
                          <a:chOff x="93399" y="0"/>
                          <a:chExt cx="1368201" cy="1228550"/>
                        </a:xfrm>
                      </wpg:grpSpPr>
                      <wpg:grpSp>
                        <wpg:cNvPr id="2" name="群組 31"/>
                        <wpg:cNvGrpSpPr>
                          <a:grpSpLocks/>
                        </wpg:cNvGrpSpPr>
                        <wpg:grpSpPr bwMode="auto">
                          <a:xfrm>
                            <a:off x="93399" y="0"/>
                            <a:ext cx="1368201" cy="961200"/>
                            <a:chOff x="1560" y="-1053"/>
                            <a:chExt cx="22852" cy="19099"/>
                          </a:xfrm>
                        </wpg:grpSpPr>
                        <wpg:grpSp>
                          <wpg:cNvPr id="3" name="群組 3"/>
                          <wpg:cNvGrpSpPr>
                            <a:grpSpLocks/>
                          </wpg:cNvGrpSpPr>
                          <wpg:grpSpPr bwMode="auto">
                            <a:xfrm>
                              <a:off x="1560" y="-1053"/>
                              <a:ext cx="22852" cy="19099"/>
                              <a:chOff x="1560" y="-1053"/>
                              <a:chExt cx="22852" cy="19099"/>
                            </a:xfrm>
                          </wpg:grpSpPr>
                          <wpg:grpSp>
                            <wpg:cNvPr id="4" name="群組 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60" y="1676"/>
                                <a:ext cx="22341" cy="16370"/>
                                <a:chOff x="1560" y="0"/>
                                <a:chExt cx="22341" cy="16370"/>
                              </a:xfrm>
                            </wpg:grpSpPr>
                            <wpg:grpSp>
                              <wpg:cNvPr id="5" name="群組 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60" y="0"/>
                                  <a:ext cx="22341" cy="16370"/>
                                  <a:chOff x="1560" y="0"/>
                                  <a:chExt cx="22341" cy="16370"/>
                                </a:xfrm>
                              </wpg:grpSpPr>
                              <wps:wsp>
                                <wps:cNvPr id="8" name="直線箭頭接點 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010" y="9880"/>
                                    <a:ext cx="794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直線箭頭接點 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010" y="12496"/>
                                    <a:ext cx="794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直線箭頭接點 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003" y="15113"/>
                                    <a:ext cx="794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直線箭頭接點 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010" y="4648"/>
                                    <a:ext cx="794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直線箭頭接點 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003" y="7264"/>
                                    <a:ext cx="794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sm" len="med"/>
                                    <a:tailEnd type="none" w="sm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直線接點 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60" y="8660"/>
                                    <a:ext cx="21891" cy="1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0000" dir="5400000" rotWithShape="0">
                                            <a:srgbClr val="000000">
                                              <a:alpha val="37999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矩形 2" descr="淺色右斜對角線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742" y="501"/>
                                    <a:ext cx="2159" cy="15367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4A7EBB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3000" dir="5400000" rotWithShape="0">
                                            <a:srgbClr val="000000">
                                              <a:alpha val="34998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8" name="矩形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103" y="8731"/>
                                    <a:ext cx="1733" cy="763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23000" dir="5400000" rotWithShape="0">
                                            <a:srgbClr val="000000">
                                              <a:alpha val="34998"/>
                                            </a:srgbClr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9" name="直線箭頭接點 2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21710" y="0"/>
                                    <a:ext cx="0" cy="1598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0" name="文字方塊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65" y="10383"/>
                                  <a:ext cx="3137" cy="42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5D08" w:rsidRPr="00310F17" w:rsidRDefault="00CF5D08" w:rsidP="00310F17">
                                    <w:pPr>
                                      <w:jc w:val="center"/>
                                      <w:rPr>
                                        <w:color w:val="FFFFFF" w:themeColor="background1"/>
                                        <w:sz w:val="20"/>
                                      </w:rPr>
                                    </w:pPr>
                                    <w:r w:rsidRPr="00310F17">
                                      <w:rPr>
                                        <w:rFonts w:hint="eastAsia"/>
                                        <w:color w:val="FFFFFF" w:themeColor="background1"/>
                                        <w:sz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" name="文字方塊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154" y="-1053"/>
                                <a:ext cx="3258" cy="36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A35BB9" w:rsidRDefault="00CF5D08" w:rsidP="00310F17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A35BB9">
                                    <w:rPr>
                                      <w:sz w:val="22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2" name="文字方塊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1" y="2160"/>
                              <a:ext cx="2754" cy="3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Default="00CF5D08" w:rsidP="00310F17">
                                <w:pPr>
                                  <w:jc w:val="center"/>
                                </w:pPr>
                                <w:r w:rsidRPr="00A870D5">
                                  <w:rPr>
                                    <w:rFonts w:eastAsiaTheme="minorEastAsia"/>
                                    <w:i/>
                                    <w:sz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7" name="文字方塊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83" y="7333"/>
                              <a:ext cx="2235" cy="28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Pr="00A35BB9" w:rsidRDefault="00CF5D08" w:rsidP="00310F17">
                                <w:pPr>
                                  <w:jc w:val="center"/>
                                </w:pPr>
                                <w:r w:rsidRPr="00A35BB9">
                                  <w:rPr>
                                    <w:rFonts w:eastAsiaTheme="minorEastAsia"/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90804" y="1083811"/>
                            <a:ext cx="350520" cy="1447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5D08" w:rsidRPr="009E6084" w:rsidRDefault="00CF5D08" w:rsidP="00310F17">
                              <w:pPr>
                                <w:snapToGrid w:val="0"/>
                                <w:spacing w:line="24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9E6084">
                                <w:rPr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548" o:spid="_x0000_s1433" style="position:absolute;left:0;text-align:left;margin-left:356.7pt;margin-top:39.75pt;width:110pt;height:98.65pt;z-index:-251968512;mso-width-relative:margin;mso-height-relative:margin" coordorigin="933" coordsize="13682,12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">
                <o:lock v:ext="edit" aspectratio="t"/>
                <v:group id="群組 31" o:spid="_x0000_s1434" style="position:absolute;left:933;width:13683;height:9612" coordorigin="1560,-1053" coordsize="22852,190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群組 3" o:spid="_x0000_s1435" style="position:absolute;left:1560;top:-1053;width:22852;height:19099" coordorigin="1560,-1053" coordsize="22852,190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群組 27" o:spid="_x0000_s1436" style="position:absolute;left:1560;top:1676;width:22341;height:16370" coordorigin="1560" coordsize="22341,16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group id="群組 25" o:spid="_x0000_s1437" style="position:absolute;left:1560;width:22341;height:16370" coordorigin="1560" coordsize="22341,16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直線箭頭接點 6" o:spid="_x0000_s1438" type="#_x0000_t32" style="position:absolute;left:3010;top:9880;width:7944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1Fm78AAADaAAAADwAAAGRycy9kb3ducmV2LnhtbERPTWvCQBC9F/wPywheim700JboKiII&#10;gpc2FqK3ITtmg9nZkF01/fedQ6HHx/tebQbfqgf1sQlsYD7LQBFXwTZcG/g+7acfoGJCttgGJgM/&#10;FGGzHr2sMLfhyV/0KFKtJIRjjgZcSl2udawceYyz0BELdw29xySwr7Xt8SnhvtWLLHvTHhuWBocd&#10;7RxVt+LuZYb7PJfd+WTf6+JYXBa6dLtXNmYyHrZLUImG9C/+cx+sAdkqV8QPev0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11Fm78AAADaAAAADwAAAAAAAAAAAAAAAACh&#10;AgAAZHJzL2Rvd25yZXYueG1sUEsFBgAAAAAEAAQA+QAAAI0DAAAAAA==&#10;" strokeweight="1pt">
                          <v:stroke startarrow="block" startarrowwidth="narrow" endarrowwidth="narrow"/>
                          <v:shadow color="black" opacity="24903f" origin=",.5" offset="0,.55556mm"/>
                        </v:shape>
                        <v:shape id="直線箭頭接點 6" o:spid="_x0000_s1439" type="#_x0000_t32" style="position:absolute;left:3010;top:12496;width:7944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vh/sQAAADbAAAADwAAAGRycy9kb3ducmV2LnhtbESPQWvCQBCF70L/wzKFXqRu6kElzUaK&#10;UCj0olHQ3obsNBuanQ3ZrcZ/7xwEb/OY9715U6xH36kzDbENbOBtloEiroNtuTFw2H++rkDFhGyx&#10;C0wGrhRhXT5NCsxtuPCOzlVqlIRwzNGAS6nPtY61I49xFnpi2f2GwWMSOTTaDniRcN/peZYttMeW&#10;5YLDnjaO6r/q30sNtz0d+9PeLpvqu/qZ66PbTNmYl+fx4x1UojE9zHf6ywon7eUXGU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m+H+xAAAANsAAAAPAAAAAAAAAAAA&#10;AAAAAKECAABkcnMvZG93bnJldi54bWxQSwUGAAAAAAQABAD5AAAAkgMAAAAA&#10;" strokeweight="1pt">
                          <v:stroke startarrow="block" startarrowwidth="narrow" endarrowwidth="narrow"/>
                          <v:shadow color="black" opacity="24903f" origin=",.5" offset="0,.55556mm"/>
                        </v:shape>
                        <v:shape id="直線箭頭接點 6" o:spid="_x0000_s1440" type="#_x0000_t32" style="position:absolute;left:3003;top:15113;width:7944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XaEsMAAADbAAAADwAAAGRycy9kb3ducmV2LnhtbESPQYvCMBCF7wv+hzDCXhZN7WGVahQR&#10;BMHLbhWqt6EZm2IzKU3U7r/fCIK3Gd773rxZrHrbiDt1vnasYDJOQBCXTtdcKTgetqMZCB+QNTaO&#10;ScEfeVgtBx8LzLR78C/d81CJGMI+QwUmhDaT0peGLPqxa4mjdnGdxRDXrpK6w0cMt41Mk+RbWqw5&#10;XjDY0sZQec1vNtYwP6eiPR30tMr3+TmVhdl8sVKfw349BxGoD2/zi97pyKXw/CUO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F2hLDAAAA2wAAAA8AAAAAAAAAAAAA&#10;AAAAoQIAAGRycy9kb3ducmV2LnhtbFBLBQYAAAAABAAEAPkAAACRAwAAAAA=&#10;" strokeweight="1pt">
                          <v:stroke startarrow="block" startarrowwidth="narrow" endarrowwidth="narrow"/>
                          <v:shadow color="black" opacity="24903f" origin=",.5" offset="0,.55556mm"/>
                        </v:shape>
                        <v:shape id="直線箭頭接點 6" o:spid="_x0000_s1441" type="#_x0000_t32" style="position:absolute;left:3010;top:4648;width:7944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l/icIAAADbAAAADwAAAGRycy9kb3ducmV2LnhtbESPQYvCMBCF7wv+hzCCl0VTFVapRhFB&#10;ELysVVBvQzM2xWZSmqj1328EYW8zvPe9eTNftrYSD2p86VjBcJCAIM6dLrlQcDxs+lMQPiBrrByT&#10;ghd5WC46X3NMtXvynh5ZKEQMYZ+iAhNCnUrpc0MW/cDVxFG7usZiiGtTSN3gM4bbSo6S5EdaLDle&#10;MFjT2lB+y+421jC/51N9PuhJke2yy0iezPqblep129UMRKA2/Js/9FZHbgzvX+IA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l/icIAAADbAAAADwAAAAAAAAAAAAAA&#10;AAChAgAAZHJzL2Rvd25yZXYueG1sUEsFBgAAAAAEAAQA+QAAAJADAAAAAA==&#10;" strokeweight="1pt">
                          <v:stroke startarrow="block" startarrowwidth="narrow" endarrowwidth="narrow"/>
                          <v:shadow color="black" opacity="24903f" origin=",.5" offset="0,.55556mm"/>
                        </v:shape>
                        <v:shape id="直線箭頭接點 6" o:spid="_x0000_s1442" type="#_x0000_t32" style="position:absolute;left:3003;top:7264;width:7944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Dn/cIAAADbAAAADwAAAGRycy9kb3ducmV2LnhtbESPQYvCMBCF7wv+hzCCl0VTRVapRhFB&#10;ELysVVBvQzM2xWZSmqj1328EYW8zvPe9eTNftrYSD2p86VjBcJCAIM6dLrlQcDxs+lMQPiBrrByT&#10;ghd5WC46X3NMtXvynh5ZKEQMYZ+iAhNCnUrpc0MW/cDVxFG7usZiiGtTSN3gM4bbSo6S5EdaLDle&#10;MFjT2lB+y+421jC/51N9PuhJke2yy0iezPqblep129UMRKA2/Js/9FZHbgzvX+IA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KDn/cIAAADbAAAADwAAAAAAAAAAAAAA&#10;AAChAgAAZHJzL2Rvd25yZXYueG1sUEsFBgAAAAAEAAQA+QAAAJADAAAAAA==&#10;" strokeweight="1pt">
                          <v:stroke startarrow="block" startarrowwidth="narrow" endarrowwidth="narrow"/>
                          <v:shadow color="black" opacity="24903f" origin=",.5" offset="0,.55556mm"/>
                        </v:shape>
                        <v:line id="直線接點 1" o:spid="_x0000_s1443" style="position:absolute;visibility:visible;mso-wrap-style:square" from="1560,8660" to="23451,8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XopsAAAADbAAAADwAAAGRycy9kb3ducmV2LnhtbERPS4vCMBC+C/sfwgh701RRWapRVKgs&#10;ePKx96EZ22Iz6SbRdv31G0HwNh/fcxarztTiTs5XlhWMhgkI4tzqigsF51M2+ALhA7LG2jIp+CMP&#10;q+VHb4Gpti0f6H4MhYgh7FNUUIbQpFL6vCSDfmgb4shdrDMYInSF1A7bGG5qOU6SmTRYcWwosaFt&#10;Sfn1eDMK2ulm8xjfJvttc81+dw6zx88lU+qz363nIAJ14S1+ub91nD+D5y/xAL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16KbAAAAA2wAAAA8AAAAAAAAAAAAAAAAA&#10;oQIAAGRycy9kb3ducmV2LnhtbFBLBQYAAAAABAAEAPkAAACOAwAAAAA=&#10;" strokeweight="1pt">
                          <v:stroke dashstyle="dash"/>
                          <v:shadow color="black" opacity="24903f" origin=",.5" offset="0,.55556mm"/>
                        </v:line>
                        <v:rect id="矩形 2" o:spid="_x0000_s1444" alt="淺色右斜對角線" style="position:absolute;left:21742;top:501;width:2159;height:153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egkL8A&#10;AADbAAAADwAAAGRycy9kb3ducmV2LnhtbERPPWvDMBDdA/0P4grdYjkd4uJYCUGl0LV2lm6HdbGN&#10;rZORVMftr68KhWz3eJ9XnVY7iYV8GBwr2GU5COLWmYE7BZfmbfsCIkRkg5NjUvBNAU7Hh02FpXE3&#10;/qCljp1IIRxKVNDHOJdShrYniyFzM3Hirs5bjAn6ThqPtxRuJ/mc53tpceDU0ONMuqd2rL+sgsbb&#10;Yvf6M+7prGu9fLbauqiVenpczwcQkdZ4F/+7302aX8DfL+kAefw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t6CQvwAAANsAAAAPAAAAAAAAAAAAAAAAAJgCAABkcnMvZG93bnJl&#10;di54bWxQSwUGAAAAAAQABAD1AAAAhAMAAAAA&#10;" fillcolor="black" stroked="f" strokecolor="#4a7ebb">
                          <v:fill r:id="rId93" o:title="" type="pattern"/>
                          <v:shadow color="black" opacity="22936f" origin=",.5" offset="0,.63889mm"/>
                        </v:rect>
                        <v:rect id="矩形 7" o:spid="_x0000_s1445" style="position:absolute;left:12103;top:8731;width:1733;height:76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+nXsQA&#10;AADbAAAADwAAAGRycy9kb3ducmV2LnhtbESPwW7CQAxE75X4h5Ur9dZs0gNqAwuKGqFyoaiBD3Cz&#10;bhKR9UbZJaR/jw+VerM145nn9XZ2vZpoDJ1nA1mSgiKuve24MXA+7Z5fQYWIbLH3TAZ+KcB2s3hY&#10;Y279jb9oqmKjJIRDjgbaGIdc61C35DAkfiAW7cePDqOsY6PtiDcJd71+SdOldtixNLQ40HtL9aW6&#10;OgPlZ+kuvtbH4XiduDh8ZG/fc2bM0+NcrEBFmuO/+e96bwVfYOUXGUBv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/p17EAAAA2wAAAA8AAAAAAAAAAAAAAAAAmAIAAGRycy9k&#10;b3ducmV2LnhtbFBLBQYAAAAABAAEAPUAAACJAwAAAAA=&#10;" fillcolor="black [3213]" strokecolor="black [3213]">
                          <v:shadow color="black" opacity="22936f" origin=",.5" offset="0,.63889mm"/>
                        </v:rect>
                        <v:shape id="直線箭頭接點 22" o:spid="_x0000_s1446" type="#_x0000_t32" style="position:absolute;left:21710;width:0;height:159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JapsIAAADbAAAADwAAAGRycy9kb3ducmV2LnhtbERPTWvCQBC9F/oflil4KbrRQ6nRVUKC&#10;4KlQ9ZLbkJ0mobuzcXej8d93C4Xe5vE+Z7ufrBE38qF3rGC5yEAQN0733Cq4nA/zdxAhIms0jknB&#10;gwLsd89PW8y1u/Mn3U6xFSmEQ44KuhiHXMrQdGQxLNxAnLgv5y3GBH0rtcd7CrdGrrLsTVrsOTV0&#10;OFDZUfN9Gq0CX1yMqc7VoZ9cU8rr+FHU9atSs5ep2ICINMV/8Z/7qNP8Nfz+kg6Qu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JapsIAAADbAAAADwAAAAAAAAAAAAAA&#10;AAChAgAAZHJzL2Rvd25yZXYueG1sUEsFBgAAAAAEAAQA+QAAAJADAAAAAA==&#10;" strokeweight="1.5pt">
                          <v:stroke endarrow="block" endarrowwidth="narrow" joinstyle="miter"/>
                        </v:shape>
                      </v:group>
                      <v:shape id="文字方塊 26" o:spid="_x0000_s1447" type="#_x0000_t202" style="position:absolute;left:11465;top:10383;width:3137;height:4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      <v:textbox inset="0,0,0,0">
                          <w:txbxContent>
                            <w:p w:rsidR="00CF5D08" w:rsidRPr="00310F17" w:rsidRDefault="00CF5D08" w:rsidP="00310F17">
                              <w:pPr>
                                <w:jc w:val="center"/>
                                <w:rPr>
                                  <w:color w:val="FFFFFF" w:themeColor="background1"/>
                                  <w:sz w:val="20"/>
                                </w:rPr>
                              </w:pPr>
                              <w:r w:rsidRPr="00310F17">
                                <w:rPr>
                                  <w:rFonts w:hint="eastAsia"/>
                                  <w:color w:val="FFFFFF" w:themeColor="background1"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</v:group>
                    <v:shape id="文字方塊 28" o:spid="_x0000_s1448" type="#_x0000_t202" style="position:absolute;left:21154;top:-1053;width:3258;height:3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    <v:textbox inset="0,0,0,0">
                        <w:txbxContent>
                          <w:p w:rsidR="00CF5D08" w:rsidRPr="00A35BB9" w:rsidRDefault="00CF5D08" w:rsidP="00310F17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A35BB9">
                              <w:rPr>
                                <w:sz w:val="22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  <v:shape id="文字方塊 30" o:spid="_x0000_s1449" type="#_x0000_t202" style="position:absolute;left:18721;top:2160;width:2754;height:3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  <v:textbox inset="0,0,0,0">
                      <w:txbxContent>
                        <w:p w:rsidR="00CF5D08" w:rsidRDefault="00CF5D08" w:rsidP="00310F17">
                          <w:pPr>
                            <w:jc w:val="center"/>
                          </w:pPr>
                          <w:r w:rsidRPr="00A870D5">
                            <w:rPr>
                              <w:rFonts w:eastAsiaTheme="minorEastAsia"/>
                              <w:i/>
                              <w:sz w:val="22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30" o:spid="_x0000_s1450" type="#_x0000_t202" style="position:absolute;left:19083;top:7333;width:2235;height:2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LcQsYA&#10;AADcAAAADwAAAGRycy9kb3ducmV2LnhtbESPQWvCQBSE70L/w/IKvemmpdqauoqIBaEgTeLB4zP7&#10;TBazb9PsVtN/7wpCj8PMfMPMFr1txJk6bxwreB4lIIhLpw1XCnbF5/AdhA/IGhvHpOCPPCzmD4MZ&#10;ptpdOKNzHioRIexTVFCH0KZS+rImi37kWuLoHV1nMUTZVVJ3eIlw28iXJJlIi4bjQo0trWoqT/mv&#10;VbDcc7Y2P9vDd3bMTFFME/6anJR6euyXHyAC9eE/fG9vtILx6x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9LcQsYAAADcAAAADwAAAAAAAAAAAAAAAACYAgAAZHJz&#10;L2Rvd25yZXYueG1sUEsFBgAAAAAEAAQA9QAAAIsDAAAAAA==&#10;" filled="f" stroked="f">
                    <v:textbox inset="0,0,0,0">
                      <w:txbxContent>
                        <w:p w:rsidR="00CF5D08" w:rsidRPr="00A35BB9" w:rsidRDefault="00CF5D08" w:rsidP="00310F17">
                          <w:pPr>
                            <w:jc w:val="center"/>
                          </w:pPr>
                          <w:r w:rsidRPr="00A35BB9">
                            <w:rPr>
                              <w:rFonts w:eastAsiaTheme="minorEastAsia"/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Text Box 20" o:spid="_x0000_s1451" type="#_x0000_t202" style="position:absolute;left:5908;top:10838;width:3505;height:1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yAlM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ICUxQAAANsAAAAPAAAAAAAAAAAAAAAAAJgCAABkcnMv&#10;ZG93bnJldi54bWxQSwUGAAAAAAQABAD1AAAAigMAAAAA&#10;" stroked="f">
                  <v:textbox inset="0,0,0,0">
                    <w:txbxContent>
                      <w:p w:rsidR="00CF5D08" w:rsidRPr="009E6084" w:rsidRDefault="00CF5D08" w:rsidP="00310F17">
                        <w:pPr>
                          <w:snapToGrid w:val="0"/>
                          <w:spacing w:line="240" w:lineRule="exact"/>
                          <w:rPr>
                            <w:sz w:val="22"/>
                            <w:szCs w:val="22"/>
                          </w:rPr>
                        </w:pPr>
                        <w:r w:rsidRPr="009E6084">
                          <w:rPr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6238D" w:rsidRPr="00D801C4">
        <w:rPr>
          <w:spacing w:val="0"/>
        </w:rPr>
        <w:t>31</w:t>
      </w:r>
      <w:r w:rsidR="007F7486" w:rsidRPr="00D801C4">
        <w:rPr>
          <w:spacing w:val="0"/>
        </w:rPr>
        <w:t>.</w:t>
      </w:r>
      <w:r w:rsidR="00F60605" w:rsidRPr="00D801C4">
        <w:rPr>
          <w:spacing w:val="0"/>
        </w:rPr>
        <w:tab/>
      </w:r>
      <w:r w:rsidR="005639D8" w:rsidRPr="00D801C4">
        <w:rPr>
          <w:spacing w:val="0"/>
        </w:rPr>
        <w:t>如圖</w:t>
      </w:r>
      <w:r w:rsidR="00404C3E" w:rsidRPr="00D801C4">
        <w:rPr>
          <w:spacing w:val="0"/>
        </w:rPr>
        <w:t>10</w:t>
      </w:r>
      <w:r w:rsidR="005639D8" w:rsidRPr="00D801C4">
        <w:rPr>
          <w:spacing w:val="0"/>
        </w:rPr>
        <w:t>所示，光沿水平方向行進，經過一片不透光之擋板</w:t>
      </w:r>
      <w:r w:rsidR="005639D8" w:rsidRPr="00D801C4">
        <w:rPr>
          <w:spacing w:val="0"/>
        </w:rPr>
        <w:t>M</w:t>
      </w:r>
      <w:r w:rsidR="005639D8" w:rsidRPr="00D801C4">
        <w:rPr>
          <w:spacing w:val="0"/>
        </w:rPr>
        <w:t>後，照射在垂直牆面</w:t>
      </w:r>
      <w:r w:rsidR="005639D8" w:rsidRPr="00D801C4">
        <w:rPr>
          <w:spacing w:val="0"/>
        </w:rPr>
        <w:t>N</w:t>
      </w:r>
      <w:r w:rsidR="005639D8" w:rsidRPr="00D801C4">
        <w:rPr>
          <w:spacing w:val="0"/>
        </w:rPr>
        <w:t>上，虛線為擋板頂之水平延伸線，與牆</w:t>
      </w:r>
      <w:r w:rsidR="005639D8" w:rsidRPr="00D801C4">
        <w:rPr>
          <w:spacing w:val="0"/>
        </w:rPr>
        <w:t>N</w:t>
      </w:r>
      <w:r w:rsidR="005639D8" w:rsidRPr="00D801C4">
        <w:rPr>
          <w:spacing w:val="0"/>
        </w:rPr>
        <w:t>交於位置</w:t>
      </w:r>
      <w:r w:rsidR="00310F17" w:rsidRPr="00D801C4">
        <w:rPr>
          <w:spacing w:val="0"/>
          <w:position w:val="-10"/>
        </w:rPr>
        <w:object w:dxaOrig="540" w:dyaOrig="300">
          <v:shape id="_x0000_i1046" type="#_x0000_t75" style="width:27.25pt;height:14pt" o:ole="">
            <v:imagedata r:id="rId94" o:title=""/>
          </v:shape>
          <o:OLEObject Type="Embed" ProgID="Equation.DSMT4" ShapeID="_x0000_i1046" DrawAspect="Content" ObjectID="_1578041164" r:id="rId95"/>
        </w:object>
      </w:r>
      <w:r w:rsidR="005639D8" w:rsidRPr="00D801C4">
        <w:rPr>
          <w:spacing w:val="0"/>
        </w:rPr>
        <w:t>。下列關於光在牆</w:t>
      </w:r>
      <w:r w:rsidR="005639D8" w:rsidRPr="00D801C4">
        <w:rPr>
          <w:spacing w:val="0"/>
        </w:rPr>
        <w:t>N</w:t>
      </w:r>
      <w:r w:rsidR="005639D8" w:rsidRPr="00D801C4">
        <w:rPr>
          <w:spacing w:val="0"/>
        </w:rPr>
        <w:t>上亮度之敘述，哪些正確</w:t>
      </w:r>
      <w:r w:rsidR="00CB1586" w:rsidRPr="00D801C4">
        <w:rPr>
          <w:rFonts w:hint="eastAsia"/>
          <w:spacing w:val="0"/>
        </w:rPr>
        <w:t>？（</w:t>
      </w:r>
      <w:r w:rsidR="005639D8" w:rsidRPr="00D801C4">
        <w:rPr>
          <w:spacing w:val="0"/>
        </w:rPr>
        <w:t>應選</w:t>
      </w:r>
      <w:r w:rsidR="005639D8" w:rsidRPr="00D801C4">
        <w:rPr>
          <w:spacing w:val="0"/>
        </w:rPr>
        <w:t>2</w:t>
      </w:r>
      <w:r w:rsidR="005639D8" w:rsidRPr="00D801C4">
        <w:rPr>
          <w:spacing w:val="0"/>
        </w:rPr>
        <w:t>項</w:t>
      </w:r>
      <w:r w:rsidR="00CB1586" w:rsidRPr="00D801C4">
        <w:rPr>
          <w:rFonts w:hint="eastAsia"/>
          <w:spacing w:val="0"/>
        </w:rPr>
        <w:t>）</w:t>
      </w:r>
    </w:p>
    <w:p w:rsidR="005639D8" w:rsidRPr="00D801C4" w:rsidRDefault="005639D8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="00A40D91" w:rsidRPr="00D801C4">
        <w:rPr>
          <w:spacing w:val="0"/>
        </w:rPr>
        <w:t>光因繞射的關係而可能進入</w:t>
      </w:r>
      <w:r w:rsidR="00310F17" w:rsidRPr="00D801C4">
        <w:rPr>
          <w:spacing w:val="0"/>
          <w:position w:val="-10"/>
        </w:rPr>
        <w:object w:dxaOrig="540" w:dyaOrig="300">
          <v:shape id="_x0000_i1047" type="#_x0000_t75" style="width:27.25pt;height:14pt" o:ole="">
            <v:imagedata r:id="rId96" o:title=""/>
          </v:shape>
          <o:OLEObject Type="Embed" ProgID="Equation.DSMT4" ShapeID="_x0000_i1047" DrawAspect="Content" ObjectID="_1578041165" r:id="rId97"/>
        </w:object>
      </w:r>
      <w:r w:rsidR="00A40D91" w:rsidRPr="00D801C4">
        <w:rPr>
          <w:spacing w:val="0"/>
        </w:rPr>
        <w:t>區域</w:t>
      </w:r>
    </w:p>
    <w:p w:rsidR="005639D8" w:rsidRPr="00D801C4" w:rsidRDefault="005639D8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="00A40D91" w:rsidRPr="00D801C4">
        <w:rPr>
          <w:spacing w:val="0"/>
        </w:rPr>
        <w:t>光因折射的關係而可能進入</w:t>
      </w:r>
      <w:r w:rsidR="00310F17" w:rsidRPr="00D801C4">
        <w:rPr>
          <w:spacing w:val="0"/>
          <w:position w:val="-10"/>
        </w:rPr>
        <w:object w:dxaOrig="540" w:dyaOrig="300">
          <v:shape id="_x0000_i1048" type="#_x0000_t75" style="width:27.25pt;height:14pt" o:ole="">
            <v:imagedata r:id="rId98" o:title=""/>
          </v:shape>
          <o:OLEObject Type="Embed" ProgID="Equation.DSMT4" ShapeID="_x0000_i1048" DrawAspect="Content" ObjectID="_1578041166" r:id="rId99"/>
        </w:object>
      </w:r>
      <w:r w:rsidR="00A40D91" w:rsidRPr="00D801C4">
        <w:rPr>
          <w:spacing w:val="0"/>
        </w:rPr>
        <w:t>區域</w:t>
      </w:r>
    </w:p>
    <w:p w:rsidR="007E76C8" w:rsidRPr="00D801C4" w:rsidRDefault="007E76C8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光的波長愈長，</w:t>
      </w:r>
      <w:r w:rsidRPr="00D801C4">
        <w:rPr>
          <w:rFonts w:hint="eastAsia"/>
          <w:spacing w:val="0"/>
        </w:rPr>
        <w:t>光線往下偏向進入</w:t>
      </w:r>
      <w:r w:rsidR="00310F17" w:rsidRPr="00D801C4">
        <w:rPr>
          <w:spacing w:val="0"/>
          <w:position w:val="-10"/>
        </w:rPr>
        <w:object w:dxaOrig="540" w:dyaOrig="300">
          <v:shape id="_x0000_i1049" type="#_x0000_t75" style="width:27.25pt;height:14pt" o:ole="">
            <v:imagedata r:id="rId100" o:title=""/>
          </v:shape>
          <o:OLEObject Type="Embed" ProgID="Equation.DSMT4" ShapeID="_x0000_i1049" DrawAspect="Content" ObjectID="_1578041167" r:id="rId101"/>
        </w:object>
      </w:r>
      <w:r w:rsidRPr="00D801C4">
        <w:rPr>
          <w:spacing w:val="0"/>
        </w:rPr>
        <w:t>區域</w:t>
      </w:r>
      <w:r w:rsidRPr="00D801C4">
        <w:rPr>
          <w:rFonts w:hint="eastAsia"/>
          <w:spacing w:val="0"/>
        </w:rPr>
        <w:t>的角度愈大</w:t>
      </w:r>
    </w:p>
    <w:p w:rsidR="007E76C8" w:rsidRPr="00D801C4" w:rsidRDefault="007E76C8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光因為具有粒子性而沿直線行進，故</w:t>
      </w:r>
      <w:r w:rsidR="00310F17" w:rsidRPr="00D801C4">
        <w:rPr>
          <w:spacing w:val="0"/>
          <w:position w:val="-10"/>
        </w:rPr>
        <w:object w:dxaOrig="540" w:dyaOrig="300">
          <v:shape id="_x0000_i1050" type="#_x0000_t75" style="width:27.25pt;height:14pt" o:ole="">
            <v:imagedata r:id="rId102" o:title=""/>
          </v:shape>
          <o:OLEObject Type="Embed" ProgID="Equation.DSMT4" ShapeID="_x0000_i1050" DrawAspect="Content" ObjectID="_1578041168" r:id="rId103"/>
        </w:object>
      </w:r>
      <w:r w:rsidRPr="00D801C4">
        <w:rPr>
          <w:spacing w:val="0"/>
        </w:rPr>
        <w:t>區域之亮度為零</w:t>
      </w:r>
    </w:p>
    <w:p w:rsidR="007E76C8" w:rsidRPr="00E13F82" w:rsidRDefault="007E76C8" w:rsidP="0057553E">
      <w:pPr>
        <w:pStyle w:val="AA0"/>
        <w:spacing w:line="340" w:lineRule="atLeast"/>
        <w:ind w:left="657" w:hangingChars="135" w:hanging="297"/>
      </w:pPr>
      <w:r w:rsidRPr="00D801C4">
        <w:rPr>
          <w:spacing w:val="0"/>
        </w:rPr>
        <w:t>(E)</w:t>
      </w:r>
      <w:r w:rsidRPr="00D801C4">
        <w:rPr>
          <w:spacing w:val="0"/>
        </w:rPr>
        <w:t>光的頻率愈高，能量愈大，</w:t>
      </w:r>
      <w:r w:rsidRPr="00D801C4">
        <w:rPr>
          <w:rFonts w:hint="eastAsia"/>
          <w:spacing w:val="0"/>
        </w:rPr>
        <w:t>光線往下偏向進入</w:t>
      </w:r>
      <w:r w:rsidR="00A81487" w:rsidRPr="00D801C4">
        <w:rPr>
          <w:spacing w:val="0"/>
          <w:position w:val="-10"/>
        </w:rPr>
        <w:object w:dxaOrig="540" w:dyaOrig="300">
          <v:shape id="_x0000_i1051" type="#_x0000_t75" style="width:27.25pt;height:14pt" o:ole="">
            <v:imagedata r:id="rId104" o:title=""/>
          </v:shape>
          <o:OLEObject Type="Embed" ProgID="Equation.DSMT4" ShapeID="_x0000_i1051" DrawAspect="Content" ObjectID="_1578041169" r:id="rId105"/>
        </w:object>
      </w:r>
      <w:r w:rsidRPr="00D801C4">
        <w:rPr>
          <w:spacing w:val="0"/>
        </w:rPr>
        <w:t>區域</w:t>
      </w:r>
      <w:r w:rsidRPr="00D801C4">
        <w:rPr>
          <w:rFonts w:hint="eastAsia"/>
          <w:spacing w:val="0"/>
        </w:rPr>
        <w:t>的角度愈大</w:t>
      </w:r>
    </w:p>
    <w:p w:rsidR="007211EE" w:rsidRPr="00D801C4" w:rsidRDefault="001A3972" w:rsidP="0057553E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369854</wp:posOffset>
                </wp:positionH>
                <wp:positionV relativeFrom="paragraph">
                  <wp:posOffset>426908</wp:posOffset>
                </wp:positionV>
                <wp:extent cx="2429510" cy="1630680"/>
                <wp:effectExtent l="19050" t="19050" r="27940" b="7620"/>
                <wp:wrapSquare wrapText="bothSides"/>
                <wp:docPr id="142" name="群組 1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9510" cy="1630680"/>
                          <a:chOff x="0" y="0"/>
                          <a:chExt cx="2429510" cy="1630680"/>
                        </a:xfrm>
                      </wpg:grpSpPr>
                      <wpg:grpSp>
                        <wpg:cNvPr id="550" name="群組 550"/>
                        <wpg:cNvGrpSpPr/>
                        <wpg:grpSpPr>
                          <a:xfrm>
                            <a:off x="0" y="0"/>
                            <a:ext cx="2429510" cy="1630680"/>
                            <a:chOff x="-1" y="-1"/>
                            <a:chExt cx="2430000" cy="1631690"/>
                          </a:xfrm>
                        </wpg:grpSpPr>
                        <wps:wsp>
                          <wps:cNvPr id="3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7049" y="1449444"/>
                              <a:ext cx="501015" cy="182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Default="00CF5D08" w:rsidP="007211EE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圖</w:t>
                                </w:r>
                                <w:r>
                                  <w:rPr>
                                    <w:rFonts w:eastAsiaTheme="majorEastAsia"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rFonts w:eastAsiaTheme="major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47" name="圖片 11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10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1" y="-1"/>
                              <a:ext cx="2430000" cy="1409202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ic:spPr>
                        </pic:pic>
                      </wpg:grp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860" y="716783"/>
                            <a:ext cx="321310" cy="1504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1A3972" w:rsidRDefault="00CF5D08" w:rsidP="001A3972">
                              <w:pPr>
                                <w:snapToGrid w:val="0"/>
                                <w:spacing w:line="22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1A3972">
                                <w:rPr>
                                  <w:rFonts w:hint="eastAsia"/>
                                  <w:sz w:val="20"/>
                                </w:rPr>
                                <w:t>河堤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8427" y="877556"/>
                            <a:ext cx="321310" cy="1504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1A3972" w:rsidRDefault="00CF5D08" w:rsidP="001A3972">
                              <w:pPr>
                                <w:snapToGrid w:val="0"/>
                                <w:spacing w:line="22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階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5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9090" y="981389"/>
                            <a:ext cx="321310" cy="1504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1A3972" w:rsidRDefault="00CF5D08" w:rsidP="001A3972">
                              <w:pPr>
                                <w:snapToGrid w:val="0"/>
                                <w:spacing w:line="22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1A3972">
                                <w:rPr>
                                  <w:rFonts w:hint="eastAsia"/>
                                  <w:sz w:val="20"/>
                                </w:rPr>
                                <w:t>河堤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42" o:spid="_x0000_s1452" style="position:absolute;left:0;text-align:left;margin-left:265.35pt;margin-top:33.6pt;width:191.3pt;height:128.4pt;z-index:251824128" coordsize="24295,163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">
                <v:group id="群組 550" o:spid="_x0000_s1453" style="position:absolute;width:24295;height:16306" coordorigin="" coordsize="24300,16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gZWM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+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+BlYwwAAANwAAAAP&#10;AAAAAAAAAAAAAAAAAKoCAABkcnMvZG93bnJldi54bWxQSwUGAAAAAAQABAD6AAAAmgMAAAAA&#10;">
                  <v:shape id="文字方塊 2" o:spid="_x0000_s1454" type="#_x0000_t202" style="position:absolute;left:9870;top:14494;width:5010;height:18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gm6MUA&#10;AADcAAAADwAAAGRycy9kb3ducmV2LnhtbESPQUvDQBSE70L/w/IK3uymVoKk3RZpFIr2Yu3F2yP7&#10;mgSzb8PuM4n+elcQPA4z8w2z2U2uUwOF2Ho2sFxkoIgrb1uuDZzfnm7uQUVBtth5JgNfFGG3nV1t&#10;sLB+5FcaTlKrBOFYoIFGpC+0jlVDDuPC98TJu/jgUJIMtbYBxwR3nb7Nslw7bDktNNjTvqHq4/Tp&#10;DLSP4bj6fq/zw/NZRilfSnscSmOu59PDGpTQJP/hv/bBGljd5fB7Jh0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eCboxQAAANwAAAAPAAAAAAAAAAAAAAAAAJgCAABkcnMv&#10;ZG93bnJldi54bWxQSwUGAAAAAAQABAD1AAAAigMAAAAA&#10;" filled="f" stroked="f">
                    <v:textbox inset="1mm,0,1mm,0">
                      <w:txbxContent>
                        <w:p w:rsidR="00CF5D08" w:rsidRDefault="00CF5D08" w:rsidP="007211EE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圖</w:t>
                          </w:r>
                          <w:r>
                            <w:rPr>
                              <w:rFonts w:eastAsiaTheme="majorEastAsia"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rFonts w:eastAsiaTheme="majorEastAsia"/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圖片 11" o:spid="_x0000_s1455" type="#_x0000_t75" style="position:absolute;width:24299;height:14092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+1v9bDAAAA3AAAAA8AAABkcnMvZG93bnJldi54bWxEj0trAjEUhfeC/yFcwZ1mtHasU6NIQXBl&#10;qS+6vEyuk6mTm2ESdfz3plDo8nAeH2e+bG0lbtT40rGC0TABQZw7XXKh4LBfD95A+ICssXJMCh7k&#10;YbnoduaYaXfnL7rtQiHiCPsMFZgQ6kxKnxuy6IeuJo7e2TUWQ5RNIXWD9zhuKzlOklRaLDkSDNb0&#10;YSi/7K5Wwd5t0Xyf0p/T7DgdV24VIa+fSvV77eodRKA2/If/2hut4GUyhd8z8QjIxR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7W/1sMAAADcAAAADwAAAAAAAAAAAAAAAACf&#10;AgAAZHJzL2Rvd25yZXYueG1sUEsFBgAAAAAEAAQA9wAAAI8DAAAAAA==&#10;" stroked="t" strokecolor="black [3213]">
                    <v:imagedata r:id="rId107" o:title=""/>
                    <v:path arrowok="t"/>
                  </v:shape>
                </v:group>
                <v:shape id="文字方塊 2" o:spid="_x0000_s1456" type="#_x0000_t202" style="position:absolute;left:2478;top:7167;width:3213;height:1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vi8MMA&#10;AADbAAAADwAAAGRycy9kb3ducmV2LnhtbESPS2vCQBSF94L/YbiF7sxEA6Ixo1ShtJSCGLvo8pK5&#10;eWDmTpiZxvTfdwqFLg/feXCKw2R6MZLznWUFyyQFQVxZ3XGj4OP6vNiA8AFZY2+ZFHyTh8N+Pisw&#10;1/bOFxrL0IhYwj5HBW0IQy6lr1oy6BM7EEdWW2cwROkaqR3eY7np5SpN19Jgx3GhxYFOLVW38sso&#10;OK5tMy6zT/P+Vr/I7bnWkQWlHh+mpx2IQFP4N/+lX7WCLIPfL/EH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vi8MMAAADbAAAADwAAAAAAAAAAAAAAAACYAgAAZHJzL2Rv&#10;d25yZXYueG1sUEsFBgAAAAAEAAQA9QAAAIgDAAAAAA==&#10;" fillcolor="white [3212]" stroked="f">
                  <v:textbox inset="0,0,0,0">
                    <w:txbxContent>
                      <w:p w:rsidR="00CF5D08" w:rsidRPr="001A3972" w:rsidRDefault="00CF5D08" w:rsidP="001A3972">
                        <w:pPr>
                          <w:snapToGrid w:val="0"/>
                          <w:spacing w:line="220" w:lineRule="exact"/>
                          <w:jc w:val="center"/>
                          <w:rPr>
                            <w:sz w:val="20"/>
                          </w:rPr>
                        </w:pPr>
                        <w:r w:rsidRPr="001A3972">
                          <w:rPr>
                            <w:rFonts w:hint="eastAsia"/>
                            <w:sz w:val="20"/>
                          </w:rPr>
                          <w:t>河堤</w:t>
                        </w:r>
                      </w:p>
                    </w:txbxContent>
                  </v:textbox>
                </v:shape>
                <v:shape id="文字方塊 2" o:spid="_x0000_s1457" type="#_x0000_t202" style="position:absolute;left:10584;top:8775;width:3213;height:1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7fH8MA&#10;AADbAAAADwAAAGRycy9kb3ducmV2LnhtbESPS2vCQBSF9wX/w3CF7nSSBoNNHcUWSkUEMXbR5SVz&#10;88DMnZCZJum/dwqFLg/feXA2u8m0YqDeNZYVxMsIBHFhdcOVgs/r+2INwnlkja1lUvBDDnbb2cMG&#10;M21HvtCQ+0qEEnYZKqi97zIpXVGTQbe0HXFgpe0N+iD7Suoex1BuWvkURak02HBYqLGjt5qKW/5t&#10;FLymthri5MucjuWHfD6XOjCv1ON82r+A8DT5f/Nf+qAVJCv4/RJ+gN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7fH8MAAADbAAAADwAAAAAAAAAAAAAAAACYAgAAZHJzL2Rv&#10;d25yZXYueG1sUEsFBgAAAAAEAAQA9QAAAIgDAAAAAA==&#10;" fillcolor="white [3212]" stroked="f">
                  <v:textbox inset="0,0,0,0">
                    <w:txbxContent>
                      <w:p w:rsidR="00CF5D08" w:rsidRPr="001A3972" w:rsidRDefault="00CF5D08" w:rsidP="001A3972">
                        <w:pPr>
                          <w:snapToGrid w:val="0"/>
                          <w:spacing w:line="220" w:lineRule="exac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階梯</w:t>
                        </w:r>
                      </w:p>
                    </w:txbxContent>
                  </v:textbox>
                </v:shape>
                <v:shape id="文字方塊 2" o:spid="_x0000_s1458" type="#_x0000_t202" style="position:absolute;left:18890;top:9813;width:3214;height:1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wWPsIA&#10;AADcAAAADwAAAGRycy9kb3ducmV2LnhtbESPS2sCMRSF9wX/Q7hCdzXju45GUUEqIpRqFy4vkzsP&#10;nNwMk3Qc/30jCC4P33lwFqvWlKKh2hWWFfR7EQjixOqCMwW/593HJwjnkTWWlknBnRyslp23Bcba&#10;3viHmpPPRChhF6OC3PsqltIlORl0PVsRB5ba2qAPss6krvEWyk0pB1E0kQYLDgs5VrTNKbme/oyC&#10;zcRmTX94McdD+iVn36kOzCv13m3XcxCeWv8yP9N7rWA0nsLjTDgC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jBY+wgAAANwAAAAPAAAAAAAAAAAAAAAAAJgCAABkcnMvZG93&#10;bnJldi54bWxQSwUGAAAAAAQABAD1AAAAhwMAAAAA&#10;" fillcolor="white [3212]" stroked="f">
                  <v:textbox inset="0,0,0,0">
                    <w:txbxContent>
                      <w:p w:rsidR="00CF5D08" w:rsidRPr="001A3972" w:rsidRDefault="00CF5D08" w:rsidP="001A3972">
                        <w:pPr>
                          <w:snapToGrid w:val="0"/>
                          <w:spacing w:line="220" w:lineRule="exact"/>
                          <w:jc w:val="center"/>
                          <w:rPr>
                            <w:sz w:val="20"/>
                          </w:rPr>
                        </w:pPr>
                        <w:r w:rsidRPr="001A3972">
                          <w:rPr>
                            <w:rFonts w:hint="eastAsia"/>
                            <w:sz w:val="20"/>
                          </w:rPr>
                          <w:t>河堤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211EE" w:rsidRPr="00D801C4">
        <w:rPr>
          <w:spacing w:val="0"/>
        </w:rPr>
        <w:t>32.</w:t>
      </w:r>
      <w:r w:rsidR="00F60605" w:rsidRPr="00D801C4">
        <w:rPr>
          <w:spacing w:val="0"/>
        </w:rPr>
        <w:tab/>
      </w:r>
      <w:r w:rsidR="007211EE" w:rsidRPr="00D801C4">
        <w:rPr>
          <w:spacing w:val="0"/>
        </w:rPr>
        <w:t>圖</w:t>
      </w:r>
      <w:r w:rsidR="007211EE" w:rsidRPr="00D801C4">
        <w:rPr>
          <w:rFonts w:hint="eastAsia"/>
          <w:spacing w:val="0"/>
        </w:rPr>
        <w:t>1</w:t>
      </w:r>
      <w:r w:rsidR="00404C3E" w:rsidRPr="00D801C4">
        <w:rPr>
          <w:spacing w:val="0"/>
        </w:rPr>
        <w:t>1</w:t>
      </w:r>
      <w:r w:rsidR="007211EE" w:rsidRPr="00D801C4">
        <w:rPr>
          <w:spacing w:val="0"/>
        </w:rPr>
        <w:t>是從</w:t>
      </w:r>
      <w:r w:rsidR="00175093" w:rsidRPr="00D801C4">
        <w:rPr>
          <w:rFonts w:hint="eastAsia"/>
          <w:spacing w:val="0"/>
        </w:rPr>
        <w:t>臺</w:t>
      </w:r>
      <w:r w:rsidR="007211EE" w:rsidRPr="00D801C4">
        <w:rPr>
          <w:spacing w:val="0"/>
        </w:rPr>
        <w:t>中霧峰「</w:t>
      </w:r>
      <w:r w:rsidR="007211EE" w:rsidRPr="00D801C4">
        <w:rPr>
          <w:spacing w:val="0"/>
        </w:rPr>
        <w:t>921</w:t>
      </w:r>
      <w:r w:rsidR="007211EE" w:rsidRPr="00D801C4">
        <w:rPr>
          <w:spacing w:val="0"/>
        </w:rPr>
        <w:t>地震教育園區」觀景窗中看出去的河堤景象。原本</w:t>
      </w:r>
      <w:r w:rsidR="00175093" w:rsidRPr="00D801C4">
        <w:rPr>
          <w:rFonts w:hint="eastAsia"/>
          <w:spacing w:val="0"/>
        </w:rPr>
        <w:t>連續</w:t>
      </w:r>
      <w:r w:rsidR="007211EE" w:rsidRPr="00D801C4">
        <w:rPr>
          <w:spacing w:val="0"/>
        </w:rPr>
        <w:t>平坦的河堤因車籠埔斷層錯動而</w:t>
      </w:r>
      <w:r w:rsidR="00175093" w:rsidRPr="00D801C4">
        <w:rPr>
          <w:rFonts w:hint="eastAsia"/>
          <w:spacing w:val="0"/>
        </w:rPr>
        <w:t>產生位移</w:t>
      </w:r>
      <w:r w:rsidR="007211EE" w:rsidRPr="00D801C4">
        <w:rPr>
          <w:spacing w:val="0"/>
        </w:rPr>
        <w:t>，目前斷裂處</w:t>
      </w:r>
      <w:r w:rsidR="007211EE" w:rsidRPr="00D801C4">
        <w:rPr>
          <w:rFonts w:hint="eastAsia"/>
          <w:spacing w:val="0"/>
        </w:rPr>
        <w:t>的河堤</w:t>
      </w:r>
      <w:r w:rsidR="007211EE" w:rsidRPr="00D801C4">
        <w:rPr>
          <w:spacing w:val="0"/>
        </w:rPr>
        <w:t>已</w:t>
      </w:r>
      <w:r w:rsidR="007211EE" w:rsidRPr="00D801C4">
        <w:rPr>
          <w:rFonts w:hint="eastAsia"/>
          <w:spacing w:val="0"/>
        </w:rPr>
        <w:t>經</w:t>
      </w:r>
      <w:r w:rsidR="007211EE" w:rsidRPr="00D801C4">
        <w:rPr>
          <w:spacing w:val="0"/>
        </w:rPr>
        <w:t>修復，而且建造了階梯以供步行。</w:t>
      </w:r>
      <w:r w:rsidR="00175093" w:rsidRPr="00D801C4">
        <w:rPr>
          <w:rFonts w:hint="eastAsia"/>
          <w:spacing w:val="0"/>
        </w:rPr>
        <w:t>根據臺灣本島受板塊</w:t>
      </w:r>
      <w:r w:rsidR="00954552" w:rsidRPr="00D801C4">
        <w:rPr>
          <w:rFonts w:hint="eastAsia"/>
          <w:spacing w:val="0"/>
        </w:rPr>
        <w:t>推擠作用而成的地質現象與圖</w:t>
      </w:r>
      <w:r w:rsidR="00954552" w:rsidRPr="00D801C4">
        <w:rPr>
          <w:rFonts w:hint="eastAsia"/>
          <w:spacing w:val="0"/>
        </w:rPr>
        <w:t>1</w:t>
      </w:r>
      <w:r w:rsidR="00404C3E" w:rsidRPr="00D801C4">
        <w:rPr>
          <w:spacing w:val="0"/>
        </w:rPr>
        <w:t>1</w:t>
      </w:r>
      <w:r w:rsidR="00954552" w:rsidRPr="00D801C4">
        <w:rPr>
          <w:rFonts w:hint="eastAsia"/>
          <w:spacing w:val="0"/>
        </w:rPr>
        <w:t>，下列</w:t>
      </w:r>
      <w:r w:rsidR="00B74921">
        <w:rPr>
          <w:rFonts w:hint="eastAsia"/>
          <w:spacing w:val="0"/>
        </w:rPr>
        <w:t>敘述哪些</w:t>
      </w:r>
      <w:r w:rsidR="00954552" w:rsidRPr="00D801C4">
        <w:rPr>
          <w:rFonts w:hint="eastAsia"/>
          <w:spacing w:val="0"/>
        </w:rPr>
        <w:t>正確</w:t>
      </w:r>
      <w:r w:rsidR="00B74921">
        <w:rPr>
          <w:rFonts w:hint="eastAsia"/>
          <w:spacing w:val="0"/>
        </w:rPr>
        <w:t>？</w:t>
      </w:r>
      <w:r w:rsidR="007211EE" w:rsidRPr="00D801C4">
        <w:rPr>
          <w:spacing w:val="0"/>
        </w:rPr>
        <w:t>（應選</w:t>
      </w:r>
      <w:r w:rsidR="007211EE" w:rsidRPr="00D801C4">
        <w:rPr>
          <w:spacing w:val="0"/>
        </w:rPr>
        <w:t>2</w:t>
      </w:r>
      <w:r w:rsidR="007211EE" w:rsidRPr="00D801C4">
        <w:rPr>
          <w:spacing w:val="0"/>
        </w:rPr>
        <w:t>項）</w:t>
      </w:r>
    </w:p>
    <w:p w:rsidR="007211EE" w:rsidRPr="00D801C4" w:rsidRDefault="007211EE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A)</w:t>
      </w:r>
      <w:r w:rsidRPr="00D801C4">
        <w:rPr>
          <w:spacing w:val="0"/>
        </w:rPr>
        <w:t>車籠埔斷層為正斷層</w:t>
      </w:r>
    </w:p>
    <w:p w:rsidR="007211EE" w:rsidRPr="00D801C4" w:rsidRDefault="0069633B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B)</w:t>
      </w:r>
      <w:r w:rsidR="007211EE" w:rsidRPr="00D801C4">
        <w:rPr>
          <w:spacing w:val="0"/>
        </w:rPr>
        <w:t>車籠埔斷層為逆斷層</w:t>
      </w:r>
    </w:p>
    <w:p w:rsidR="008D7902" w:rsidRPr="00D801C4" w:rsidRDefault="008D7902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C)</w:t>
      </w:r>
      <w:r w:rsidRPr="00D801C4">
        <w:rPr>
          <w:spacing w:val="0"/>
        </w:rPr>
        <w:t>車籠埔斷層為平移斷層</w:t>
      </w:r>
    </w:p>
    <w:p w:rsidR="007211EE" w:rsidRPr="00D801C4" w:rsidRDefault="008D7902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D</w:t>
      </w:r>
      <w:r w:rsidR="0069633B" w:rsidRPr="00D801C4">
        <w:rPr>
          <w:rFonts w:hint="eastAsia"/>
          <w:spacing w:val="0"/>
        </w:rPr>
        <w:t>)</w:t>
      </w:r>
      <w:r w:rsidR="007211EE" w:rsidRPr="00D801C4">
        <w:rPr>
          <w:spacing w:val="0"/>
        </w:rPr>
        <w:t>相片中上盤位置在右側</w:t>
      </w:r>
    </w:p>
    <w:p w:rsidR="007211EE" w:rsidRPr="00D801C4" w:rsidRDefault="008D7902" w:rsidP="0057553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E</w:t>
      </w:r>
      <w:r w:rsidR="0069633B" w:rsidRPr="00D801C4">
        <w:rPr>
          <w:rFonts w:hint="eastAsia"/>
          <w:spacing w:val="0"/>
        </w:rPr>
        <w:t>)</w:t>
      </w:r>
      <w:r w:rsidR="007211EE" w:rsidRPr="00D801C4">
        <w:rPr>
          <w:spacing w:val="0"/>
        </w:rPr>
        <w:t>相片中上盤位置在左側</w:t>
      </w:r>
    </w:p>
    <w:p w:rsidR="008D7902" w:rsidRPr="007B55AF" w:rsidRDefault="008D7902" w:rsidP="0057553E">
      <w:pPr>
        <w:pStyle w:val="AA0"/>
        <w:spacing w:line="340" w:lineRule="atLeast"/>
        <w:ind w:left="657" w:hangingChars="135" w:hanging="297"/>
      </w:pPr>
      <w:r w:rsidRPr="00D801C4">
        <w:rPr>
          <w:rFonts w:hint="eastAsia"/>
          <w:spacing w:val="0"/>
        </w:rPr>
        <w:t>(F)</w:t>
      </w:r>
      <w:r w:rsidRPr="00D801C4">
        <w:rPr>
          <w:spacing w:val="0"/>
        </w:rPr>
        <w:t>相片中上下盤無法判斷</w:t>
      </w:r>
    </w:p>
    <w:p w:rsidR="007211EE" w:rsidRPr="00D801C4" w:rsidRDefault="002B7D85" w:rsidP="0054188E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>
        <w:rPr>
          <w:rFonts w:hint="eastAsia"/>
          <w:noProof/>
          <w:spacing w:val="0"/>
        </w:rPr>
        <w:lastRenderedPageBreak/>
        <mc:AlternateContent>
          <mc:Choice Requires="wpg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267075</wp:posOffset>
                </wp:positionH>
                <wp:positionV relativeFrom="paragraph">
                  <wp:posOffset>826516</wp:posOffset>
                </wp:positionV>
                <wp:extent cx="2566800" cy="1616400"/>
                <wp:effectExtent l="0" t="0" r="5080" b="3175"/>
                <wp:wrapSquare wrapText="bothSides"/>
                <wp:docPr id="118" name="群組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6800" cy="1616400"/>
                          <a:chOff x="0" y="0"/>
                          <a:chExt cx="2568566" cy="1615440"/>
                        </a:xfrm>
                      </wpg:grpSpPr>
                      <wps:wsp>
                        <wps:cNvPr id="6" name="文字方塊 6"/>
                        <wps:cNvSpPr txBox="1">
                          <a:spLocks/>
                        </wps:cNvSpPr>
                        <wps:spPr>
                          <a:xfrm>
                            <a:off x="0" y="17813"/>
                            <a:ext cx="173355" cy="9880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954552" w:rsidRDefault="00CF5D08" w:rsidP="00B74921">
                              <w:pPr>
                                <w:spacing w:line="240" w:lineRule="atLeast"/>
                                <w:ind w:firstLineChars="100" w:firstLine="230"/>
                                <w:rPr>
                                  <w:spacing w:val="10"/>
                                  <w:sz w:val="21"/>
                                  <w:szCs w:val="21"/>
                                </w:rPr>
                              </w:pPr>
                              <w:r w:rsidRPr="00954552">
                                <w:rPr>
                                  <w:rFonts w:hint="eastAsia"/>
                                  <w:spacing w:val="10"/>
                                  <w:sz w:val="21"/>
                                  <w:szCs w:val="21"/>
                                </w:rPr>
                                <w:t>次數</w:t>
                              </w:r>
                            </w:p>
                            <w:p w:rsidR="00CF5D08" w:rsidRDefault="00CF5D08"/>
                          </w:txbxContent>
                        </wps:txbx>
                        <wps:bodyPr rot="0" spcFirstLastPara="0" vertOverflow="overflow" horzOverflow="overflow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53" name="群組 553"/>
                        <wpg:cNvGrpSpPr/>
                        <wpg:grpSpPr>
                          <a:xfrm>
                            <a:off x="302820" y="0"/>
                            <a:ext cx="2249805" cy="1615440"/>
                            <a:chOff x="211422" y="-1"/>
                            <a:chExt cx="2250034" cy="1616876"/>
                          </a:xfrm>
                        </wpg:grpSpPr>
                        <pic:pic xmlns:pic="http://schemas.openxmlformats.org/drawingml/2006/picture">
                          <pic:nvPicPr>
                            <pic:cNvPr id="342" name="圖片 361" descr="time-history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0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035" t="1" b="23206"/>
                            <a:stretch/>
                          </pic:blipFill>
                          <pic:spPr bwMode="auto">
                            <a:xfrm>
                              <a:off x="211422" y="-1"/>
                              <a:ext cx="2250034" cy="1084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8880" y="1444155"/>
                              <a:ext cx="415925" cy="1727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6F741E" w:rsidRDefault="00CF5D08" w:rsidP="007211EE">
                                <w:pPr>
                                  <w:ind w:firstLineChars="50" w:firstLine="110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6F741E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30" name="群組 30"/>
                        <wpg:cNvGrpSpPr/>
                        <wpg:grpSpPr>
                          <a:xfrm>
                            <a:off x="178129" y="314696"/>
                            <a:ext cx="126365" cy="781685"/>
                            <a:chOff x="0" y="0"/>
                            <a:chExt cx="126853" cy="782261"/>
                          </a:xfrm>
                        </wpg:grpSpPr>
                        <wps:wsp>
                          <wps:cNvPr id="344" name="文字方塊 344"/>
                          <wps:cNvSpPr txBox="1">
                            <a:spLocks/>
                          </wps:cNvSpPr>
                          <wps:spPr>
                            <a:xfrm>
                              <a:off x="10571" y="581410"/>
                              <a:ext cx="116282" cy="2008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90839" w:rsidRDefault="00CF5D08" w:rsidP="00290839">
                                <w:pPr>
                                  <w:jc w:val="center"/>
                                  <w:rPr>
                                    <w:sz w:val="19"/>
                                    <w:szCs w:val="19"/>
                                  </w:rPr>
                                </w:pP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" name="文字方塊 1"/>
                          <wps:cNvSpPr txBox="1">
                            <a:spLocks/>
                          </wps:cNvSpPr>
                          <wps:spPr>
                            <a:xfrm>
                              <a:off x="0" y="0"/>
                              <a:ext cx="116205" cy="2006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90839" w:rsidRDefault="00CF5D08" w:rsidP="00290839">
                                <w:pPr>
                                  <w:jc w:val="center"/>
                                  <w:rPr>
                                    <w:sz w:val="19"/>
                                    <w:szCs w:val="19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1" name="群組 31"/>
                        <wpg:cNvGrpSpPr/>
                        <wpg:grpSpPr>
                          <a:xfrm>
                            <a:off x="338446" y="1068779"/>
                            <a:ext cx="2230120" cy="205740"/>
                            <a:chOff x="0" y="4772"/>
                            <a:chExt cx="2230458" cy="206459"/>
                          </a:xfrm>
                        </wpg:grpSpPr>
                        <wps:wsp>
                          <wps:cNvPr id="9" name="文字方塊 9"/>
                          <wps:cNvSpPr txBox="1">
                            <a:spLocks/>
                          </wps:cNvSpPr>
                          <wps:spPr>
                            <a:xfrm>
                              <a:off x="0" y="5285"/>
                              <a:ext cx="280035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90839" w:rsidRDefault="00CF5D08" w:rsidP="002873E8">
                                <w:pPr>
                                  <w:jc w:val="center"/>
                                  <w:rPr>
                                    <w:sz w:val="19"/>
                                    <w:szCs w:val="19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6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文字方塊 11"/>
                          <wps:cNvSpPr txBox="1">
                            <a:spLocks/>
                          </wps:cNvSpPr>
                          <wps:spPr>
                            <a:xfrm>
                              <a:off x="269563" y="5285"/>
                              <a:ext cx="280035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8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文字方塊 15"/>
                          <wps:cNvSpPr txBox="1">
                            <a:spLocks/>
                          </wps:cNvSpPr>
                          <wps:spPr>
                            <a:xfrm>
                              <a:off x="528555" y="10571"/>
                              <a:ext cx="32766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10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文字方塊 24"/>
                          <wps:cNvSpPr txBox="1">
                            <a:spLocks/>
                          </wps:cNvSpPr>
                          <wps:spPr>
                            <a:xfrm>
                              <a:off x="803403" y="10571"/>
                              <a:ext cx="32766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12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文字方塊 25"/>
                          <wps:cNvSpPr txBox="1">
                            <a:spLocks/>
                          </wps:cNvSpPr>
                          <wps:spPr>
                            <a:xfrm>
                              <a:off x="1078252" y="4772"/>
                              <a:ext cx="327660" cy="1765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14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文字方塊 26"/>
                          <wps:cNvSpPr txBox="1">
                            <a:spLocks/>
                          </wps:cNvSpPr>
                          <wps:spPr>
                            <a:xfrm>
                              <a:off x="1347815" y="5285"/>
                              <a:ext cx="32766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16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文字方塊 27"/>
                          <wps:cNvSpPr txBox="1">
                            <a:spLocks/>
                          </wps:cNvSpPr>
                          <wps:spPr>
                            <a:xfrm>
                              <a:off x="1622664" y="5285"/>
                              <a:ext cx="32766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18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文字方塊 28"/>
                          <wps:cNvSpPr txBox="1">
                            <a:spLocks/>
                          </wps:cNvSpPr>
                          <wps:spPr>
                            <a:xfrm>
                              <a:off x="1902798" y="5285"/>
                              <a:ext cx="327660" cy="200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F5D08" w:rsidRPr="002873E8" w:rsidRDefault="00CF5D08" w:rsidP="002873E8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290839">
                                  <w:rPr>
                                    <w:sz w:val="19"/>
                                    <w:szCs w:val="19"/>
                                  </w:rPr>
                                  <w:t>200</w:t>
                                </w:r>
                                <w:r w:rsidRPr="00290839">
                                  <w:rPr>
                                    <w:rFonts w:hint="eastAsia"/>
                                    <w:sz w:val="19"/>
                                    <w:szCs w:val="19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文字方塊 29"/>
                        <wps:cNvSpPr txBox="1">
                          <a:spLocks/>
                        </wps:cNvSpPr>
                        <wps:spPr>
                          <a:xfrm>
                            <a:off x="926275" y="1240971"/>
                            <a:ext cx="1216025" cy="200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83134A" w:rsidRDefault="00CF5D08" w:rsidP="002873E8">
                              <w:pPr>
                                <w:jc w:val="center"/>
                                <w:rPr>
                                  <w:sz w:val="21"/>
                                  <w:szCs w:val="21"/>
                                </w:rPr>
                              </w:pPr>
                              <w:r w:rsidRPr="0083134A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爆發</w:t>
                              </w:r>
                              <w:r w:rsidRPr="0083134A">
                                <w:rPr>
                                  <w:sz w:val="21"/>
                                  <w:szCs w:val="21"/>
                                </w:rPr>
                                <w:t>時間（</w:t>
                              </w:r>
                              <w:r w:rsidRPr="0083134A"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西</w:t>
                              </w:r>
                              <w:r w:rsidRPr="0083134A">
                                <w:rPr>
                                  <w:sz w:val="21"/>
                                  <w:szCs w:val="21"/>
                                </w:rPr>
                                <w:t>元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8" o:spid="_x0000_s1459" style="position:absolute;left:0;text-align:left;margin-left:257.25pt;margin-top:65.1pt;width:202.1pt;height:127.3pt;z-index:251764736;mso-width-relative:margin;mso-height-relative:margin" coordsize="25685,161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">
                <v:shape id="文字方塊 6" o:spid="_x0000_s1460" type="#_x0000_t202" style="position:absolute;top:178;width:1733;height:9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UsdcMA&#10;AADaAAAADwAAAGRycy9kb3ducmV2LnhtbESPQWvCQBSE7wX/w/IEb3WjUCnRVVTQipc2VsHjI/tM&#10;gtm3Ibsm67/vFgo9DjPzDbNYBVOLjlpXWVYwGScgiHOrKy4UnL93r+8gnEfWWFsmBU9ysFoOXhaY&#10;attzRt3JFyJC2KWooPS+SaV0eUkG3dg2xNG72dagj7ItpG6xj3BTy2mSzKTBiuNCiQ1tS8rvp4dR&#10;8HbcbL+u++qyC5/9PcePrDv7oNRoGNZzEJ6C/w//tQ9awQx+r8Qb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2UsdcMAAADaAAAADwAAAAAAAAAAAAAAAACYAgAAZHJzL2Rv&#10;d25yZXYueG1sUEsFBgAAAAAEAAQA9QAAAIgDAAAAAA==&#10;" filled="f" stroked="f" strokeweight=".5pt">
                  <v:path arrowok="t"/>
                  <v:textbox style="layout-flow:vertical-ideographic" inset="0,0,0,0">
                    <w:txbxContent>
                      <w:p w:rsidR="00CF5D08" w:rsidRPr="00954552" w:rsidRDefault="00CF5D08" w:rsidP="00B74921">
                        <w:pPr>
                          <w:spacing w:line="240" w:lineRule="atLeast"/>
                          <w:ind w:firstLineChars="100" w:firstLine="230"/>
                          <w:rPr>
                            <w:spacing w:val="10"/>
                            <w:sz w:val="21"/>
                            <w:szCs w:val="21"/>
                          </w:rPr>
                        </w:pPr>
                        <w:r w:rsidRPr="00954552">
                          <w:rPr>
                            <w:rFonts w:hint="eastAsia"/>
                            <w:spacing w:val="10"/>
                            <w:sz w:val="21"/>
                            <w:szCs w:val="21"/>
                          </w:rPr>
                          <w:t>次數</w:t>
                        </w:r>
                      </w:p>
                      <w:p w:rsidR="00CF5D08" w:rsidRDefault="00CF5D08"/>
                    </w:txbxContent>
                  </v:textbox>
                </v:shape>
                <v:group id="群組 553" o:spid="_x0000_s1461" style="position:absolute;left:3028;width:22498;height:16154" coordorigin="2114" coordsize="22500,16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shape id="圖片 361" o:spid="_x0000_s1462" type="#_x0000_t75" alt="time-history" style="position:absolute;left:2114;width:22500;height:10840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QodMLGAAAA3AAAAA8AAABkcnMvZG93bnJldi54bWxEj0FrwkAUhO+C/2F5Qi+lbho1LamrtIJg&#10;EYXaXnp7ZJ/ZaPZtyK4a/71bKHgcZuYbZjrvbC3O1PrKsYLnYQKCuHC64lLBz/fy6RWED8gaa8ek&#10;4Eoe5rN+b4q5dhf+ovMulCJC2OeowITQ5FL6wpBFP3QNcfT2rrUYomxLqVu8RLitZZokmbRYcVww&#10;2NDCUHHcnayCFzY2Szcfq+Nku16M2f8+Lg+fSj0Muvc3EIG6cA//t1dawWicwt+ZeATk7AY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Ch0wsYAAADcAAAADwAAAAAAAAAAAAAA&#10;AACfAgAAZHJzL2Rvd25yZXYueG1sUEsFBgAAAAAEAAQA9wAAAJIDAAAAAA==&#10;">
                    <v:imagedata r:id="rId109" o:title="time-history" croptop="1f" cropbottom="15208f" cropleft="5921f"/>
                    <v:path arrowok="t"/>
                  </v:shape>
                  <v:shape id="文字方塊 2" o:spid="_x0000_s1463" type="#_x0000_t202" style="position:absolute;left:9788;top:14441;width:4160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IYucUA&#10;AADcAAAADwAAAGRycy9kb3ducmV2LnhtbESPQWvCQBSE74X+h+UVvNVNaxFNXUWKglCQxnjw+Mw+&#10;k8Xs25hdNf57Vyh4HGbmG2Yy62wtLtR641jBRz8BQVw4bbhUsM2X7yMQPiBrrB2Tght5mE1fXyaY&#10;anfljC6bUIoIYZ+igiqEJpXSFxVZ9H3XEEfv4FqLIcq2lLrFa4TbWn4myVBaNBwXKmzop6LiuDlb&#10;BfMdZwtzWu//skNm8nyc8O/wqFTvrZt/gwjUhWf4v73SCgZf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hi5xQAAANwAAAAPAAAAAAAAAAAAAAAAAJgCAABkcnMv&#10;ZG93bnJldi54bWxQSwUGAAAAAAQABAD1AAAAigMAAAAA&#10;" filled="f" stroked="f">
                    <v:textbox inset="0,0,0,0">
                      <w:txbxContent>
                        <w:p w:rsidR="00CF5D08" w:rsidRPr="006F741E" w:rsidRDefault="00CF5D08" w:rsidP="007211EE">
                          <w:pPr>
                            <w:ind w:firstLineChars="50" w:firstLine="110"/>
                            <w:rPr>
                              <w:sz w:val="22"/>
                              <w:szCs w:val="22"/>
                            </w:rPr>
                          </w:pPr>
                          <w:r w:rsidRPr="006F741E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群組 30" o:spid="_x0000_s1464" style="position:absolute;left:1781;top:3146;width:1263;height:7817" coordsize="1268,7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 id="文字方塊 344" o:spid="_x0000_s1465" type="#_x0000_t202" style="position:absolute;left:105;top:5814;width:1163;height:2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UEGsUA&#10;AADcAAAADwAAAGRycy9kb3ducmV2LnhtbESPQWvCQBSE74X+h+UVeqsbrUpJXaUUxF6KqG3p8ZF9&#10;JtHs25h9TdJ/7wqCx2FmvmFmi95VqqUmlJ4NDAcJKOLM25JzA1+75dMLqCDIFivPZOCfAizm93cz&#10;TK3veEPtVnIVIRxSNFCI1KnWISvIYRj4mjh6e984lCibXNsGuwh3lR4lyVQ7LDkuFFjTe0HZcfvn&#10;DOz86nDofpL2tJ7w9y9NPo+5iDGPD/3bKyihXm7ha/vDGngej+FyJh4BPT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NQQaxQAAANwAAAAPAAAAAAAAAAAAAAAAAJgCAABkcnMv&#10;ZG93bnJldi54bWxQSwUGAAAAAAQABAD1AAAAigMAAAAA&#10;" filled="f" stroked="f" strokeweight=".5pt">
                    <v:path arrowok="t"/>
                    <v:textbox inset="0,0,0,0">
                      <w:txbxContent>
                        <w:p w:rsidR="00CF5D08" w:rsidRPr="00290839" w:rsidRDefault="00CF5D08" w:rsidP="00290839">
                          <w:pPr>
                            <w:jc w:val="center"/>
                            <w:rPr>
                              <w:sz w:val="19"/>
                              <w:szCs w:val="19"/>
                            </w:rPr>
                          </w:pP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1" o:spid="_x0000_s1466" type="#_x0000_t202" style="position:absolute;width:1162;height:20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7QXsEA&#10;AADaAAAADwAAAGRycy9kb3ducmV2LnhtbERPS2sCMRC+F/wPYYReimbbQyurUUQoSA+F7qrgbdiM&#10;+3AzWZPorv++EQo9DR/fcxarwbTiRs7XlhW8ThMQxIXVNZcKdvnnZAbCB2SNrWVScCcPq+XoaYGp&#10;tj3/0C0LpYgh7FNUUIXQpVL6oiKDfmo74sidrDMYInSl1A77GG5a+ZYk79JgzbGhwo42FRXn7GoU&#10;YHH87u8vH80xu7h9Yyn/OjS5Us/jYT0HEWgI/+I/91bH+fB45XHl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u0F7BAAAA2gAAAA8AAAAAAAAAAAAAAAAAmAIAAGRycy9kb3du&#10;cmV2LnhtbFBLBQYAAAAABAAEAPUAAACGAwAAAAA=&#10;" fillcolor="white [3212]" stroked="f" strokeweight=".5pt">
                    <v:path arrowok="t"/>
                    <v:textbox inset="0,0,0,0">
                      <w:txbxContent>
                        <w:p w:rsidR="00CF5D08" w:rsidRPr="00290839" w:rsidRDefault="00CF5D08" w:rsidP="00290839">
                          <w:pPr>
                            <w:jc w:val="center"/>
                            <w:rPr>
                              <w:sz w:val="19"/>
                              <w:szCs w:val="19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群組 31" o:spid="_x0000_s1467" style="position:absolute;left:3384;top:10687;width:22301;height:2058" coordorigin=",47" coordsize="22304,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文字方塊 9" o:spid="_x0000_s1468" type="#_x0000_t202" style="position:absolute;top:52;width:2800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uVcMA&#10;AADaAAAADwAAAGRycy9kb3ducmV2LnhtbESPQWvCQBSE7wX/w/IK3uqmBUsbXUWEUi9SqlU8PrLP&#10;JJp9m2afSfz3bqHgcZiZb5jpvHeVaqkJpWcDz6MEFHHmbcm5gZ/tx9MbqCDIFivPZOBKAeazwcMU&#10;U+s7/qZ2I7mKEA4pGihE6lTrkBXkMIx8TRy9o28cSpRNrm2DXYS7Sr8kyat2WHJcKLCmZUHZeXNx&#10;Brb+83Tq9kn7+zXm3YHG63MuYszwsV9MQAn1cg//t1fWwDv8XYk3QM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vuVcMAAADaAAAADwAAAAAAAAAAAAAAAACYAgAAZHJzL2Rv&#10;d25yZXYueG1sUEsFBgAAAAAEAAQA9QAAAIgDAAAAAA==&#10;" filled="f" stroked="f" strokeweight=".5pt">
                    <v:path arrowok="t"/>
                    <v:textbox inset="0,0,0,0">
                      <w:txbxContent>
                        <w:p w:rsidR="00CF5D08" w:rsidRPr="00290839" w:rsidRDefault="00CF5D08" w:rsidP="002873E8">
                          <w:pPr>
                            <w:jc w:val="center"/>
                            <w:rPr>
                              <w:sz w:val="19"/>
                              <w:szCs w:val="19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6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11" o:spid="_x0000_s1469" type="#_x0000_t202" style="position:absolute;left:2695;top:52;width:2800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rpcEA&#10;AADbAAAADwAAAGRycy9kb3ducmV2LnhtbERPS2vCQBC+F/wPywi91Y2CpURXEUHqRUp94XHIjkk0&#10;O5tmxyT9991Cobf5+J4zX/auUi01ofRsYDxKQBFn3pacGzgeNi9voIIgW6w8k4FvCrBcDJ7mmFrf&#10;8Se1e8lVDOGQooFCpE61DllBDsPI18SRu/rGoUTY5No22MVwV+lJkrxqhyXHhgJrWheU3fcPZ+Dg&#10;32+37py0Xx9TPl1ourvnIsY8D/vVDJRQL//iP/fWxvlj+P0lHqA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1q6XBAAAA2wAAAA8AAAAAAAAAAAAAAAAAmAIAAGRycy9kb3du&#10;cmV2LnhtbFBLBQYAAAAABAAEAPUAAACGAwAAAAA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8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15" o:spid="_x0000_s1470" type="#_x0000_t202" style="position:absolute;left:5285;top:105;width:3277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6tpsEA&#10;AADbAAAADwAAAGRycy9kb3ducmV2LnhtbERPTWvCQBC9F/wPywi91Y1CSomuIoLUi5RqKx6H7JhE&#10;s7NpdkzSf98tFHqbx/ucxWpwteqoDZVnA9NJAoo497biwsDHcfv0AioIssXaMxn4pgCr5ehhgZn1&#10;Pb9Td5BCxRAOGRooRZpM65CX5DBMfEMcuYtvHUqEbaFti30Md7WeJcmzdlhxbCixoU1J+e1wdwaO&#10;/vV67U9J9/WW8ueZ0v2tEDHmcTys56CEBvkX/7l3Ns5P4feXeIB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OrabBAAAA2wAAAA8AAAAAAAAAAAAAAAAAmAIAAGRycy9kb3du&#10;cmV2LnhtbFBLBQYAAAAABAAEAPUAAACGAwAAAAA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10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4" o:spid="_x0000_s1471" type="#_x0000_t202" style="position:absolute;left:8034;top:105;width:3276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7CgMQA&#10;AADbAAAADwAAAGRycy9kb3ducmV2LnhtbESPQWvCQBSE74L/YXlCb7qp1FKiqxRB2kspaiseH9ln&#10;Es2+TbOvSfz3rlDocZiZb5jFqneVaqkJpWcDj5MEFHHmbcm5ga/9ZvwCKgiyxcozGbhSgNVyOFhg&#10;an3HW2p3kqsI4ZCigUKkTrUOWUEOw8TXxNE7+cahRNnk2jbYRbir9DRJnrXDkuNCgTWtC8ouu19n&#10;YO/fzufukLQ/nzP+PtLs45KLGPMw6l/noIR6+Q//td+tgekT3L/EH6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uwoDEAAAA2wAAAA8AAAAAAAAAAAAAAAAAmAIAAGRycy9k&#10;b3ducmV2LnhtbFBLBQYAAAAABAAEAPUAAACJAwAAAAA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12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5" o:spid="_x0000_s1472" type="#_x0000_t202" style="position:absolute;left:10782;top:47;width:3277;height:1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JnG8QA&#10;AADbAAAADwAAAGRycy9kb3ducmV2LnhtbESPX2vCQBDE3wt+h2OFvtWLQkpJPaUIoi9S6j/6uOS2&#10;STS3F3Nrkn77XqHQx2FmfsPMl4OrVUdtqDwbmE4SUMS5txUXBo6H9dMLqCDIFmvPZOCbAiwXo4c5&#10;Ztb3/EHdXgoVIRwyNFCKNJnWIS/JYZj4hjh6X751KFG2hbYt9hHuaj1LkmftsOK4UGJDq5Ly6/7u&#10;DBz85nLpz0l3e0/59Enp7lqIGPM4Ht5eQQkN8h/+a2+tgVkKv1/iD9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iZxvEAAAA2wAAAA8AAAAAAAAAAAAAAAAAmAIAAGRycy9k&#10;b3ducmV2LnhtbFBLBQYAAAAABAAEAPUAAACJAwAAAAA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14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6" o:spid="_x0000_s1473" type="#_x0000_t202" style="position:absolute;left:13478;top:52;width:3276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D5bMMA&#10;AADbAAAADwAAAGRycy9kb3ducmV2LnhtbESPQWvCQBSE74L/YXlCb7pRUCS6SilIeymitqXHR/aZ&#10;RLNv0+xrEv+9Wyh4HGbmG2a97V2lWmpC6dnAdJKAIs68LTk38HHajZeggiBbrDyTgRsF2G6GgzWm&#10;1nd8oPYouYoQDikaKETqVOuQFeQwTHxNHL2zbxxKlE2ubYNdhLtKz5JkoR2WHBcKrOmloOx6/HUG&#10;Tv71cum+kvZnP+fPb5q/X3MRY55G/fMKlFAvj/B/+80amC3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D5bMMAAADbAAAADwAAAAAAAAAAAAAAAACYAgAAZHJzL2Rv&#10;d25yZXYueG1sUEsFBgAAAAAEAAQA9QAAAIgDAAAAAA=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16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7" o:spid="_x0000_s1474" type="#_x0000_t202" style="position:absolute;left:16226;top:52;width:3277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xc98QA&#10;AADbAAAADwAAAGRycy9kb3ducmV2LnhtbESPQWvCQBSE74L/YXlCb7qpYFuiqxRB7KWUaiseH9ln&#10;Es2+jdnXJP57t1DocZiZb5jFqneVaqkJpWcDj5MEFHHmbcm5ga/9ZvwCKgiyxcozGbhRgNVyOFhg&#10;an3Hn9TuJFcRwiFFA4VInWodsoIchomviaN38o1DibLJtW2wi3BX6WmSPGmHJceFAmtaF5Rddj/O&#10;wN5vz+fukLTXjxl/H2n2fslFjHkY9a9zUEK9/If/2m/WwPQZfr/EH6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8XPfEAAAA2wAAAA8AAAAAAAAAAAAAAAAAmAIAAGRycy9k&#10;b3ducmV2LnhtbFBLBQYAAAAABAAEAPUAAACJAwAAAAA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18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8" o:spid="_x0000_s1475" type="#_x0000_t202" style="position:absolute;left:19027;top:52;width:3277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IhcAA&#10;AADbAAAADwAAAGRycy9kb3ducmV2LnhtbERPS2vCQBC+F/wPywje6kbBIqmrlILYi5T6wuOQnSbR&#10;7GzMTpP037sHwePH916seleplppQejYwGSegiDNvS84NHPbr1zmoIMgWK89k4J8CrJaDlwWm1nf8&#10;Q+1OchVDOKRooBCpU61DVpDDMPY1ceR+feNQImxybRvsYrir9DRJ3rTDkmNDgTV9FpRdd3/OwN5v&#10;LpfulLS37xkfzzTbXnMRY0bD/uMdlFAvT/HD/WUNTOPY+CX+AL2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PIhcAAAADbAAAADwAAAAAAAAAAAAAAAACYAgAAZHJzL2Rvd25y&#10;ZXYueG1sUEsFBgAAAAAEAAQA9QAAAIUDAAAAAA==&#10;" filled="f" stroked="f" strokeweight=".5pt">
                    <v:path arrowok="t"/>
                    <v:textbox inset="0,0,0,0">
                      <w:txbxContent>
                        <w:p w:rsidR="00CF5D08" w:rsidRPr="002873E8" w:rsidRDefault="00CF5D08" w:rsidP="002873E8">
                          <w:pPr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r w:rsidRPr="00290839">
                            <w:rPr>
                              <w:sz w:val="19"/>
                              <w:szCs w:val="19"/>
                            </w:rPr>
                            <w:t>200</w:t>
                          </w:r>
                          <w:r w:rsidRPr="00290839">
                            <w:rPr>
                              <w:rFonts w:hint="eastAsia"/>
                              <w:sz w:val="19"/>
                              <w:szCs w:val="19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文字方塊 29" o:spid="_x0000_s1476" type="#_x0000_t202" style="position:absolute;left:9262;top:12409;width:12161;height:2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9tHsQA&#10;AADbAAAADwAAAGRycy9kb3ducmV2LnhtbESPQWvCQBSE74L/YXlCb7qpYGmjqxRB7KWUaiseH9ln&#10;Es2+jdnXJP57t1DocZiZb5jFqneVaqkJpWcDj5MEFHHmbcm5ga/9ZvwMKgiyxcozGbhRgNVyOFhg&#10;an3Hn9TuJFcRwiFFA4VInWodsoIchomviaN38o1DibLJtW2wi3BX6WmSPGmHJceFAmtaF5Rddj/O&#10;wN5vz+fukLTXjxl/H2n2fslFjHkY9a9zUEK9/If/2m/WwPQFfr/EH6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vbR7EAAAA2wAAAA8AAAAAAAAAAAAAAAAAmAIAAGRycy9k&#10;b3ducmV2LnhtbFBLBQYAAAAABAAEAPUAAACJAwAAAAA=&#10;" filled="f" stroked="f" strokeweight=".5pt">
                  <v:path arrowok="t"/>
                  <v:textbox inset="0,0,0,0">
                    <w:txbxContent>
                      <w:p w:rsidR="00CF5D08" w:rsidRPr="0083134A" w:rsidRDefault="00CF5D08" w:rsidP="002873E8">
                        <w:pPr>
                          <w:jc w:val="center"/>
                          <w:rPr>
                            <w:sz w:val="21"/>
                            <w:szCs w:val="21"/>
                          </w:rPr>
                        </w:pPr>
                        <w:r w:rsidRPr="0083134A">
                          <w:rPr>
                            <w:rFonts w:hint="eastAsia"/>
                            <w:sz w:val="21"/>
                            <w:szCs w:val="21"/>
                          </w:rPr>
                          <w:t>爆發</w:t>
                        </w:r>
                        <w:r w:rsidRPr="0083134A">
                          <w:rPr>
                            <w:sz w:val="21"/>
                            <w:szCs w:val="21"/>
                          </w:rPr>
                          <w:t>時間（</w:t>
                        </w:r>
                        <w:r w:rsidRPr="0083134A">
                          <w:rPr>
                            <w:rFonts w:hint="eastAsia"/>
                            <w:sz w:val="21"/>
                            <w:szCs w:val="21"/>
                          </w:rPr>
                          <w:t>西</w:t>
                        </w:r>
                        <w:r w:rsidRPr="0083134A">
                          <w:rPr>
                            <w:sz w:val="21"/>
                            <w:szCs w:val="21"/>
                          </w:rPr>
                          <w:t>元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211EE" w:rsidRPr="00D801C4">
        <w:rPr>
          <w:rFonts w:hint="eastAsia"/>
          <w:spacing w:val="0"/>
        </w:rPr>
        <w:t>33</w:t>
      </w:r>
      <w:r w:rsidR="0064598A" w:rsidRPr="00D801C4">
        <w:rPr>
          <w:spacing w:val="0"/>
        </w:rPr>
        <w:t>.</w:t>
      </w:r>
      <w:r w:rsidR="0064598A" w:rsidRPr="00D801C4">
        <w:rPr>
          <w:spacing w:val="0"/>
        </w:rPr>
        <w:tab/>
      </w:r>
      <w:r w:rsidR="007211EE" w:rsidRPr="00D801C4">
        <w:rPr>
          <w:spacing w:val="0"/>
        </w:rPr>
        <w:t>在西元</w:t>
      </w:r>
      <w:r w:rsidR="007211EE" w:rsidRPr="00D801C4">
        <w:rPr>
          <w:spacing w:val="0"/>
        </w:rPr>
        <w:t>79</w:t>
      </w:r>
      <w:r w:rsidR="007211EE" w:rsidRPr="00D801C4">
        <w:rPr>
          <w:spacing w:val="0"/>
        </w:rPr>
        <w:t>年，義大利的維蘇威火山噴發，摧毀了古羅馬城市龐貝。此處黏滯性較大的中酸性岩漿不易流動，氣體難以有效散失，大量氣泡在接近地表時會猛烈的爆開，讓周圍岩漿和岩石四處飛射。維蘇威火山非常活躍，其爆發歷史如圖</w:t>
      </w:r>
      <w:r w:rsidR="007211EE" w:rsidRPr="00D801C4">
        <w:rPr>
          <w:rFonts w:hint="eastAsia"/>
          <w:spacing w:val="0"/>
        </w:rPr>
        <w:t>1</w:t>
      </w:r>
      <w:r w:rsidR="00404C3E" w:rsidRPr="00D801C4">
        <w:rPr>
          <w:spacing w:val="0"/>
        </w:rPr>
        <w:t>2</w:t>
      </w:r>
      <w:r w:rsidR="007211EE" w:rsidRPr="00D801C4">
        <w:rPr>
          <w:spacing w:val="0"/>
        </w:rPr>
        <w:t>所示。依</w:t>
      </w:r>
      <w:r w:rsidR="00A920FC">
        <w:rPr>
          <w:rFonts w:hint="eastAsia"/>
          <w:spacing w:val="0"/>
        </w:rPr>
        <w:t>上述</w:t>
      </w:r>
      <w:r w:rsidR="007211EE" w:rsidRPr="00D801C4">
        <w:rPr>
          <w:spacing w:val="0"/>
        </w:rPr>
        <w:t>資料，以下敘述或推論哪些正確？（應選</w:t>
      </w:r>
      <w:r w:rsidR="007211EE" w:rsidRPr="00D801C4">
        <w:rPr>
          <w:rFonts w:hint="eastAsia"/>
          <w:spacing w:val="0"/>
        </w:rPr>
        <w:t>2</w:t>
      </w:r>
      <w:r w:rsidR="007211EE" w:rsidRPr="00D801C4">
        <w:rPr>
          <w:spacing w:val="0"/>
        </w:rPr>
        <w:t>項）</w:t>
      </w:r>
    </w:p>
    <w:p w:rsidR="007211EE" w:rsidRPr="00D801C4" w:rsidRDefault="008F39C7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="007211EE" w:rsidRPr="00D801C4">
        <w:rPr>
          <w:spacing w:val="0"/>
        </w:rPr>
        <w:t>維蘇威火山爆發具特定週期</w:t>
      </w:r>
    </w:p>
    <w:p w:rsidR="007211EE" w:rsidRPr="00D801C4" w:rsidRDefault="008F39C7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="007211EE" w:rsidRPr="00D801C4">
        <w:rPr>
          <w:spacing w:val="0"/>
        </w:rPr>
        <w:t>在維蘇威火山地區的主要岩石為玄武岩</w:t>
      </w:r>
    </w:p>
    <w:p w:rsidR="007211EE" w:rsidRPr="00D801C4" w:rsidRDefault="008F39C7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="007211EE" w:rsidRPr="00D801C4">
        <w:rPr>
          <w:spacing w:val="0"/>
        </w:rPr>
        <w:t>可以從排出氣體的量和成分變化來監測火山爆發</w:t>
      </w:r>
    </w:p>
    <w:p w:rsidR="007211EE" w:rsidRPr="00D801C4" w:rsidRDefault="008F39C7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="007211EE" w:rsidRPr="00D801C4">
        <w:rPr>
          <w:spacing w:val="0"/>
        </w:rPr>
        <w:t>維蘇威火山的岩漿噴發形式與形成澎湖的噴發形式相同</w:t>
      </w:r>
    </w:p>
    <w:p w:rsidR="007211EE" w:rsidRPr="00D801C4" w:rsidRDefault="008F39C7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E)</w:t>
      </w:r>
      <w:r w:rsidR="007211EE" w:rsidRPr="00D801C4">
        <w:rPr>
          <w:spacing w:val="0"/>
        </w:rPr>
        <w:t>在西元</w:t>
      </w:r>
      <w:r w:rsidR="007211EE" w:rsidRPr="00D801C4">
        <w:rPr>
          <w:spacing w:val="0"/>
        </w:rPr>
        <w:t>1600</w:t>
      </w:r>
      <w:r w:rsidR="007211EE" w:rsidRPr="00D801C4">
        <w:rPr>
          <w:spacing w:val="0"/>
        </w:rPr>
        <w:t>年到</w:t>
      </w:r>
      <w:r w:rsidR="007211EE" w:rsidRPr="00D801C4">
        <w:rPr>
          <w:spacing w:val="0"/>
        </w:rPr>
        <w:t>2000</w:t>
      </w:r>
      <w:r w:rsidR="007211EE" w:rsidRPr="00D801C4">
        <w:rPr>
          <w:spacing w:val="0"/>
        </w:rPr>
        <w:t>年間維蘇威火山爆發較前一千年頻繁</w:t>
      </w:r>
    </w:p>
    <w:p w:rsidR="00C42B9F" w:rsidRPr="00D801C4" w:rsidRDefault="007211EE" w:rsidP="0054188E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34.</w:t>
      </w:r>
      <w:r w:rsidR="00F60605" w:rsidRPr="00D801C4">
        <w:rPr>
          <w:spacing w:val="0"/>
        </w:rPr>
        <w:tab/>
      </w:r>
      <w:r w:rsidR="00C42B9F" w:rsidRPr="00D801C4">
        <w:rPr>
          <w:rFonts w:hint="eastAsia"/>
          <w:spacing w:val="0"/>
        </w:rPr>
        <w:t>在探討影響氣候的因素中</w:t>
      </w:r>
      <w:r w:rsidR="00C42B9F" w:rsidRPr="00D801C4">
        <w:rPr>
          <w:spacing w:val="0"/>
        </w:rPr>
        <w:t>，</w:t>
      </w:r>
      <w:r w:rsidR="00C42B9F" w:rsidRPr="00D801C4">
        <w:rPr>
          <w:rFonts w:hint="eastAsia"/>
          <w:spacing w:val="0"/>
        </w:rPr>
        <w:t>地表狀態的改變</w:t>
      </w:r>
      <w:r w:rsidR="00C42B9F" w:rsidRPr="00D801C4">
        <w:rPr>
          <w:spacing w:val="0"/>
        </w:rPr>
        <w:t>為影響氣候的</w:t>
      </w:r>
      <w:r w:rsidR="00C42B9F" w:rsidRPr="00D801C4">
        <w:rPr>
          <w:rFonts w:hint="eastAsia"/>
          <w:spacing w:val="0"/>
        </w:rPr>
        <w:t>其中一種</w:t>
      </w:r>
      <w:r w:rsidR="00C42B9F" w:rsidRPr="00D801C4">
        <w:rPr>
          <w:spacing w:val="0"/>
        </w:rPr>
        <w:t>因素。</w:t>
      </w:r>
      <w:r w:rsidR="00C42B9F" w:rsidRPr="00D801C4">
        <w:rPr>
          <w:rFonts w:hint="eastAsia"/>
          <w:spacing w:val="0"/>
        </w:rPr>
        <w:t>部分覆蓋大面積</w:t>
      </w:r>
      <w:r w:rsidR="00C42B9F" w:rsidRPr="00D801C4">
        <w:rPr>
          <w:spacing w:val="0"/>
        </w:rPr>
        <w:t>樹林和水塘</w:t>
      </w:r>
      <w:r w:rsidR="00C42B9F" w:rsidRPr="00D801C4">
        <w:rPr>
          <w:rFonts w:hint="eastAsia"/>
          <w:spacing w:val="0"/>
        </w:rPr>
        <w:t>的區域</w:t>
      </w:r>
      <w:r w:rsidR="00C42B9F" w:rsidRPr="00D801C4">
        <w:rPr>
          <w:spacing w:val="0"/>
        </w:rPr>
        <w:t>，</w:t>
      </w:r>
      <w:r w:rsidR="00C42B9F" w:rsidRPr="00D801C4">
        <w:rPr>
          <w:rFonts w:hint="eastAsia"/>
          <w:spacing w:val="0"/>
        </w:rPr>
        <w:t>隨</w:t>
      </w:r>
      <w:r w:rsidR="00C42B9F" w:rsidRPr="00D801C4">
        <w:rPr>
          <w:spacing w:val="0"/>
        </w:rPr>
        <w:t>都市發展</w:t>
      </w:r>
      <w:r w:rsidR="00C42B9F" w:rsidRPr="00D801C4">
        <w:rPr>
          <w:rFonts w:hint="eastAsia"/>
          <w:spacing w:val="0"/>
        </w:rPr>
        <w:t>逐漸</w:t>
      </w:r>
      <w:r w:rsidR="00C42B9F" w:rsidRPr="00D801C4">
        <w:rPr>
          <w:spacing w:val="0"/>
        </w:rPr>
        <w:t>被建築物、水泥地或柏油路面所取代，</w:t>
      </w:r>
      <w:r w:rsidR="00C42B9F" w:rsidRPr="00D801C4">
        <w:rPr>
          <w:rFonts w:hint="eastAsia"/>
          <w:spacing w:val="0"/>
        </w:rPr>
        <w:t>經長時間能量收支平衡的結果，</w:t>
      </w:r>
      <w:r w:rsidR="00C42B9F" w:rsidRPr="00D801C4">
        <w:rPr>
          <w:spacing w:val="0"/>
        </w:rPr>
        <w:t>使得當地氣候發生變化。下列這些導致氣候改變的敘述，哪些正確？</w:t>
      </w:r>
      <w:r w:rsidR="003B225A" w:rsidRPr="00D801C4">
        <w:rPr>
          <w:rFonts w:hint="eastAsia"/>
          <w:spacing w:val="0"/>
        </w:rPr>
        <w:t>（</w:t>
      </w:r>
      <w:r w:rsidR="00C42B9F" w:rsidRPr="00D801C4">
        <w:rPr>
          <w:spacing w:val="0"/>
        </w:rPr>
        <w:t>應選</w:t>
      </w:r>
      <w:r w:rsidR="00C42B9F" w:rsidRPr="00D801C4">
        <w:rPr>
          <w:spacing w:val="0"/>
        </w:rPr>
        <w:t>3</w:t>
      </w:r>
      <w:r w:rsidR="00C42B9F" w:rsidRPr="00D801C4">
        <w:rPr>
          <w:spacing w:val="0"/>
        </w:rPr>
        <w:t>項</w:t>
      </w:r>
      <w:r w:rsidR="003B225A" w:rsidRPr="00D801C4">
        <w:rPr>
          <w:rFonts w:hint="eastAsia"/>
          <w:spacing w:val="0"/>
        </w:rPr>
        <w:t>）</w:t>
      </w:r>
    </w:p>
    <w:p w:rsidR="00C42B9F" w:rsidRPr="00D801C4" w:rsidRDefault="00C42B9F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rFonts w:hint="eastAsia"/>
          <w:spacing w:val="0"/>
        </w:rPr>
        <w:t>相較於水泥建物，</w:t>
      </w:r>
      <w:r w:rsidRPr="00D801C4">
        <w:rPr>
          <w:spacing w:val="0"/>
        </w:rPr>
        <w:t>樹林</w:t>
      </w:r>
      <w:r w:rsidRPr="00D801C4">
        <w:rPr>
          <w:rFonts w:hint="eastAsia"/>
          <w:spacing w:val="0"/>
        </w:rPr>
        <w:t>覆蓋區域</w:t>
      </w:r>
      <w:r w:rsidRPr="00D801C4">
        <w:rPr>
          <w:spacing w:val="0"/>
        </w:rPr>
        <w:t>能減小白天最高氣溫和夜間最低氣溫的差距</w:t>
      </w:r>
    </w:p>
    <w:p w:rsidR="00C42B9F" w:rsidRPr="00D801C4" w:rsidRDefault="00C42B9F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spacing w:val="0"/>
        </w:rPr>
        <w:t>因為建築物增加，</w:t>
      </w:r>
      <w:r w:rsidRPr="00D801C4">
        <w:rPr>
          <w:rFonts w:hint="eastAsia"/>
          <w:spacing w:val="0"/>
        </w:rPr>
        <w:t>大樓間的通道</w:t>
      </w:r>
      <w:r w:rsidRPr="00D801C4">
        <w:rPr>
          <w:spacing w:val="0"/>
        </w:rPr>
        <w:t>使風速變大</w:t>
      </w:r>
      <w:r w:rsidR="00A920FC">
        <w:rPr>
          <w:rFonts w:hint="eastAsia"/>
          <w:spacing w:val="0"/>
        </w:rPr>
        <w:t>，</w:t>
      </w:r>
      <w:r w:rsidRPr="00D801C4">
        <w:rPr>
          <w:spacing w:val="0"/>
        </w:rPr>
        <w:t>增強對溫度的調節，</w:t>
      </w:r>
      <w:r w:rsidRPr="00D801C4">
        <w:rPr>
          <w:rFonts w:hint="eastAsia"/>
          <w:spacing w:val="0"/>
        </w:rPr>
        <w:t>使得日夜溫差變小</w:t>
      </w:r>
    </w:p>
    <w:p w:rsidR="00C42B9F" w:rsidRPr="00D801C4" w:rsidRDefault="00C42B9F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樹林</w:t>
      </w:r>
      <w:r w:rsidRPr="00D801C4">
        <w:rPr>
          <w:rFonts w:hint="eastAsia"/>
          <w:spacing w:val="0"/>
        </w:rPr>
        <w:t>的林蔭遮蔽</w:t>
      </w:r>
      <w:r w:rsidRPr="00D801C4">
        <w:rPr>
          <w:spacing w:val="0"/>
        </w:rPr>
        <w:t>能攔截太陽輻射，樹林消失</w:t>
      </w:r>
      <w:r w:rsidRPr="00D801C4">
        <w:rPr>
          <w:rFonts w:hint="eastAsia"/>
          <w:spacing w:val="0"/>
        </w:rPr>
        <w:t>後</w:t>
      </w:r>
      <w:r w:rsidRPr="00D801C4">
        <w:rPr>
          <w:spacing w:val="0"/>
        </w:rPr>
        <w:t>使</w:t>
      </w:r>
      <w:r w:rsidRPr="00D801C4">
        <w:rPr>
          <w:rFonts w:hint="eastAsia"/>
          <w:spacing w:val="0"/>
        </w:rPr>
        <w:t>得</w:t>
      </w:r>
      <w:r w:rsidRPr="00D801C4">
        <w:rPr>
          <w:spacing w:val="0"/>
        </w:rPr>
        <w:t>到達地表的太陽輻射量增加，導致白天最高氣溫變高</w:t>
      </w:r>
    </w:p>
    <w:p w:rsidR="00C42B9F" w:rsidRPr="00D801C4" w:rsidRDefault="00C42B9F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rFonts w:hint="eastAsia"/>
          <w:spacing w:val="0"/>
        </w:rPr>
        <w:t>水塘被水泥建物取代</w:t>
      </w:r>
      <w:r w:rsidRPr="00D801C4">
        <w:rPr>
          <w:spacing w:val="0"/>
        </w:rPr>
        <w:t>，</w:t>
      </w:r>
      <w:r w:rsidRPr="00D801C4">
        <w:rPr>
          <w:rFonts w:hint="eastAsia"/>
          <w:spacing w:val="0"/>
        </w:rPr>
        <w:t>原先藉由水蒸發所吸收的熱能減少，且</w:t>
      </w:r>
      <w:r w:rsidRPr="00D801C4">
        <w:rPr>
          <w:spacing w:val="0"/>
        </w:rPr>
        <w:t>地表輻射量增加，</w:t>
      </w:r>
      <w:r w:rsidRPr="00D801C4">
        <w:rPr>
          <w:rFonts w:hint="eastAsia"/>
          <w:spacing w:val="0"/>
        </w:rPr>
        <w:t>長期影響下導致白天氣溫升高</w:t>
      </w:r>
    </w:p>
    <w:p w:rsidR="00C42B9F" w:rsidRPr="00D801C4" w:rsidRDefault="00C42B9F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樹林能攔截地表向上發射的長波輻射，所以樹林變少會使地表附近長波輻射量散失減少，導致夜間最低氣溫變高</w:t>
      </w:r>
    </w:p>
    <w:p w:rsidR="00774172" w:rsidRPr="00D801C4" w:rsidRDefault="008207B9" w:rsidP="0054188E">
      <w:pPr>
        <w:pStyle w:val="TIT10369120"/>
        <w:spacing w:before="60" w:line="340" w:lineRule="atLeast"/>
        <w:ind w:left="330" w:hangingChars="150" w:hanging="330"/>
        <w:rPr>
          <w:rFonts w:eastAsiaTheme="majorEastAsia"/>
          <w:spacing w:val="0"/>
          <w:szCs w:val="22"/>
        </w:rPr>
      </w:pPr>
      <w:r w:rsidRPr="00D801C4">
        <w:rPr>
          <w:rFonts w:hint="eastAsia"/>
          <w:noProof/>
          <w:spacing w:val="0"/>
        </w:rPr>
        <mc:AlternateContent>
          <mc:Choice Requires="wpg">
            <w:drawing>
              <wp:anchor distT="0" distB="0" distL="114300" distR="114300" simplePos="0" relativeHeight="251915264" behindDoc="1" locked="0" layoutInCell="1" allowOverlap="1">
                <wp:simplePos x="0" y="0"/>
                <wp:positionH relativeFrom="column">
                  <wp:posOffset>2974975</wp:posOffset>
                </wp:positionH>
                <wp:positionV relativeFrom="paragraph">
                  <wp:posOffset>373761</wp:posOffset>
                </wp:positionV>
                <wp:extent cx="2919095" cy="1527175"/>
                <wp:effectExtent l="0" t="0" r="0" b="0"/>
                <wp:wrapNone/>
                <wp:docPr id="653" name="群組 6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9095" cy="1527175"/>
                          <a:chOff x="0" y="0"/>
                          <a:chExt cx="2919600" cy="1527799"/>
                        </a:xfrm>
                      </wpg:grpSpPr>
                      <wpg:grpSp>
                        <wpg:cNvPr id="652" name="群組 652"/>
                        <wpg:cNvGrpSpPr/>
                        <wpg:grpSpPr>
                          <a:xfrm>
                            <a:off x="0" y="0"/>
                            <a:ext cx="2919600" cy="1350000"/>
                            <a:chOff x="0" y="0"/>
                            <a:chExt cx="2921000" cy="1348740"/>
                          </a:xfrm>
                        </wpg:grpSpPr>
                        <pic:pic xmlns:pic="http://schemas.openxmlformats.org/drawingml/2006/picture">
                          <pic:nvPicPr>
                            <pic:cNvPr id="629" name="圖表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8348" t="3917" r="17472" b="13811"/>
                            <a:stretch/>
                          </pic:blipFill>
                          <pic:spPr bwMode="auto">
                            <a:xfrm>
                              <a:off x="553720" y="0"/>
                              <a:ext cx="1771015" cy="1212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6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7120" y="574040"/>
                              <a:ext cx="296545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>
                                <w:pPr>
                                  <w:rPr>
                                    <w:sz w:val="20"/>
                                  </w:rPr>
                                </w:pPr>
                                <w:r w:rsidRPr="00FE110D">
                                  <w:rPr>
                                    <w:rFonts w:hint="eastAsia"/>
                                    <w:sz w:val="20"/>
                                  </w:rPr>
                                  <w:t>氣溫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2040" y="731520"/>
                              <a:ext cx="568960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露點</w:t>
                                </w:r>
                                <w:r>
                                  <w:rPr>
                                    <w:sz w:val="20"/>
                                  </w:rPr>
                                  <w:t>溫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9800" y="1173480"/>
                              <a:ext cx="418465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（時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760" y="119380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1680" y="119380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5520" y="11887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9360" y="11887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8280" y="11887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2120" y="11887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5960" y="11887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108204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9347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7823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6299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47752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33020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840" y="17780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4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20" y="25400"/>
                              <a:ext cx="196215" cy="1549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FE110D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89280"/>
                              <a:ext cx="395605" cy="1739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FE110D" w:rsidRDefault="00CF5D08" w:rsidP="008207B9">
                                <w:pPr>
                                  <w:jc w:val="right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（</w:t>
                                </w:r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</w:rPr>
                                  <w:t>℃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6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2298" y="1353809"/>
                            <a:ext cx="572770" cy="173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FE110D" w:rsidRDefault="00CF5D08" w:rsidP="008207B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53" o:spid="_x0000_s1477" style="position:absolute;left:0;text-align:left;margin-left:234.25pt;margin-top:29.45pt;width:229.85pt;height:120.25pt;z-index:-251401216;mso-height-relative:margin" coordsize="29196,152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">
                <v:group id="群組 652" o:spid="_x0000_s1478" style="position:absolute;width:29196;height:13500" coordsize="29210,134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0NDy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Ji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Q0PIxgAAANwA&#10;AAAPAAAAAAAAAAAAAAAAAKoCAABkcnMvZG93bnJldi54bWxQSwUGAAAAAAQABAD6AAAAnQMAAAAA&#10;">
                  <v:shape id="圖表 1" o:spid="_x0000_s1479" type="#_x0000_t75" style="position:absolute;left:5537;width:17710;height:121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DQ47FAAAA3AAAAA8AAABkcnMvZG93bnJldi54bWxEj0FrwkAUhO+F/oflCb3VjVbEpq5ShEKh&#10;CDb20OMj+0yC2bcx+5pEf70rFDwOM/MNs1wPrlYdtaHybGAyTkAR595WXBj42X88L0AFQbZYeyYD&#10;ZwqwXj0+LDG1vudv6jIpVIRwSNFAKdKkWoe8JIdh7Bvi6B1861CibAttW+wj3NV6miRz7bDiuFBi&#10;Q5uS8mP25wzMbJe9nCcXOe13B3GL363+6sWYp9Hw/gZKaJB7+L/9aQ3Mp69wOxOPgF5d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BQ0OOxQAAANwAAAAPAAAAAAAAAAAAAAAA&#10;AJ8CAABkcnMvZG93bnJldi54bWxQSwUGAAAAAAQABAD3AAAAkQMAAAAA&#10;">
                    <v:imagedata r:id="rId111" o:title="" croptop="2567f" cropbottom="9051f" cropleft="5471f" cropright="11450f" grayscale="t"/>
                    <v:path arrowok="t"/>
                  </v:shape>
                  <v:shape id="文字方塊 2" o:spid="_x0000_s1480" type="#_x0000_t202" style="position:absolute;left:23571;top:5740;width:2965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WmMMQA&#10;AADcAAAADwAAAGRycy9kb3ducmV2LnhtbESPQWvCQBSE74L/YXlCL2I2sSXY1FWKWCi9NXrx9th9&#10;TUKzb0N2m6T++m5B8DjMfDPMdj/ZVgzU+8axgixJQRBrZxquFJxPb6sNCB+QDbaOScEvedjv5rMt&#10;FsaN/ElDGSoRS9gXqKAOoSuk9Lomiz5xHXH0vlxvMUTZV9L0OMZy28p1mubSYsNxocaODjXp7/LH&#10;KsinY7f8eKb1eNXtwJdrlgXKlHpYTK8vIAJN4R6+0e8mco9P8H8mHg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lpjD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FE110D" w:rsidRDefault="00CF5D08">
                          <w:pPr>
                            <w:rPr>
                              <w:sz w:val="20"/>
                            </w:rPr>
                          </w:pPr>
                          <w:r w:rsidRPr="00FE110D">
                            <w:rPr>
                              <w:rFonts w:hint="eastAsia"/>
                              <w:sz w:val="20"/>
                            </w:rPr>
                            <w:t>氣溫</w:t>
                          </w:r>
                        </w:p>
                      </w:txbxContent>
                    </v:textbox>
                  </v:shape>
                  <v:shape id="文字方塊 2" o:spid="_x0000_s1481" type="#_x0000_t202" style="position:absolute;left:23520;top:7315;width:5690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kDq8QA&#10;AADcAAAADwAAAGRycy9kb3ducmV2LnhtbESPQWvCQBSE74L/YXlCL2I2sTTY1FWKWCi9NXrx9th9&#10;TUKzb0N2m6T++m5B8DjMfDPMdj/ZVgzU+8axgixJQRBrZxquFJxPb6sNCB+QDbaOScEvedjv5rMt&#10;FsaN/ElDGSoRS9gXqKAOoSuk9Lomiz5xHXH0vlxvMUTZV9L0OMZy28p1mubSYsNxocaODjXp7/LH&#10;KsinY7f8eKb1eNXtwJdrlgXKlHpYTK8vIAJN4R6+0e8mco9P8H8mHg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+pA6v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FE110D" w:rsidRDefault="00CF5D0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露點</w:t>
                          </w:r>
                          <w:r>
                            <w:rPr>
                              <w:sz w:val="20"/>
                            </w:rPr>
                            <w:t>溫度</w:t>
                          </w:r>
                        </w:p>
                      </w:txbxContent>
                    </v:textbox>
                  </v:shape>
                  <v:shape id="文字方塊 2" o:spid="_x0000_s1482" type="#_x0000_t202" style="position:absolute;left:22098;top:11734;width:4184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ud3MIA&#10;AADcAAAADwAAAGRycy9kb3ducmV2LnhtbESPQYvCMBSE7wv+h/AEL4umVShajSKLgnjT3Yu3R/Ns&#10;i81LabJt9dcbQfA4zHwzzGrTm0q01LjSsoJ4EoEgzqwuOVfw97sfz0E4j6yxskwK7uRgsx58rTDV&#10;tuMTtWefi1DCLkUFhfd1KqXLCjLoJrYmDt7VNgZ9kE0udYNdKDeVnEZRIg2WHBYKrOmnoOx2/jcK&#10;kn5Xfx8XNO0eWdXy5RHHnmKlRsN+uwThqfef8Js+6MDNEnidCUdA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e53cwgAAANwAAAAPAAAAAAAAAAAAAAAAAJgCAABkcnMvZG93&#10;bnJldi54bWxQSwUGAAAAAAQABAD1AAAAhwMAAAAA&#10;" filled="f" stroked="f">
                    <v:textbox style="mso-fit-shape-to-text:t" inset="0,0,0,0">
                      <w:txbxContent>
                        <w:p w:rsidR="00CF5D08" w:rsidRPr="00FE110D" w:rsidRDefault="00CF5D08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（時）</w:t>
                          </w:r>
                        </w:p>
                      </w:txbxContent>
                    </v:textbox>
                  </v:shape>
                  <v:shape id="文字方塊 2" o:spid="_x0000_s1483" type="#_x0000_t202" style="position:absolute;left:4927;top:11938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c4R8MA&#10;AADcAAAADwAAAGRycy9kb3ducmV2LnhtbESPS4vCQBCE74L/YWjBi+gkCj6io8iisOzNx8Vbk2mT&#10;YKYnZGaT6K/fERY8FlVfFbXZdaYUDdWusKwgnkQgiFOrC84UXC/H8RKE88gaS8uk4EkOdtt+b4OJ&#10;ti2fqDn7TIQSdgkqyL2vEildmpNBN7EVcfDutjbog6wzqWtsQ7kp5TSK5tJgwWEhx4q+ckof51+j&#10;YN4dqtHPiqbtKy0bvr3i2FOs1HDQ7dcgPHX+E/6nv3XgZgt4nw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c4R8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484" type="#_x0000_t202" style="position:absolute;left:7416;top:11938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isNcAA&#10;AADcAAAADwAAAGRycy9kb3ducmV2LnhtbERPS2vCQBC+F/wPywheSt3EgmjqKiIVxJuPi7chO01C&#10;s7Mhu02iv945FDx+fO/VZnC16qgNlWcD6TQBRZx7W3Fh4HrZfyxAhYhssfZMBu4UYLMeva0ws77n&#10;E3XnWCgJ4ZChgTLGJtM65CU5DFPfEAv341uHUWBbaNtiL+Gu1rMkmWuHFUtDiQ3tSsp/z3/OwHz4&#10;bt6PS5r1j7zu+PZI00ipMZPxsP0CFWmIL/G/+2DF9ylr5Ywc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aisNc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字方塊 2" o:spid="_x0000_s1485" type="#_x0000_t202" style="position:absolute;left:9855;top:11887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QJrsEA&#10;AADcAAAADwAAAGRycy9kb3ducmV2LnhtbESPQYvCMBSE74L/ITzBi2haBdFqFFkUxNuqF2+P5tkW&#10;m5fSZNvqrzeCsMdh5pth1tvOlKKh2hWWFcSTCARxanXBmYLr5TBegHAeWWNpmRQ8ycF20++tMdG2&#10;5V9qzj4ToYRdggpy76tESpfmZNBNbEUcvLutDfog60zqGttQbko5jaK5NFhwWMixop+c0sf5zyiY&#10;d/tqdFrStH2lZcO3Vxx7ipUaDrrdCoSnzv+Hv/RRB262hM+ZcAT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kCa7BAAAA3AAAAA8AAAAAAAAAAAAAAAAAmAIAAGRycy9kb3du&#10;cmV2LnhtbFBLBQYAAAAABAAEAPUAAACGAwAAAAA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文字方塊 2" o:spid="_x0000_s1486" type="#_x0000_t202" style="position:absolute;left:12293;top:11887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wJgMIA&#10;AADcAAAADwAAAGRycy9kb3ducmV2LnhtbERPTWuDQBC9F/IflinkUppVD1Ktm1BCAiG32lxyG9yJ&#10;StxZcTdq8uuzhUJv83ifU2xm04mRBtdaVhCvIhDEldUt1wpOP/v3DxDOI2vsLJOCOznYrBcvBeba&#10;TvxNY+lrEULY5aig8b7PpXRVQwbdyvbEgbvYwaAPcKilHnAK4aaTSRSl0mDLoaHBnrYNVdfyZhSk&#10;865/O2aUTI+qG/n8iGNPsVLL1/nrE4Sn2f+L/9wHHeZnCfw+Ey6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jAmAwgAAANwAAAAPAAAAAAAAAAAAAAAAAJgCAABkcnMvZG93&#10;bnJldi54bWxQSwUGAAAAAAQABAD1AAAAhwMAAAAA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文字方塊 2" o:spid="_x0000_s1487" type="#_x0000_t202" style="position:absolute;left:14782;top:11887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Pz0sMA&#10;AADcAAAADwAAAGRycy9kb3ducmV2LnhtbESPQWvCQBSE74L/YXlCL6KbDSgaXUWKQvFW24u3R/aZ&#10;BLNvQ3abpP76riD0OMzMN8x2P9hadNT6yrEGNU9AEOfOVFxo+P46zVYgfEA2WDsmDb/kYb8bj7aY&#10;GdfzJ3WXUIgIYZ+hhjKEJpPS5yVZ9HPXEEfv5lqLIcq2kKbFPsJtLdMkWUqLFceFEht6Lym/X36s&#10;huVwbKbnNaX9I687vj6UCqS0fpsMhw2IQEP4D7/aH0ZDqhbwPB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Pz0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6</w:t>
                          </w:r>
                        </w:p>
                      </w:txbxContent>
                    </v:textbox>
                  </v:shape>
                  <v:shape id="文字方塊 2" o:spid="_x0000_s1488" type="#_x0000_t202" style="position:absolute;left:17221;top:11887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ult8QA&#10;AADcAAAADwAAAGRycy9kb3ducmV2LnhtbESPzWrDMBCE74G+g9hAL6GW7UJIHCuhlBZKb/m59LZI&#10;G9vEWhlLtd08fRUI5DjMzDdMuZtsKwbqfeNYQZakIIi1Mw1XCk7Hz5cVCB+QDbaOScEfedhtn2Yl&#10;FsaNvKfhECoRIewLVFCH0BVSel2TRZ+4jjh6Z9dbDFH2lTQ9jhFuW5mn6VJabDgu1NjRe036cvi1&#10;CpbTR7f4XlM+XnU78M81ywJlSj3Pp7cNiEBTeITv7S+jIH9dw+1MPAJy+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rpbf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489" type="#_x0000_t202" style="position:absolute;left:19659;top:11887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jTTsAA&#10;AADcAAAADwAAAGRycy9kb3ducmV2LnhtbERPS2vCQBC+F/wPywheSt1EimjqKiIVxJuPi7chO01C&#10;s7Mhu02iv945FDx+fO/VZnC16qgNlWcD6TQBRZx7W3Fh4HrZfyxAhYhssfZMBu4UYLMeva0ws77n&#10;E3XnWCgJ4ZChgTLGJtM65CU5DFPfEAv341uHUWBbaNtiL+Gu1rMkmWuHFUtDiQ3tSsp/z3/OwHz4&#10;bt6PS5r1j7zu+PZI00ipMZPxsP0CFWmIL/G/+2DF9ynz5Ywc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9jTTs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4</w:t>
                          </w:r>
                        </w:p>
                      </w:txbxContent>
                    </v:textbox>
                  </v:shape>
                  <v:shape id="文字方塊 2" o:spid="_x0000_s1490" type="#_x0000_t202" style="position:absolute;left:3708;top:10820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boosQA&#10;AADcAAAADwAAAGRycy9kb3ducmV2LnhtbESPwWrDMBBE74X+g9hCL6WWbYppnSihhARKb3Fy6W2R&#10;NraptTKWYrv5+ioQyHGYeTPMcj3bTow0+NaxgixJQRBrZ1quFRwPu9d3ED4gG+wck4I/8rBePT4s&#10;sTRu4j2NVahFLGFfooImhL6U0uuGLPrE9cTRO7nBYohyqKUZcIrltpN5mhbSYstxocGeNg3p3+ps&#10;FRTztn/5/qB8uuhu5J9LlgXKlHp+mj8XIALN4R6+0V8mcm85XM/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G6KL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491" type="#_x0000_t202" style="position:absolute;left:3708;top:9347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pNOcQA&#10;AADcAAAADwAAAGRycy9kb3ducmV2LnhtbESPQWvCQBSE74L/YXlCL2I2sSXY1FWKWCi9NXrx9th9&#10;TUKzb0N2m6T++m5B8DjMfDPMdj/ZVgzU+8axgixJQRBrZxquFJxPb6sNCB+QDbaOScEvedjv5rMt&#10;FsaN/ElDGSoRS9gXqKAOoSuk9Lomiz5xHXH0vlxvMUTZV9L0OMZy28p1mubSYsNxocaODjXp7/LH&#10;KsinY7f8eKb1eNXtwJdrlgXKlHpYTK8vIAJN4R6+0e8mck+P8H8mHg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KTTn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文字方塊 2" o:spid="_x0000_s1492" type="#_x0000_t202" style="position:absolute;left:3708;top:7823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PVTcMA&#10;AADcAAAADwAAAGRycy9kb3ducmV2LnhtbESPQYvCMBSE74L/ITxhL6Jpi8hajSLiguxtdS/eHs2z&#10;LTYvpYlt7a/fCMIeh5lvhtnselOJlhpXWlYQzyMQxJnVJecKfi9fs08QziNrrCyTgic52G3How2m&#10;2nb8Q+3Z5yKUsEtRQeF9nUrpsoIMurmtiYN3s41BH2STS91gF8pNJZMoWkqDJYeFAms6FJTdzw+j&#10;YNkf6+n3ipJuyKqWr0Mce4qV+pj0+zUIT73/D7/pkw7cYgGvM+EI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PVTc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4</w:t>
                          </w:r>
                        </w:p>
                      </w:txbxContent>
                    </v:textbox>
                  </v:shape>
                  <v:shape id="文字方塊 2" o:spid="_x0000_s1493" type="#_x0000_t202" style="position:absolute;left:3708;top:6299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9w1sQA&#10;AADcAAAADwAAAGRycy9kb3ducmV2LnhtbESPQWvCQBSE74L/YXlCL2I2kTbY1FWKWCi9NXrx9th9&#10;TUKzb0N2m6T++m5B8DjMfDPMdj/ZVgzU+8axgixJQRBrZxquFJxPb6sNCB+QDbaOScEvedjv5rMt&#10;FsaN/ElDGSoRS9gXqKAOoSuk9Lomiz5xHXH0vlxvMUTZV9L0OMZy28p1mubSYsNxocaODjXp7/LH&#10;KsinY7f8eKb1eNXtwJdrlgXKlHpYTK8vIAJN4R6+0e8mco9P8H8mHgG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vcNbEAAAA3AAAAA8AAAAAAAAAAAAAAAAAmAIAAGRycy9k&#10;b3ducmV2LnhtbFBLBQYAAAAABAAEAPUAAACJAwAAAAA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6</w:t>
                          </w:r>
                        </w:p>
                      </w:txbxContent>
                    </v:textbox>
                  </v:shape>
                  <v:shape id="文字方塊 2" o:spid="_x0000_s1494" type="#_x0000_t202" style="position:absolute;left:3708;top:4775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3uocIA&#10;AADcAAAADwAAAGRycy9kb3ducmV2LnhtbESPQYvCMBSE7wv+h/AEL4umFSlajSKLgnjT3Yu3R/Ns&#10;i81LabJt9dcbQfA4zHwzzGrTm0q01LjSsoJ4EoEgzqwuOVfw97sfz0E4j6yxskwK7uRgsx58rTDV&#10;tuMTtWefi1DCLkUFhfd1KqXLCjLoJrYmDt7VNgZ9kE0udYNdKDeVnEZRIg2WHBYKrOmnoOx2/jcK&#10;kn5Xfx8XNO0eWdXy5RHHnmKlRsN+uwThqfef8Js+6MDNEnidCUdA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fe6hwgAAANwAAAAPAAAAAAAAAAAAAAAAAJgCAABkcnMvZG93&#10;bnJldi54bWxQSwUGAAAAAAQABAD1AAAAhwMAAAAA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18</w:t>
                          </w:r>
                        </w:p>
                      </w:txbxContent>
                    </v:textbox>
                  </v:shape>
                  <v:shape id="文字方塊 2" o:spid="_x0000_s1495" type="#_x0000_t202" style="position:absolute;left:3708;top:3302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FLOsMA&#10;AADcAAAADwAAAGRycy9kb3ducmV2LnhtbESPS4vCQBCE74L/YWjBi+gkIj6io8iisOzNx8Vbk2mT&#10;YKYnZGaT6K/fERY8FlVfFbXZdaYUDdWusKwgnkQgiFOrC84UXC/H8RKE88gaS8uk4EkOdtt+b4OJ&#10;ti2fqDn7TIQSdgkqyL2vEildmpNBN7EVcfDutjbog6wzqWtsQ7kp5TSK5tJgwWEhx4q+ckof51+j&#10;YN4dqtHPiqbtKy0bvr3i2FOs1HDQ7dcgPHX+E/6nv3XgZgt4nw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DFLO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496" type="#_x0000_t202" style="position:absolute;left:3708;top:1778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7fSMAA&#10;AADcAAAADwAAAGRycy9kb3ducmV2LnhtbERPS2vCQBC+F/wPywheSt1EimjqKiIVxJuPi7chO01C&#10;s7Mhu02iv945FDx+fO/VZnC16qgNlWcD6TQBRZx7W3Fh4HrZfyxAhYhssfZMBu4UYLMeva0ws77n&#10;E3XnWCgJ4ZChgTLGJtM65CU5DFPfEAv341uHUWBbaNtiL+Gu1rMkmWuHFUtDiQ3tSsp/z3/OwHz4&#10;bt6PS5r1j7zu+PZI00ipMZPxsP0CFWmIL/G/+2DF9ylr5Ywc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7fSM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2</w:t>
                          </w:r>
                        </w:p>
                      </w:txbxContent>
                    </v:textbox>
                  </v:shape>
                  <v:shape id="文字方塊 2" o:spid="_x0000_s1497" type="#_x0000_t202" style="position:absolute;left:3759;top:254;width:196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J608EA&#10;AADcAAAADwAAAGRycy9kb3ducmV2LnhtbESPQYvCMBSE74L/ITzBi2haEdFqFFkUxNuqF2+P5tkW&#10;m5fSZNvqrzeCsMdh5pth1tvOlKKh2hWWFcSTCARxanXBmYLr5TBegHAeWWNpmRQ8ycF20++tMdG2&#10;5V9qzj4ToYRdggpy76tESpfmZNBNbEUcvLutDfog60zqGttQbko5jaK5NFhwWMixop+c0sf5zyiY&#10;d/tqdFrStH2lZcO3Vxx7ipUaDrrdCoSnzv+Hv/RRB262hM+ZcAT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ietPBAAAA3AAAAA8AAAAAAAAAAAAAAAAAmAIAAGRycy9kb3du&#10;cmV2LnhtbFBLBQYAAAAABAAEAPUAAACGAwAAAAA=&#10;" filled="f" stroked="f">
                    <v:textbox style="mso-fit-shape-to-text:t" inset="0,0,0,0">
                      <w:txbxContent>
                        <w:p w:rsidR="00CF5D08" w:rsidRPr="00FE110D" w:rsidRDefault="00CF5D08" w:rsidP="00FE110D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24</w:t>
                          </w:r>
                        </w:p>
                      </w:txbxContent>
                    </v:textbox>
                  </v:shape>
                  <v:shape id="文字方塊 2" o:spid="_x0000_s1498" type="#_x0000_t202" style="position:absolute;top:5892;width:3956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FFk8AA&#10;AADcAAAADwAAAGRycy9kb3ducmV2LnhtbERPS2vCQBC+F/wPywheSt1EqGjqKiIVxJuPi7chO01C&#10;s7Mhu02iv945FDx+fO/VZnC16qgNlWcD6TQBRZx7W3Fh4HrZfyxAhYhssfZMBu4UYLMeva0ws77n&#10;E3XnWCgJ4ZChgTLGJtM65CU5DFPfEAv341uHUWBbaNtiL+Gu1rMkmWuHFUtDiQ3tSsp/z3/OwHz4&#10;bt6PS5r1j7zu+PZI00ipMZPxsP0CFWmIL/G/+2DF9ynz5Ywc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gFFk8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Pr="00FE110D" w:rsidRDefault="00CF5D08" w:rsidP="008207B9">
                          <w:pPr>
                            <w:jc w:val="right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（</w:t>
                          </w:r>
                          <w:r>
                            <w:rPr>
                              <w:rFonts w:ascii="標楷體" w:eastAsia="標楷體" w:hAnsi="標楷體" w:hint="eastAsia"/>
                              <w:sz w:val="20"/>
                            </w:rPr>
                            <w:t>℃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shape id="文字方塊 2" o:spid="_x0000_s1499" type="#_x0000_t202" style="position:absolute;left:11822;top:13538;width:5728;height:17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3gCMQA&#10;AADcAAAADwAAAGRycy9kb3ducmV2LnhtbESPwWrDMBBE74H8g9hCL6GWFahpXSshlARCb3Vy6W2x&#10;traptTKWarv5+igQ6HGYeTNMsZ1tJ0YafOtYg0pSEMSVMy3XGs6nw9MLCB+QDXaOScMfedhulosC&#10;c+Mm/qSxDLWIJexz1NCE0OdS+qohiz5xPXH0vt1gMUQ51NIMOMVy28l1mmbSYstxocGe3huqfspf&#10;qyGb9/3q45XW06XqRv66KBVIaf34MO/eQASaw3/4Th9N5J4V3M7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N4AjEAAAA3AAAAA8AAAAAAAAAAAAAAAAAmAIAAGRycy9k&#10;b3ducmV2LnhtbFBLBQYAAAAABAAEAPUAAACJAwAAAAA=&#10;" filled="f" stroked="f">
                  <v:textbox style="mso-fit-shape-to-text:t" inset="0,0,0,0">
                    <w:txbxContent>
                      <w:p w:rsidR="00CF5D08" w:rsidRPr="00FE110D" w:rsidRDefault="00CF5D08" w:rsidP="008207B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圖</w:t>
                        </w:r>
                        <w:r>
                          <w:rPr>
                            <w:rFonts w:hint="eastAsia"/>
                            <w:sz w:val="20"/>
                          </w:rPr>
                          <w:t>1</w:t>
                        </w:r>
                        <w:r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211EE" w:rsidRPr="00D801C4">
        <w:rPr>
          <w:rFonts w:hint="eastAsia"/>
          <w:spacing w:val="0"/>
        </w:rPr>
        <w:t>35.</w:t>
      </w:r>
      <w:r w:rsidR="00F60605" w:rsidRPr="00D801C4">
        <w:rPr>
          <w:spacing w:val="0"/>
        </w:rPr>
        <w:tab/>
      </w:r>
      <w:r w:rsidR="00774172" w:rsidRPr="00D801C4">
        <w:rPr>
          <w:spacing w:val="0"/>
        </w:rPr>
        <w:t>圖</w:t>
      </w:r>
      <w:r w:rsidR="00774172" w:rsidRPr="00D801C4">
        <w:rPr>
          <w:rFonts w:hint="eastAsia"/>
          <w:spacing w:val="0"/>
        </w:rPr>
        <w:t>1</w:t>
      </w:r>
      <w:r w:rsidR="00404C3E" w:rsidRPr="00D801C4">
        <w:rPr>
          <w:spacing w:val="0"/>
        </w:rPr>
        <w:t>3</w:t>
      </w:r>
      <w:r w:rsidR="00774172" w:rsidRPr="00D801C4">
        <w:rPr>
          <w:spacing w:val="0"/>
        </w:rPr>
        <w:t>為某測站某日逐時氣溫與露點溫度變化圖，</w:t>
      </w:r>
      <w:r w:rsidR="00774172" w:rsidRPr="00D801C4">
        <w:rPr>
          <w:rFonts w:hint="eastAsia"/>
          <w:spacing w:val="0"/>
        </w:rPr>
        <w:t>關於該測站當</w:t>
      </w:r>
      <w:r w:rsidR="00A920FC">
        <w:rPr>
          <w:rFonts w:hint="eastAsia"/>
          <w:spacing w:val="0"/>
        </w:rPr>
        <w:t>日</w:t>
      </w:r>
      <w:r w:rsidR="00774172" w:rsidRPr="00D801C4">
        <w:rPr>
          <w:rFonts w:hint="eastAsia"/>
          <w:spacing w:val="0"/>
        </w:rPr>
        <w:t>的天氣狀況描述</w:t>
      </w:r>
      <w:r w:rsidR="00774172" w:rsidRPr="00D801C4">
        <w:rPr>
          <w:spacing w:val="0"/>
        </w:rPr>
        <w:t>，下列哪些正確</w:t>
      </w:r>
      <w:r w:rsidR="00774172" w:rsidRPr="00D801C4">
        <w:rPr>
          <w:rFonts w:hint="eastAsia"/>
          <w:spacing w:val="0"/>
        </w:rPr>
        <w:t>？（應選</w:t>
      </w:r>
      <w:r w:rsidR="00774172" w:rsidRPr="00D801C4">
        <w:rPr>
          <w:rFonts w:hint="eastAsia"/>
          <w:spacing w:val="0"/>
        </w:rPr>
        <w:t>2</w:t>
      </w:r>
      <w:r w:rsidR="00774172" w:rsidRPr="00D801C4">
        <w:rPr>
          <w:rFonts w:hint="eastAsia"/>
          <w:spacing w:val="0"/>
        </w:rPr>
        <w:t>項）</w:t>
      </w:r>
    </w:p>
    <w:p w:rsidR="00774172" w:rsidRPr="00D801C4" w:rsidRDefault="00E12CBC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</w:t>
      </w:r>
      <w:r w:rsidRPr="00D801C4">
        <w:rPr>
          <w:spacing w:val="0"/>
        </w:rPr>
        <w:t>A</w:t>
      </w:r>
      <w:r w:rsidRPr="00D801C4">
        <w:rPr>
          <w:rFonts w:hint="eastAsia"/>
          <w:spacing w:val="0"/>
        </w:rPr>
        <w:t>)</w:t>
      </w:r>
      <w:r w:rsidR="00774172" w:rsidRPr="00D801C4">
        <w:rPr>
          <w:spacing w:val="0"/>
        </w:rPr>
        <w:t>當</w:t>
      </w:r>
      <w:r w:rsidR="00A920FC">
        <w:rPr>
          <w:rFonts w:hint="eastAsia"/>
          <w:spacing w:val="0"/>
        </w:rPr>
        <w:t>日</w:t>
      </w:r>
      <w:r w:rsidR="00774172" w:rsidRPr="00D801C4">
        <w:rPr>
          <w:spacing w:val="0"/>
        </w:rPr>
        <w:t>6</w:t>
      </w:r>
      <w:r w:rsidR="00774172" w:rsidRPr="00D801C4">
        <w:rPr>
          <w:rFonts w:hint="eastAsia"/>
          <w:spacing w:val="0"/>
        </w:rPr>
        <w:t>時實際水氣含量最高</w:t>
      </w:r>
    </w:p>
    <w:p w:rsidR="00774172" w:rsidRPr="00D801C4" w:rsidRDefault="00E12CBC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B)</w:t>
      </w:r>
      <w:r w:rsidR="00774172" w:rsidRPr="00D801C4">
        <w:rPr>
          <w:rFonts w:hint="eastAsia"/>
          <w:spacing w:val="0"/>
        </w:rPr>
        <w:t>當日</w:t>
      </w:r>
      <w:r w:rsidR="00774172" w:rsidRPr="00D801C4">
        <w:rPr>
          <w:spacing w:val="0"/>
        </w:rPr>
        <w:t>6</w:t>
      </w:r>
      <w:r w:rsidR="00774172" w:rsidRPr="00D801C4">
        <w:rPr>
          <w:rFonts w:hint="eastAsia"/>
          <w:spacing w:val="0"/>
        </w:rPr>
        <w:t>時相對濕度最高</w:t>
      </w:r>
    </w:p>
    <w:p w:rsidR="00774172" w:rsidRPr="00D801C4" w:rsidRDefault="00E12CBC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rFonts w:hint="eastAsia"/>
          <w:spacing w:val="0"/>
        </w:rPr>
        <w:t>(C)</w:t>
      </w:r>
      <w:r w:rsidR="00774172" w:rsidRPr="00D801C4">
        <w:rPr>
          <w:rFonts w:hint="eastAsia"/>
          <w:spacing w:val="0"/>
        </w:rPr>
        <w:t>當日</w:t>
      </w:r>
      <w:r w:rsidR="00774172" w:rsidRPr="00D801C4">
        <w:rPr>
          <w:rFonts w:hint="eastAsia"/>
          <w:spacing w:val="0"/>
        </w:rPr>
        <w:t>12</w:t>
      </w:r>
      <w:r w:rsidR="00774172" w:rsidRPr="00D801C4">
        <w:rPr>
          <w:rFonts w:hint="eastAsia"/>
          <w:spacing w:val="0"/>
        </w:rPr>
        <w:t>時相對濕度最低</w:t>
      </w:r>
    </w:p>
    <w:p w:rsidR="00774172" w:rsidRPr="00D801C4" w:rsidRDefault="00E12CBC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="00774172" w:rsidRPr="00D801C4">
        <w:rPr>
          <w:rFonts w:hint="eastAsia"/>
          <w:spacing w:val="0"/>
        </w:rPr>
        <w:t>當日</w:t>
      </w:r>
      <w:r w:rsidR="00774172" w:rsidRPr="00D801C4">
        <w:rPr>
          <w:rFonts w:hint="eastAsia"/>
          <w:spacing w:val="0"/>
        </w:rPr>
        <w:t>14</w:t>
      </w:r>
      <w:r w:rsidR="00774172" w:rsidRPr="00D801C4">
        <w:rPr>
          <w:rFonts w:hint="eastAsia"/>
          <w:spacing w:val="0"/>
        </w:rPr>
        <w:t>時</w:t>
      </w:r>
      <w:r w:rsidR="00774172" w:rsidRPr="00D801C4">
        <w:rPr>
          <w:spacing w:val="0"/>
        </w:rPr>
        <w:t>空氣中飽和水氣</w:t>
      </w:r>
      <w:r w:rsidR="00774172" w:rsidRPr="00D801C4">
        <w:rPr>
          <w:rFonts w:hint="eastAsia"/>
          <w:spacing w:val="0"/>
        </w:rPr>
        <w:t>含量最高</w:t>
      </w:r>
    </w:p>
    <w:p w:rsidR="00774172" w:rsidRPr="00E12CBC" w:rsidRDefault="00E12CBC" w:rsidP="0054188E">
      <w:pPr>
        <w:pStyle w:val="AA0"/>
        <w:spacing w:line="340" w:lineRule="atLeast"/>
        <w:ind w:left="657" w:hangingChars="135" w:hanging="297"/>
      </w:pPr>
      <w:r w:rsidRPr="00D801C4">
        <w:rPr>
          <w:rFonts w:hint="eastAsia"/>
          <w:spacing w:val="0"/>
        </w:rPr>
        <w:t>(E)</w:t>
      </w:r>
      <w:r w:rsidR="00774172" w:rsidRPr="00D801C4">
        <w:rPr>
          <w:rFonts w:hint="eastAsia"/>
          <w:spacing w:val="0"/>
        </w:rPr>
        <w:t>當日清晨</w:t>
      </w:r>
      <w:r w:rsidR="00774172" w:rsidRPr="00D801C4">
        <w:rPr>
          <w:spacing w:val="0"/>
        </w:rPr>
        <w:t>有濃霧發生</w:t>
      </w:r>
    </w:p>
    <w:p w:rsidR="0054188E" w:rsidRDefault="0054188E" w:rsidP="0054188E">
      <w:pPr>
        <w:pStyle w:val="TIT10369120"/>
        <w:spacing w:before="60" w:line="340" w:lineRule="atLeast"/>
        <w:ind w:left="330" w:hangingChars="150" w:hanging="330"/>
        <w:rPr>
          <w:spacing w:val="0"/>
        </w:rPr>
      </w:pPr>
    </w:p>
    <w:p w:rsidR="00FE0934" w:rsidRPr="00D801C4" w:rsidRDefault="00FE0934" w:rsidP="0054188E">
      <w:pPr>
        <w:pStyle w:val="TIT10369120"/>
        <w:spacing w:beforeLines="100" w:before="240" w:line="340" w:lineRule="atLeast"/>
        <w:ind w:left="330" w:hangingChars="150" w:hanging="330"/>
        <w:rPr>
          <w:spacing w:val="0"/>
        </w:rPr>
      </w:pPr>
      <w:r w:rsidRPr="00D801C4">
        <w:rPr>
          <w:rFonts w:hint="eastAsia"/>
          <w:spacing w:val="0"/>
        </w:rPr>
        <w:t>36</w:t>
      </w:r>
      <w:r w:rsidRPr="00D801C4">
        <w:rPr>
          <w:spacing w:val="0"/>
        </w:rPr>
        <w:t>.</w:t>
      </w:r>
      <w:r w:rsidR="00F60605" w:rsidRPr="00D801C4">
        <w:rPr>
          <w:spacing w:val="0"/>
        </w:rPr>
        <w:tab/>
      </w:r>
      <w:r w:rsidRPr="00D801C4">
        <w:rPr>
          <w:spacing w:val="0"/>
        </w:rPr>
        <w:t>定溫時，</w:t>
      </w:r>
      <w:r w:rsidRPr="00D801C4">
        <w:rPr>
          <w:spacing w:val="0"/>
        </w:rPr>
        <w:t>1</w:t>
      </w:r>
      <w:r w:rsidRPr="00D801C4">
        <w:rPr>
          <w:spacing w:val="0"/>
        </w:rPr>
        <w:t>莫耳的</w:t>
      </w:r>
      <w:r w:rsidR="00D04EE6" w:rsidRPr="00CF5D08">
        <w:rPr>
          <w:spacing w:val="0"/>
          <w:position w:val="-10"/>
        </w:rPr>
        <w:object w:dxaOrig="720" w:dyaOrig="320">
          <v:shape id="_x0000_i1052" type="#_x0000_t75" style="width:36pt;height:16.25pt" o:ole="">
            <v:imagedata r:id="rId112" o:title=""/>
          </v:shape>
          <o:OLEObject Type="Embed" ProgID="Equation.DSMT4" ShapeID="_x0000_i1052" DrawAspect="Content" ObjectID="_1578041170" r:id="rId113"/>
        </w:object>
      </w:r>
      <w:r w:rsidRPr="00D801C4">
        <w:rPr>
          <w:spacing w:val="0"/>
        </w:rPr>
        <w:t>與</w:t>
      </w:r>
      <w:r w:rsidRPr="00D801C4">
        <w:rPr>
          <w:spacing w:val="0"/>
        </w:rPr>
        <w:t>1</w:t>
      </w:r>
      <w:r w:rsidRPr="00D801C4">
        <w:rPr>
          <w:spacing w:val="0"/>
        </w:rPr>
        <w:t>莫耳的</w:t>
      </w:r>
      <w:r w:rsidR="0009389C" w:rsidRPr="00D801C4">
        <w:rPr>
          <w:spacing w:val="0"/>
          <w:position w:val="-10"/>
        </w:rPr>
        <w:object w:dxaOrig="780" w:dyaOrig="320">
          <v:shape id="_x0000_i1053" type="#_x0000_t75" style="width:40.25pt;height:17pt" o:ole="">
            <v:imagedata r:id="rId114" o:title=""/>
          </v:shape>
          <o:OLEObject Type="Embed" ProgID="Equation.DSMT4" ShapeID="_x0000_i1053" DrawAspect="Content" ObjectID="_1578041171" r:id="rId115"/>
        </w:object>
      </w:r>
      <w:r w:rsidRPr="00D801C4">
        <w:rPr>
          <w:spacing w:val="0"/>
        </w:rPr>
        <w:t>完全反應後，生成</w:t>
      </w:r>
      <w:r w:rsidRPr="00D801C4">
        <w:rPr>
          <w:spacing w:val="0"/>
        </w:rPr>
        <w:t>1</w:t>
      </w:r>
      <w:r w:rsidRPr="00D801C4">
        <w:rPr>
          <w:spacing w:val="0"/>
        </w:rPr>
        <w:t>莫耳的</w:t>
      </w:r>
      <w:r w:rsidR="0009389C" w:rsidRPr="00D801C4">
        <w:rPr>
          <w:spacing w:val="0"/>
          <w:position w:val="-10"/>
        </w:rPr>
        <w:object w:dxaOrig="760" w:dyaOrig="320">
          <v:shape id="_x0000_i1054" type="#_x0000_t75" style="width:37.5pt;height:17pt" o:ole="">
            <v:imagedata r:id="rId116" o:title=""/>
          </v:shape>
          <o:OLEObject Type="Embed" ProgID="Equation.DSMT4" ShapeID="_x0000_i1054" DrawAspect="Content" ObjectID="_1578041172" r:id="rId117"/>
        </w:object>
      </w:r>
      <w:r w:rsidRPr="00D801C4">
        <w:rPr>
          <w:spacing w:val="0"/>
        </w:rPr>
        <w:t>與</w:t>
      </w:r>
      <w:r w:rsidRPr="00D801C4">
        <w:rPr>
          <w:spacing w:val="0"/>
        </w:rPr>
        <w:t>1</w:t>
      </w:r>
      <w:r w:rsidRPr="00D801C4">
        <w:rPr>
          <w:spacing w:val="0"/>
        </w:rPr>
        <w:t>莫耳的</w:t>
      </w:r>
      <w:r w:rsidR="0009389C" w:rsidRPr="00D801C4">
        <w:rPr>
          <w:spacing w:val="0"/>
          <w:position w:val="-10"/>
        </w:rPr>
        <w:object w:dxaOrig="680" w:dyaOrig="300">
          <v:shape id="_x0000_i1055" type="#_x0000_t75" style="width:34.5pt;height:14pt" o:ole="">
            <v:imagedata r:id="rId118" o:title=""/>
          </v:shape>
          <o:OLEObject Type="Embed" ProgID="Equation.DSMT4" ShapeID="_x0000_i1055" DrawAspect="Content" ObjectID="_1578041173" r:id="rId119"/>
        </w:object>
      </w:r>
      <w:r w:rsidRPr="00D801C4">
        <w:rPr>
          <w:spacing w:val="0"/>
        </w:rPr>
        <w:t>，並放出熱量</w:t>
      </w:r>
      <w:r w:rsidRPr="00D801C4">
        <w:rPr>
          <w:spacing w:val="0"/>
        </w:rPr>
        <w:t>226 kJ</w:t>
      </w:r>
      <w:r w:rsidRPr="00D801C4">
        <w:rPr>
          <w:spacing w:val="0"/>
        </w:rPr>
        <w:t>。下列敘述哪些正確？（應選</w:t>
      </w:r>
      <w:r w:rsidRPr="00D801C4">
        <w:rPr>
          <w:spacing w:val="0"/>
        </w:rPr>
        <w:t>3</w:t>
      </w:r>
      <w:r w:rsidRPr="00D801C4">
        <w:rPr>
          <w:spacing w:val="0"/>
        </w:rPr>
        <w:t>項）</w:t>
      </w:r>
    </w:p>
    <w:p w:rsidR="00FE0934" w:rsidRPr="00D801C4" w:rsidRDefault="00FE0934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spacing w:val="0"/>
        </w:rPr>
        <w:t>此反應使反應系統的溫度上升</w:t>
      </w:r>
    </w:p>
    <w:p w:rsidR="00FE0934" w:rsidRPr="00D801C4" w:rsidRDefault="00FE0934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spacing w:val="0"/>
        </w:rPr>
        <w:t>此反應的熱化學反應式為：</w:t>
      </w:r>
      <w:r w:rsidR="004518E9" w:rsidRPr="00D801C4">
        <w:rPr>
          <w:spacing w:val="0"/>
          <w:position w:val="-10"/>
        </w:rPr>
        <w:object w:dxaOrig="4239" w:dyaOrig="320">
          <v:shape id="_x0000_i1056" type="#_x0000_t75" style="width:212.25pt;height:17pt" o:ole="">
            <v:imagedata r:id="rId120" o:title=""/>
          </v:shape>
          <o:OLEObject Type="Embed" ProgID="Equation.DSMT4" ShapeID="_x0000_i1056" DrawAspect="Content" ObjectID="_1578041174" r:id="rId121"/>
        </w:object>
      </w:r>
    </w:p>
    <w:p w:rsidR="00FE0934" w:rsidRPr="00D801C4" w:rsidRDefault="00FE0934" w:rsidP="0054188E">
      <w:pPr>
        <w:pStyle w:val="AA0"/>
        <w:spacing w:line="340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此反應的熱化學反應式為：</w:t>
      </w:r>
      <w:r w:rsidR="004518E9" w:rsidRPr="00D801C4">
        <w:rPr>
          <w:spacing w:val="0"/>
          <w:position w:val="-10"/>
        </w:rPr>
        <w:object w:dxaOrig="5220" w:dyaOrig="320">
          <v:shape id="_x0000_i1057" type="#_x0000_t75" style="width:261.5pt;height:17pt" o:ole="">
            <v:imagedata r:id="rId122" o:title=""/>
          </v:shape>
          <o:OLEObject Type="Embed" ProgID="Equation.DSMT4" ShapeID="_x0000_i1057" DrawAspect="Content" ObjectID="_1578041175" r:id="rId123"/>
        </w:object>
      </w:r>
    </w:p>
    <w:p w:rsidR="00FE0934" w:rsidRPr="00D04EE6" w:rsidRDefault="00FE0934" w:rsidP="0054188E">
      <w:pPr>
        <w:pStyle w:val="AA0"/>
        <w:spacing w:line="340" w:lineRule="atLeast"/>
        <w:ind w:left="657" w:hangingChars="135" w:hanging="297"/>
        <w:rPr>
          <w:spacing w:val="-8"/>
        </w:rPr>
      </w:pPr>
      <w:r w:rsidRPr="00D801C4">
        <w:rPr>
          <w:spacing w:val="0"/>
        </w:rPr>
        <w:t>(D)</w:t>
      </w:r>
      <w:r w:rsidRPr="00D04EE6">
        <w:rPr>
          <w:spacing w:val="-8"/>
        </w:rPr>
        <w:t>若在相同條件下，</w:t>
      </w:r>
      <w:r w:rsidR="004518E9" w:rsidRPr="00D04EE6">
        <w:rPr>
          <w:spacing w:val="-8"/>
          <w:position w:val="-10"/>
        </w:rPr>
        <w:object w:dxaOrig="760" w:dyaOrig="320">
          <v:shape id="_x0000_i1058" type="#_x0000_t75" style="width:38.5pt;height:17pt" o:ole="">
            <v:imagedata r:id="rId124" o:title=""/>
          </v:shape>
          <o:OLEObject Type="Embed" ProgID="Equation.DSMT4" ShapeID="_x0000_i1058" DrawAspect="Content" ObjectID="_1578041176" r:id="rId125"/>
        </w:object>
      </w:r>
      <w:r w:rsidRPr="00D04EE6">
        <w:rPr>
          <w:spacing w:val="-8"/>
        </w:rPr>
        <w:t>與</w:t>
      </w:r>
      <w:r w:rsidR="00D04EE6" w:rsidRPr="00D04EE6">
        <w:rPr>
          <w:spacing w:val="-8"/>
          <w:position w:val="-10"/>
        </w:rPr>
        <w:object w:dxaOrig="720" w:dyaOrig="320">
          <v:shape id="_x0000_i1059" type="#_x0000_t75" style="width:36.75pt;height:15.5pt" o:ole="">
            <v:imagedata r:id="rId126" o:title=""/>
          </v:shape>
          <o:OLEObject Type="Embed" ProgID="Equation.DSMT4" ShapeID="_x0000_i1059" DrawAspect="Content" ObjectID="_1578041177" r:id="rId127"/>
        </w:object>
      </w:r>
      <w:r w:rsidRPr="00D04EE6">
        <w:rPr>
          <w:spacing w:val="-8"/>
        </w:rPr>
        <w:t>完全反應，以生成</w:t>
      </w:r>
      <w:r w:rsidR="00D04EE6" w:rsidRPr="00D04EE6">
        <w:rPr>
          <w:spacing w:val="-8"/>
          <w:position w:val="-10"/>
        </w:rPr>
        <w:object w:dxaOrig="700" w:dyaOrig="320">
          <v:shape id="_x0000_i1060" type="#_x0000_t75" style="width:36pt;height:15.5pt" o:ole="">
            <v:imagedata r:id="rId128" o:title=""/>
          </v:shape>
          <o:OLEObject Type="Embed" ProgID="Equation.DSMT4" ShapeID="_x0000_i1060" DrawAspect="Content" ObjectID="_1578041178" r:id="rId129"/>
        </w:object>
      </w:r>
      <w:r w:rsidRPr="00D04EE6">
        <w:rPr>
          <w:spacing w:val="-8"/>
        </w:rPr>
        <w:t>與</w:t>
      </w:r>
      <w:r w:rsidR="004518E9" w:rsidRPr="00D04EE6">
        <w:rPr>
          <w:spacing w:val="-8"/>
          <w:position w:val="-10"/>
        </w:rPr>
        <w:object w:dxaOrig="780" w:dyaOrig="320">
          <v:shape id="_x0000_i1061" type="#_x0000_t75" style="width:40.25pt;height:17pt" o:ole="">
            <v:imagedata r:id="rId130" o:title=""/>
          </v:shape>
          <o:OLEObject Type="Embed" ProgID="Equation.DSMT4" ShapeID="_x0000_i1061" DrawAspect="Content" ObjectID="_1578041179" r:id="rId131"/>
        </w:object>
      </w:r>
      <w:r w:rsidRPr="00D04EE6">
        <w:rPr>
          <w:spacing w:val="-8"/>
        </w:rPr>
        <w:t>，則此反應為吸熱反應</w:t>
      </w:r>
    </w:p>
    <w:p w:rsidR="0054188E" w:rsidRDefault="00FE0934" w:rsidP="00263B0B">
      <w:pPr>
        <w:pStyle w:val="AA0"/>
        <w:spacing w:line="340" w:lineRule="atLeast"/>
        <w:ind w:left="657" w:hangingChars="135" w:hanging="297"/>
        <w:rPr>
          <w:b/>
          <w:bCs/>
          <w:spacing w:val="45"/>
          <w:sz w:val="26"/>
          <w:szCs w:val="26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若在相同條件下，</w:t>
      </w:r>
      <w:r w:rsidRPr="00D801C4">
        <w:rPr>
          <w:spacing w:val="0"/>
        </w:rPr>
        <w:t>2</w:t>
      </w:r>
      <w:r w:rsidR="00112BE2">
        <w:rPr>
          <w:spacing w:val="0"/>
        </w:rPr>
        <w:t xml:space="preserve"> </w:t>
      </w:r>
      <w:r w:rsidRPr="00D801C4">
        <w:rPr>
          <w:spacing w:val="0"/>
        </w:rPr>
        <w:t>莫耳的</w:t>
      </w:r>
      <w:r w:rsidR="00D04EE6" w:rsidRPr="00D04EE6">
        <w:rPr>
          <w:spacing w:val="0"/>
          <w:position w:val="-6"/>
        </w:rPr>
        <w:object w:dxaOrig="400" w:dyaOrig="279">
          <v:shape id="_x0000_i1062" type="#_x0000_t75" style="width:19.75pt;height:13.75pt" o:ole="">
            <v:imagedata r:id="rId132" o:title=""/>
          </v:shape>
          <o:OLEObject Type="Embed" ProgID="Equation.DSMT4" ShapeID="_x0000_i1062" DrawAspect="Content" ObjectID="_1578041180" r:id="rId133"/>
        </w:object>
      </w:r>
      <w:r w:rsidRPr="00D801C4">
        <w:rPr>
          <w:spacing w:val="0"/>
        </w:rPr>
        <w:t>與</w:t>
      </w:r>
      <w:r w:rsidR="00112BE2">
        <w:rPr>
          <w:rFonts w:hint="eastAsia"/>
          <w:spacing w:val="0"/>
        </w:rPr>
        <w:t xml:space="preserve"> </w:t>
      </w:r>
      <w:r w:rsidRPr="00D801C4">
        <w:rPr>
          <w:spacing w:val="0"/>
        </w:rPr>
        <w:t>2</w:t>
      </w:r>
      <w:r w:rsidR="00112BE2">
        <w:rPr>
          <w:spacing w:val="0"/>
        </w:rPr>
        <w:t xml:space="preserve"> </w:t>
      </w:r>
      <w:r w:rsidRPr="00D801C4">
        <w:rPr>
          <w:spacing w:val="0"/>
        </w:rPr>
        <w:t>莫耳的</w:t>
      </w:r>
      <w:r w:rsidR="0009389C" w:rsidRPr="00D801C4">
        <w:rPr>
          <w:spacing w:val="0"/>
          <w:position w:val="-10"/>
        </w:rPr>
        <w:object w:dxaOrig="480" w:dyaOrig="320">
          <v:shape id="_x0000_i1063" type="#_x0000_t75" style="width:23.25pt;height:17pt" o:ole="">
            <v:imagedata r:id="rId134" o:title=""/>
          </v:shape>
          <o:OLEObject Type="Embed" ProgID="Equation.DSMT4" ShapeID="_x0000_i1063" DrawAspect="Content" ObjectID="_1578041181" r:id="rId135"/>
        </w:object>
      </w:r>
      <w:r w:rsidRPr="00D801C4">
        <w:rPr>
          <w:spacing w:val="0"/>
        </w:rPr>
        <w:t>完全反應，生成</w:t>
      </w:r>
      <w:r w:rsidR="00112BE2">
        <w:rPr>
          <w:rFonts w:hint="eastAsia"/>
          <w:spacing w:val="0"/>
        </w:rPr>
        <w:t xml:space="preserve"> </w:t>
      </w:r>
      <w:r w:rsidRPr="00D801C4">
        <w:rPr>
          <w:spacing w:val="0"/>
        </w:rPr>
        <w:t>2</w:t>
      </w:r>
      <w:r w:rsidR="00112BE2">
        <w:rPr>
          <w:spacing w:val="0"/>
        </w:rPr>
        <w:t xml:space="preserve"> </w:t>
      </w:r>
      <w:r w:rsidRPr="00D801C4">
        <w:rPr>
          <w:spacing w:val="0"/>
        </w:rPr>
        <w:t>莫耳的</w:t>
      </w:r>
      <w:r w:rsidR="0009389C" w:rsidRPr="00D801C4">
        <w:rPr>
          <w:spacing w:val="0"/>
          <w:position w:val="-10"/>
        </w:rPr>
        <w:object w:dxaOrig="460" w:dyaOrig="320">
          <v:shape id="_x0000_i1064" type="#_x0000_t75" style="width:23.25pt;height:17pt" o:ole="">
            <v:imagedata r:id="rId136" o:title=""/>
          </v:shape>
          <o:OLEObject Type="Embed" ProgID="Equation.DSMT4" ShapeID="_x0000_i1064" DrawAspect="Content" ObjectID="_1578041182" r:id="rId137"/>
        </w:object>
      </w:r>
      <w:r w:rsidRPr="00D801C4">
        <w:rPr>
          <w:spacing w:val="0"/>
        </w:rPr>
        <w:t>與</w:t>
      </w:r>
      <w:r w:rsidR="00112BE2">
        <w:rPr>
          <w:rFonts w:hint="eastAsia"/>
          <w:spacing w:val="0"/>
        </w:rPr>
        <w:t xml:space="preserve"> </w:t>
      </w:r>
      <w:r w:rsidRPr="00D801C4">
        <w:rPr>
          <w:spacing w:val="0"/>
        </w:rPr>
        <w:t>2</w:t>
      </w:r>
      <w:r w:rsidR="00112BE2">
        <w:rPr>
          <w:spacing w:val="0"/>
        </w:rPr>
        <w:t xml:space="preserve"> </w:t>
      </w:r>
      <w:r w:rsidRPr="00D801C4">
        <w:rPr>
          <w:spacing w:val="0"/>
        </w:rPr>
        <w:t>莫耳的</w:t>
      </w:r>
      <w:r w:rsidR="00D04EE6" w:rsidRPr="00D04EE6">
        <w:rPr>
          <w:spacing w:val="0"/>
          <w:position w:val="-6"/>
        </w:rPr>
        <w:object w:dxaOrig="440" w:dyaOrig="279">
          <v:shape id="_x0000_i1065" type="#_x0000_t75" style="width:22.25pt;height:13.75pt" o:ole="">
            <v:imagedata r:id="rId138" o:title=""/>
          </v:shape>
          <o:OLEObject Type="Embed" ProgID="Equation.DSMT4" ShapeID="_x0000_i1065" DrawAspect="Content" ObjectID="_1578041183" r:id="rId139"/>
        </w:object>
      </w:r>
      <w:r w:rsidRPr="00D801C4">
        <w:rPr>
          <w:spacing w:val="0"/>
        </w:rPr>
        <w:t>時，則同樣會放出熱量</w:t>
      </w:r>
      <w:r w:rsidR="00112BE2">
        <w:rPr>
          <w:rFonts w:hint="eastAsia"/>
          <w:spacing w:val="0"/>
        </w:rPr>
        <w:t xml:space="preserve"> </w:t>
      </w:r>
      <w:r w:rsidRPr="00D801C4">
        <w:rPr>
          <w:spacing w:val="0"/>
        </w:rPr>
        <w:t>226 k</w:t>
      </w:r>
      <w:r w:rsidR="00036F31" w:rsidRPr="00D801C4">
        <w:rPr>
          <w:spacing w:val="0"/>
        </w:rPr>
        <w:t>J</w:t>
      </w:r>
      <w:r w:rsidR="0054188E">
        <w:br w:type="page"/>
      </w:r>
    </w:p>
    <w:p w:rsidR="00245BA5" w:rsidRPr="00463F28" w:rsidRDefault="00245BA5" w:rsidP="00892D3F">
      <w:pPr>
        <w:pStyle w:val="af"/>
      </w:pPr>
      <w:r w:rsidRPr="007B55AF">
        <w:rPr>
          <w:rFonts w:hint="eastAsia"/>
        </w:rPr>
        <w:lastRenderedPageBreak/>
        <w:t>三、綜合題（占</w:t>
      </w:r>
      <w:r w:rsidR="003C337B" w:rsidRPr="007B55AF">
        <w:rPr>
          <w:rFonts w:hint="eastAsia"/>
        </w:rPr>
        <w:t>8</w:t>
      </w:r>
      <w:r w:rsidRPr="007B55AF">
        <w:t>分</w:t>
      </w:r>
      <w:r w:rsidRPr="007B55AF">
        <w:rPr>
          <w:rFonts w:hint="eastAsia"/>
        </w:rPr>
        <w:t>）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16"/>
      </w:tblGrid>
      <w:tr w:rsidR="007B55AF" w:rsidRPr="007B55AF" w:rsidTr="00386968">
        <w:trPr>
          <w:trHeight w:val="945"/>
        </w:trPr>
        <w:tc>
          <w:tcPr>
            <w:tcW w:w="9316" w:type="dxa"/>
          </w:tcPr>
          <w:p w:rsidR="00245BA5" w:rsidRPr="007B55AF" w:rsidRDefault="00245BA5" w:rsidP="008926E0">
            <w:pPr>
              <w:pStyle w:val="a6"/>
              <w:spacing w:line="320" w:lineRule="atLeast"/>
              <w:rPr>
                <w:spacing w:val="24"/>
              </w:rPr>
            </w:pPr>
            <w:r w:rsidRPr="007B55AF">
              <w:t>說明：第</w:t>
            </w:r>
            <w:r w:rsidR="003C337B" w:rsidRPr="007B55AF">
              <w:t>3</w:t>
            </w:r>
            <w:r w:rsidR="003C337B" w:rsidRPr="007B55AF">
              <w:rPr>
                <w:rFonts w:hint="eastAsia"/>
              </w:rPr>
              <w:t>7</w:t>
            </w:r>
            <w:r w:rsidRPr="007B55AF">
              <w:t>題至第</w:t>
            </w:r>
            <w:r w:rsidR="00513B54" w:rsidRPr="007B55AF">
              <w:rPr>
                <w:rFonts w:hint="eastAsia"/>
              </w:rPr>
              <w:t>40</w:t>
            </w:r>
            <w:r w:rsidRPr="007B55AF">
              <w:t>題，</w:t>
            </w:r>
            <w:r w:rsidRPr="007B55AF">
              <w:rPr>
                <w:rFonts w:hint="eastAsia"/>
              </w:rPr>
              <w:t>每題</w:t>
            </w:r>
            <w:r w:rsidRPr="007B55AF">
              <w:rPr>
                <w:rFonts w:hint="eastAsia"/>
              </w:rPr>
              <w:t>2</w:t>
            </w:r>
            <w:r w:rsidRPr="007B55AF">
              <w:rPr>
                <w:rFonts w:hint="eastAsia"/>
              </w:rPr>
              <w:t>分，每題均計分，請將正確選項畫記在答案卡之「選擇題答案區」。</w:t>
            </w:r>
            <w:r w:rsidRPr="007B55AF">
              <w:t>單選題答錯、未作答或畫記多於一個選項者，該題以零分計算；多選題每題有</w:t>
            </w:r>
            <w:r w:rsidRPr="007B55AF">
              <w:t>n</w:t>
            </w:r>
            <w:r w:rsidRPr="007B55AF">
              <w:t>個選項，答錯</w:t>
            </w:r>
            <w:r w:rsidRPr="007B55AF">
              <w:t>k</w:t>
            </w:r>
            <w:r w:rsidRPr="007B55AF">
              <w:t>個選項者，得該題</w:t>
            </w:r>
            <w:r w:rsidRPr="007B55AF">
              <w:rPr>
                <w:position w:val="-24"/>
              </w:rPr>
              <w:object w:dxaOrig="700" w:dyaOrig="620">
                <v:shape id="_x0000_i1066" type="#_x0000_t75" style="width:36.75pt;height:30pt" o:ole="">
                  <v:imagedata r:id="rId140" o:title=""/>
                </v:shape>
                <o:OLEObject Type="Embed" ProgID="Equation.DSMT4" ShapeID="_x0000_i1066" DrawAspect="Content" ObjectID="_1578041184" r:id="rId141"/>
              </w:object>
            </w:r>
            <w:r w:rsidRPr="007B55AF">
              <w:t>的分數</w:t>
            </w:r>
            <w:r w:rsidRPr="007B55AF">
              <w:rPr>
                <w:rFonts w:hint="eastAsia"/>
              </w:rPr>
              <w:t>；但得分低於零分或所有選項均未作答者，該題以零分計算</w:t>
            </w:r>
            <w:r w:rsidRPr="007B55AF">
              <w:t>。</w:t>
            </w:r>
          </w:p>
        </w:tc>
      </w:tr>
    </w:tbl>
    <w:p w:rsidR="008207B9" w:rsidRPr="00D801C4" w:rsidRDefault="0082226A" w:rsidP="008926E0">
      <w:pPr>
        <w:pStyle w:val="-05"/>
        <w:spacing w:line="325" w:lineRule="atLeast"/>
        <w:rPr>
          <w:spacing w:val="0"/>
        </w:rPr>
      </w:pPr>
      <w:r w:rsidRPr="00D801C4">
        <w:rPr>
          <w:spacing w:val="0"/>
        </w:rPr>
        <w:t>37</w:t>
      </w:r>
      <w:r w:rsidR="008207B9" w:rsidRPr="00D801C4">
        <w:rPr>
          <w:spacing w:val="0"/>
        </w:rPr>
        <w:t>-</w:t>
      </w:r>
      <w:r w:rsidRPr="00D801C4">
        <w:rPr>
          <w:spacing w:val="0"/>
        </w:rPr>
        <w:t>4</w:t>
      </w:r>
      <w:r w:rsidR="008207B9" w:rsidRPr="00D801C4">
        <w:rPr>
          <w:spacing w:val="0"/>
        </w:rPr>
        <w:t>0</w:t>
      </w:r>
      <w:r w:rsidR="008207B9" w:rsidRPr="00D801C4">
        <w:rPr>
          <w:spacing w:val="0"/>
        </w:rPr>
        <w:t>為題組</w:t>
      </w:r>
    </w:p>
    <w:p w:rsidR="00B96F99" w:rsidRPr="005B2535" w:rsidRDefault="00212CB2" w:rsidP="008926E0">
      <w:pPr>
        <w:pStyle w:val="TIT103691201"/>
        <w:spacing w:line="320" w:lineRule="atLeast"/>
        <w:ind w:firstLine="0"/>
        <w:rPr>
          <w:rFonts w:cs="Times New Roman"/>
          <w:spacing w:val="0"/>
          <w:szCs w:val="22"/>
        </w:rPr>
      </w:pPr>
      <w:r w:rsidRPr="005B2535">
        <w:rPr>
          <w:rFonts w:cs="Times New Roman"/>
          <w:spacing w:val="0"/>
          <w:szCs w:val="22"/>
        </w:rPr>
        <w:t>核能</w:t>
      </w:r>
      <w:r w:rsidRPr="005B2535">
        <w:rPr>
          <w:rFonts w:cs="Times New Roman" w:hint="eastAsia"/>
          <w:spacing w:val="0"/>
          <w:szCs w:val="22"/>
        </w:rPr>
        <w:t>可由</w:t>
      </w:r>
      <w:r w:rsidR="00B96F99" w:rsidRPr="005B2535">
        <w:rPr>
          <w:rFonts w:cs="Times New Roman"/>
          <w:spacing w:val="0"/>
          <w:szCs w:val="22"/>
        </w:rPr>
        <w:t>核分裂及核融</w:t>
      </w:r>
      <w:r w:rsidR="005D38CD" w:rsidRPr="005B2535">
        <w:rPr>
          <w:rFonts w:cs="Times New Roman" w:hint="eastAsia"/>
          <w:spacing w:val="-20"/>
          <w:szCs w:val="22"/>
        </w:rPr>
        <w:t>（</w:t>
      </w:r>
      <w:r w:rsidR="005B2535" w:rsidRPr="005B2535">
        <w:rPr>
          <w:rFonts w:cs="Times New Roman" w:hint="eastAsia"/>
          <w:spacing w:val="-20"/>
          <w:szCs w:val="22"/>
        </w:rPr>
        <w:t>熔</w:t>
      </w:r>
      <w:r w:rsidR="005D38CD" w:rsidRPr="005B2535">
        <w:rPr>
          <w:rFonts w:cs="Times New Roman" w:hint="eastAsia"/>
          <w:spacing w:val="-20"/>
          <w:szCs w:val="22"/>
        </w:rPr>
        <w:t>）</w:t>
      </w:r>
      <w:r w:rsidR="00B96F99" w:rsidRPr="005B2535">
        <w:rPr>
          <w:rFonts w:cs="Times New Roman"/>
          <w:spacing w:val="0"/>
          <w:szCs w:val="22"/>
        </w:rPr>
        <w:t>合</w:t>
      </w:r>
      <w:r w:rsidR="00B96F99" w:rsidRPr="005B2535">
        <w:rPr>
          <w:rFonts w:cs="Times New Roman" w:hint="eastAsia"/>
          <w:spacing w:val="0"/>
          <w:szCs w:val="22"/>
        </w:rPr>
        <w:t>兩種</w:t>
      </w:r>
      <w:r w:rsidRPr="005B2535">
        <w:rPr>
          <w:rFonts w:cs="Times New Roman" w:hint="eastAsia"/>
          <w:spacing w:val="0"/>
          <w:szCs w:val="22"/>
        </w:rPr>
        <w:t>反應方式</w:t>
      </w:r>
      <w:r w:rsidR="00B96F99" w:rsidRPr="005B2535">
        <w:rPr>
          <w:rFonts w:cs="Times New Roman" w:hint="eastAsia"/>
          <w:spacing w:val="0"/>
          <w:szCs w:val="22"/>
        </w:rPr>
        <w:t>產生。</w:t>
      </w:r>
      <w:r w:rsidR="00B96F99" w:rsidRPr="005B2535">
        <w:rPr>
          <w:rFonts w:cs="Times New Roman"/>
          <w:spacing w:val="0"/>
          <w:szCs w:val="22"/>
        </w:rPr>
        <w:t>核分裂技術已成熟而</w:t>
      </w:r>
      <w:r w:rsidR="00B96F99" w:rsidRPr="005B2535">
        <w:rPr>
          <w:rFonts w:cs="Times New Roman" w:hint="eastAsia"/>
          <w:spacing w:val="0"/>
          <w:szCs w:val="22"/>
        </w:rPr>
        <w:t>被廣泛使用</w:t>
      </w:r>
      <w:r w:rsidR="00B96F99" w:rsidRPr="005B2535">
        <w:rPr>
          <w:rFonts w:cs="Times New Roman"/>
          <w:spacing w:val="0"/>
          <w:szCs w:val="22"/>
        </w:rPr>
        <w:t>，例如核能發電，</w:t>
      </w:r>
      <w:r w:rsidR="00B96F99" w:rsidRPr="005B2535">
        <w:rPr>
          <w:rFonts w:cs="Times New Roman" w:hint="eastAsia"/>
          <w:spacing w:val="0"/>
          <w:szCs w:val="22"/>
        </w:rPr>
        <w:t>但萬一</w:t>
      </w:r>
      <w:r w:rsidR="00B96F99" w:rsidRPr="005B2535">
        <w:rPr>
          <w:rFonts w:cs="Times New Roman"/>
          <w:spacing w:val="0"/>
          <w:szCs w:val="22"/>
        </w:rPr>
        <w:t>產生意外引起核輻射外洩，</w:t>
      </w:r>
      <w:r w:rsidR="00B96F99" w:rsidRPr="005B2535">
        <w:rPr>
          <w:rFonts w:cs="Times New Roman" w:hint="eastAsia"/>
          <w:spacing w:val="0"/>
          <w:szCs w:val="22"/>
        </w:rPr>
        <w:t>則</w:t>
      </w:r>
      <w:r w:rsidR="00B96F99" w:rsidRPr="005B2535">
        <w:rPr>
          <w:rFonts w:cs="Times New Roman"/>
          <w:spacing w:val="0"/>
          <w:szCs w:val="22"/>
        </w:rPr>
        <w:t>後果嚴重。兩個質量較小的原子核融合成一個質量較大</w:t>
      </w:r>
      <w:r w:rsidR="00B96F99" w:rsidRPr="005B2535">
        <w:rPr>
          <w:rFonts w:cs="Times New Roman" w:hint="eastAsia"/>
          <w:spacing w:val="0"/>
          <w:szCs w:val="22"/>
        </w:rPr>
        <w:t>的</w:t>
      </w:r>
      <w:r w:rsidR="00B96F99" w:rsidRPr="005B2535">
        <w:rPr>
          <w:rFonts w:cs="Times New Roman"/>
          <w:spacing w:val="0"/>
          <w:szCs w:val="22"/>
        </w:rPr>
        <w:t>原子核時稱為核融合</w:t>
      </w:r>
      <w:r w:rsidR="002C0EBC" w:rsidRPr="005B2535">
        <w:rPr>
          <w:rFonts w:cs="Times New Roman" w:hint="eastAsia"/>
          <w:spacing w:val="0"/>
          <w:szCs w:val="22"/>
        </w:rPr>
        <w:t>，例如氘、氚原子核融合成氦原子核</w:t>
      </w:r>
      <w:r w:rsidR="00B96F99" w:rsidRPr="005B2535">
        <w:rPr>
          <w:rFonts w:cs="Times New Roman" w:hint="eastAsia"/>
          <w:spacing w:val="0"/>
          <w:szCs w:val="22"/>
        </w:rPr>
        <w:t>，</w:t>
      </w:r>
      <w:r w:rsidR="00B96F99" w:rsidRPr="005B2535">
        <w:rPr>
          <w:rFonts w:cs="Times New Roman"/>
          <w:spacing w:val="0"/>
          <w:szCs w:val="22"/>
        </w:rPr>
        <w:t>核融合釋</w:t>
      </w:r>
      <w:r w:rsidR="00B96F99" w:rsidRPr="005B2535">
        <w:rPr>
          <w:rFonts w:cs="Times New Roman" w:hint="eastAsia"/>
          <w:spacing w:val="0"/>
          <w:szCs w:val="22"/>
        </w:rPr>
        <w:t>出的</w:t>
      </w:r>
      <w:r w:rsidR="00B96F99" w:rsidRPr="005B2535">
        <w:rPr>
          <w:rFonts w:cs="Times New Roman"/>
          <w:spacing w:val="0"/>
          <w:szCs w:val="22"/>
        </w:rPr>
        <w:t>巨大能量</w:t>
      </w:r>
      <w:r w:rsidR="00B96F99" w:rsidRPr="005B2535">
        <w:rPr>
          <w:rFonts w:cs="Times New Roman" w:hint="eastAsia"/>
          <w:spacing w:val="0"/>
          <w:szCs w:val="22"/>
        </w:rPr>
        <w:t>成為</w:t>
      </w:r>
      <w:r w:rsidR="00B96F99" w:rsidRPr="005B2535">
        <w:rPr>
          <w:rFonts w:cs="Times New Roman"/>
          <w:spacing w:val="0"/>
          <w:szCs w:val="22"/>
        </w:rPr>
        <w:t>最具有潛力的清潔能源，為人類未來永久解決能源匱乏希望所寄，</w:t>
      </w:r>
      <w:r w:rsidR="00B96F99" w:rsidRPr="005B2535">
        <w:rPr>
          <w:rFonts w:cs="Times New Roman" w:hint="eastAsia"/>
          <w:spacing w:val="0"/>
          <w:szCs w:val="22"/>
        </w:rPr>
        <w:t>許多</w:t>
      </w:r>
      <w:r w:rsidR="00B96F99" w:rsidRPr="005B2535">
        <w:rPr>
          <w:rFonts w:cs="Times New Roman"/>
          <w:spacing w:val="0"/>
          <w:szCs w:val="22"/>
        </w:rPr>
        <w:t>國家正極力研究發展中。</w:t>
      </w:r>
    </w:p>
    <w:p w:rsidR="00EA568A" w:rsidRPr="00D801C4" w:rsidRDefault="00EA568A" w:rsidP="008926E0">
      <w:pPr>
        <w:pStyle w:val="TIT103691201"/>
        <w:spacing w:line="320" w:lineRule="atLeast"/>
        <w:ind w:firstLine="0"/>
        <w:rPr>
          <w:rFonts w:eastAsia="標楷體"/>
          <w:spacing w:val="0"/>
        </w:rPr>
      </w:pPr>
      <w:r w:rsidRPr="00D801C4">
        <w:rPr>
          <w:rFonts w:cs="Times New Roman" w:hint="eastAsia"/>
          <w:spacing w:val="0"/>
          <w:szCs w:val="22"/>
        </w:rPr>
        <w:t>除了如上所述人類利用核能作為能源外，有些生物也因為核能，發展出其特殊的適應現象，特別是核反應所釋出的</w:t>
      </w:r>
      <w:r w:rsidRPr="00D801C4">
        <w:rPr>
          <w:rFonts w:cs="Times New Roman"/>
          <w:spacing w:val="0"/>
          <w:szCs w:val="22"/>
        </w:rPr>
        <w:t>γ</w:t>
      </w:r>
      <w:r w:rsidRPr="00D801C4">
        <w:rPr>
          <w:rFonts w:cs="Times New Roman" w:hint="eastAsia"/>
          <w:spacing w:val="0"/>
          <w:szCs w:val="22"/>
        </w:rPr>
        <w:t>射線。驚人的發現發生在</w:t>
      </w:r>
      <w:r w:rsidRPr="00D801C4">
        <w:rPr>
          <w:rFonts w:cs="Times New Roman"/>
          <w:spacing w:val="0"/>
          <w:szCs w:val="22"/>
        </w:rPr>
        <w:t>1991</w:t>
      </w:r>
      <w:r w:rsidRPr="00D801C4">
        <w:rPr>
          <w:rFonts w:cs="Times New Roman" w:hint="eastAsia"/>
          <w:spacing w:val="0"/>
          <w:szCs w:val="22"/>
        </w:rPr>
        <w:t>年，當俄國車諾比核子事件發生後的第五年，科學家發現：高於放射線背景值</w:t>
      </w:r>
      <w:r w:rsidRPr="00D801C4">
        <w:rPr>
          <w:rFonts w:cs="Times New Roman"/>
          <w:spacing w:val="0"/>
          <w:szCs w:val="22"/>
        </w:rPr>
        <w:t>500</w:t>
      </w:r>
      <w:r w:rsidRPr="00D801C4">
        <w:rPr>
          <w:rFonts w:cs="Times New Roman" w:hint="eastAsia"/>
          <w:spacing w:val="0"/>
          <w:szCs w:val="22"/>
        </w:rPr>
        <w:t>倍的環境中，新型隱球菌（</w:t>
      </w:r>
      <w:r w:rsidRPr="00D801C4">
        <w:rPr>
          <w:rFonts w:cs="Times New Roman"/>
          <w:i/>
          <w:spacing w:val="0"/>
          <w:szCs w:val="22"/>
        </w:rPr>
        <w:t>Cryptococcus neoformans</w:t>
      </w:r>
      <w:r w:rsidRPr="00D801C4">
        <w:rPr>
          <w:rFonts w:cs="Times New Roman" w:hint="eastAsia"/>
          <w:spacing w:val="0"/>
          <w:szCs w:val="22"/>
        </w:rPr>
        <w:t>）這種單細胞酵母菌型的真菌仍可以生存。不只如此，此菌還可以成長，快速累積醋酸鹽的含量。實驗操作時，有兩種品系的真菌，其中一種新型隱球菌有特殊黑色素介入其電子傳遞鏈，野生型隱球菌則無。將此兩品系真菌的細胞暴露於</w:t>
      </w:r>
      <w:r w:rsidRPr="00D801C4">
        <w:rPr>
          <w:rFonts w:cs="Times New Roman"/>
          <w:spacing w:val="0"/>
          <w:szCs w:val="22"/>
        </w:rPr>
        <w:t>500</w:t>
      </w:r>
      <w:r w:rsidRPr="00D801C4">
        <w:rPr>
          <w:rFonts w:cs="Times New Roman" w:hint="eastAsia"/>
          <w:spacing w:val="0"/>
          <w:szCs w:val="22"/>
        </w:rPr>
        <w:t>倍的放射性劑量下</w:t>
      </w:r>
      <w:r w:rsidRPr="00D801C4">
        <w:rPr>
          <w:rFonts w:cs="Times New Roman"/>
          <w:spacing w:val="0"/>
          <w:szCs w:val="22"/>
        </w:rPr>
        <w:t>20~40</w:t>
      </w:r>
      <w:r w:rsidRPr="00D801C4">
        <w:rPr>
          <w:rFonts w:cs="Times New Roman" w:hint="eastAsia"/>
          <w:spacing w:val="0"/>
          <w:szCs w:val="22"/>
        </w:rPr>
        <w:t>分鐘，比較其</w:t>
      </w:r>
      <w:r w:rsidRPr="00D801C4">
        <w:rPr>
          <w:rFonts w:cs="Times New Roman"/>
          <w:spacing w:val="0"/>
          <w:szCs w:val="22"/>
        </w:rPr>
        <w:t>NADH</w:t>
      </w:r>
      <w:r w:rsidRPr="00D801C4">
        <w:rPr>
          <w:rFonts w:cs="Times New Roman" w:hint="eastAsia"/>
          <w:spacing w:val="0"/>
          <w:szCs w:val="22"/>
        </w:rPr>
        <w:t>氧化後的電子傳遞速率。結果有「黑色素介入」的電子傳遞速率是「沒有黑色素介入」的</w:t>
      </w:r>
      <w:r w:rsidRPr="00D801C4">
        <w:rPr>
          <w:rFonts w:cs="Times New Roman"/>
          <w:spacing w:val="0"/>
          <w:szCs w:val="22"/>
        </w:rPr>
        <w:t>3~4</w:t>
      </w:r>
      <w:r w:rsidRPr="00D801C4">
        <w:rPr>
          <w:rFonts w:cs="Times New Roman" w:hint="eastAsia"/>
          <w:spacing w:val="0"/>
          <w:szCs w:val="22"/>
        </w:rPr>
        <w:t>倍。另外，針對有黑色素介入的品系，比較照射</w:t>
      </w:r>
      <w:r w:rsidRPr="00D801C4">
        <w:rPr>
          <w:rFonts w:cs="Times New Roman"/>
          <w:spacing w:val="0"/>
          <w:szCs w:val="22"/>
        </w:rPr>
        <w:t>γ</w:t>
      </w:r>
      <w:r w:rsidRPr="00D801C4">
        <w:rPr>
          <w:rFonts w:cs="Times New Roman" w:hint="eastAsia"/>
          <w:spacing w:val="0"/>
          <w:szCs w:val="22"/>
        </w:rPr>
        <w:t>射線與只有背景輻射下的電子傳遞速率，也發現有</w:t>
      </w:r>
      <w:r w:rsidRPr="00D801C4">
        <w:rPr>
          <w:rFonts w:cs="Times New Roman"/>
          <w:spacing w:val="0"/>
          <w:szCs w:val="22"/>
        </w:rPr>
        <w:t>γ</w:t>
      </w:r>
      <w:r w:rsidRPr="00D801C4">
        <w:rPr>
          <w:rFonts w:cs="Times New Roman" w:hint="eastAsia"/>
          <w:spacing w:val="0"/>
          <w:szCs w:val="22"/>
        </w:rPr>
        <w:t>射線時電子傳遞速率也比只有背景輻射下高出許多。</w:t>
      </w:r>
    </w:p>
    <w:p w:rsidR="00FE0934" w:rsidRPr="00D801C4" w:rsidRDefault="00FE0934" w:rsidP="008926E0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D801C4">
        <w:rPr>
          <w:rFonts w:hint="eastAsia"/>
          <w:spacing w:val="0"/>
        </w:rPr>
        <w:t>37.</w:t>
      </w:r>
      <w:r w:rsidR="004A500B" w:rsidRPr="00D801C4">
        <w:rPr>
          <w:spacing w:val="0"/>
        </w:rPr>
        <w:tab/>
      </w:r>
      <w:r w:rsidRPr="00D801C4">
        <w:rPr>
          <w:rFonts w:hint="eastAsia"/>
          <w:spacing w:val="0"/>
        </w:rPr>
        <w:t>若某</w:t>
      </w:r>
      <w:r w:rsidRPr="00D801C4">
        <w:rPr>
          <w:spacing w:val="0"/>
        </w:rPr>
        <w:t>地核能電廠的反應爐發生</w:t>
      </w:r>
      <w:r w:rsidRPr="00D801C4">
        <w:rPr>
          <w:rFonts w:hint="eastAsia"/>
          <w:spacing w:val="0"/>
        </w:rPr>
        <w:t>嚴重意外事故，且情況</w:t>
      </w:r>
      <w:r w:rsidRPr="00D801C4">
        <w:rPr>
          <w:spacing w:val="0"/>
        </w:rPr>
        <w:t>有擴大之虞，</w:t>
      </w:r>
      <w:r w:rsidRPr="00D801C4">
        <w:rPr>
          <w:rFonts w:hint="eastAsia"/>
          <w:spacing w:val="0"/>
        </w:rPr>
        <w:t>則</w:t>
      </w:r>
      <w:r w:rsidRPr="00D801C4">
        <w:rPr>
          <w:spacing w:val="0"/>
        </w:rPr>
        <w:t>專家</w:t>
      </w:r>
      <w:r w:rsidRPr="00D801C4">
        <w:rPr>
          <w:rFonts w:hint="eastAsia"/>
          <w:spacing w:val="0"/>
        </w:rPr>
        <w:t>會</w:t>
      </w:r>
      <w:r w:rsidRPr="00D801C4">
        <w:rPr>
          <w:spacing w:val="0"/>
        </w:rPr>
        <w:t>建議對電廠噴灑硼砂，以阻止反應爐的核反應繼續進行。已知硼可經由下列反應降低核反應</w:t>
      </w:r>
      <w:r w:rsidR="00F7290D" w:rsidRPr="00D801C4">
        <w:rPr>
          <w:rFonts w:hint="eastAsia"/>
          <w:spacing w:val="0"/>
        </w:rPr>
        <w:t>產生</w:t>
      </w:r>
      <w:r w:rsidRPr="00D801C4">
        <w:rPr>
          <w:spacing w:val="0"/>
        </w:rPr>
        <w:t>的熱中子數目：</w:t>
      </w:r>
    </w:p>
    <w:p w:rsidR="00FE0934" w:rsidRPr="007B55AF" w:rsidRDefault="00461CD8" w:rsidP="008926E0">
      <w:pPr>
        <w:autoSpaceDE w:val="0"/>
        <w:autoSpaceDN w:val="0"/>
        <w:adjustRightInd w:val="0"/>
        <w:spacing w:line="325" w:lineRule="atLeast"/>
        <w:ind w:leftChars="700" w:left="1680"/>
        <w:rPr>
          <w:rFonts w:eastAsiaTheme="majorEastAsia"/>
          <w:sz w:val="22"/>
          <w:szCs w:val="22"/>
        </w:rPr>
      </w:pPr>
      <w:r w:rsidRPr="00243371">
        <w:rPr>
          <w:rFonts w:eastAsiaTheme="majorEastAsia"/>
          <w:position w:val="-30"/>
          <w:sz w:val="22"/>
          <w:szCs w:val="22"/>
        </w:rPr>
        <w:object w:dxaOrig="1840" w:dyaOrig="720">
          <v:shape id="_x0000_i1067" type="#_x0000_t75" style="width:92pt;height:36.75pt" o:ole="">
            <v:imagedata r:id="rId142" o:title=""/>
          </v:shape>
          <o:OLEObject Type="Embed" ProgID="Equation.DSMT4" ShapeID="_x0000_i1067" DrawAspect="Content" ObjectID="_1578041185" r:id="rId143"/>
        </w:object>
      </w:r>
    </w:p>
    <w:p w:rsidR="00FE0934" w:rsidRPr="00D801C4" w:rsidRDefault="00FE0934" w:rsidP="008926E0">
      <w:pPr>
        <w:pStyle w:val="TIT103691201"/>
        <w:spacing w:beforeLines="0" w:before="0" w:line="325" w:lineRule="atLeast"/>
        <w:ind w:firstLine="0"/>
        <w:rPr>
          <w:rFonts w:cs="Times New Roman"/>
          <w:spacing w:val="0"/>
          <w:szCs w:val="22"/>
        </w:rPr>
      </w:pPr>
      <w:r w:rsidRPr="00D801C4">
        <w:rPr>
          <w:rFonts w:cs="Times New Roman"/>
          <w:spacing w:val="0"/>
          <w:szCs w:val="22"/>
        </w:rPr>
        <w:t>有關上列反應式中的</w:t>
      </w:r>
      <w:r w:rsidRPr="00D801C4">
        <w:rPr>
          <w:rFonts w:cs="Times New Roman"/>
          <w:spacing w:val="0"/>
          <w:szCs w:val="22"/>
        </w:rPr>
        <w:t>a</w:t>
      </w:r>
      <w:r w:rsidRPr="00D801C4">
        <w:rPr>
          <w:rFonts w:cs="Times New Roman"/>
          <w:spacing w:val="0"/>
          <w:szCs w:val="22"/>
        </w:rPr>
        <w:t>、</w:t>
      </w:r>
      <w:r w:rsidRPr="00D801C4">
        <w:rPr>
          <w:rFonts w:cs="Times New Roman"/>
          <w:spacing w:val="0"/>
          <w:szCs w:val="22"/>
        </w:rPr>
        <w:t>b</w:t>
      </w:r>
      <w:r w:rsidRPr="00D801C4">
        <w:rPr>
          <w:rFonts w:cs="Times New Roman"/>
          <w:spacing w:val="0"/>
          <w:szCs w:val="22"/>
        </w:rPr>
        <w:t>、</w:t>
      </w:r>
      <w:r w:rsidRPr="00D801C4">
        <w:rPr>
          <w:rFonts w:cs="Times New Roman"/>
          <w:spacing w:val="0"/>
          <w:szCs w:val="22"/>
        </w:rPr>
        <w:t>c</w:t>
      </w:r>
      <w:r w:rsidRPr="00D801C4">
        <w:rPr>
          <w:rFonts w:cs="Times New Roman"/>
          <w:spacing w:val="0"/>
          <w:szCs w:val="22"/>
        </w:rPr>
        <w:t>以及</w:t>
      </w:r>
      <w:r w:rsidRPr="00D801C4">
        <w:rPr>
          <w:rFonts w:cs="Times New Roman"/>
          <w:spacing w:val="0"/>
          <w:szCs w:val="22"/>
        </w:rPr>
        <w:t>x</w:t>
      </w:r>
      <w:r w:rsidRPr="00D801C4">
        <w:rPr>
          <w:rFonts w:cs="Times New Roman"/>
          <w:spacing w:val="0"/>
          <w:szCs w:val="22"/>
        </w:rPr>
        <w:t>、</w:t>
      </w:r>
      <w:r w:rsidRPr="00D801C4">
        <w:rPr>
          <w:rFonts w:cs="Times New Roman"/>
          <w:spacing w:val="0"/>
          <w:szCs w:val="22"/>
        </w:rPr>
        <w:t>y</w:t>
      </w:r>
      <w:r w:rsidRPr="00D801C4">
        <w:rPr>
          <w:rFonts w:cs="Times New Roman"/>
          <w:spacing w:val="0"/>
          <w:szCs w:val="22"/>
        </w:rPr>
        <w:t>，哪些正確？</w:t>
      </w:r>
    </w:p>
    <w:p w:rsidR="00FE0934" w:rsidRPr="00D801C4" w:rsidRDefault="00FE0934" w:rsidP="008926E0">
      <w:pPr>
        <w:pStyle w:val="ABCDE0"/>
        <w:spacing w:line="325" w:lineRule="atLeast"/>
        <w:rPr>
          <w:spacing w:val="0"/>
        </w:rPr>
      </w:pPr>
      <w:r w:rsidRPr="00D801C4">
        <w:rPr>
          <w:spacing w:val="0"/>
        </w:rPr>
        <w:t>甲：</w:t>
      </w:r>
      <w:r w:rsidRPr="00D801C4">
        <w:rPr>
          <w:spacing w:val="0"/>
        </w:rPr>
        <w:t>a</w:t>
      </w:r>
      <w:r w:rsidR="001C56BF" w:rsidRPr="00D801C4">
        <w:rPr>
          <w:rFonts w:hint="eastAsia"/>
          <w:spacing w:val="0"/>
        </w:rPr>
        <w:t>＝</w:t>
      </w:r>
      <w:r w:rsidRPr="00D801C4">
        <w:rPr>
          <w:spacing w:val="0"/>
        </w:rPr>
        <w:t>1</w:t>
      </w:r>
      <w:r w:rsidR="001C56BF" w:rsidRPr="00D801C4">
        <w:rPr>
          <w:spacing w:val="0"/>
        </w:rPr>
        <w:tab/>
      </w:r>
      <w:r w:rsidRPr="00D801C4">
        <w:rPr>
          <w:spacing w:val="0"/>
        </w:rPr>
        <w:t>乙：</w:t>
      </w:r>
      <w:r w:rsidRPr="00D801C4">
        <w:rPr>
          <w:spacing w:val="0"/>
        </w:rPr>
        <w:t>b</w:t>
      </w:r>
      <w:r w:rsidR="001C56BF" w:rsidRPr="00D801C4">
        <w:rPr>
          <w:rFonts w:hint="eastAsia"/>
          <w:spacing w:val="0"/>
        </w:rPr>
        <w:t>＝</w:t>
      </w:r>
      <w:r w:rsidRPr="00D801C4">
        <w:rPr>
          <w:spacing w:val="0"/>
        </w:rPr>
        <w:t>1</w:t>
      </w:r>
      <w:r w:rsidR="007F428A" w:rsidRPr="00D801C4">
        <w:rPr>
          <w:spacing w:val="0"/>
        </w:rPr>
        <w:tab/>
      </w:r>
      <w:r w:rsidRPr="00D801C4">
        <w:rPr>
          <w:spacing w:val="0"/>
        </w:rPr>
        <w:t>丙：</w:t>
      </w:r>
      <w:r w:rsidRPr="00D801C4">
        <w:rPr>
          <w:spacing w:val="0"/>
        </w:rPr>
        <w:t>c</w:t>
      </w:r>
      <w:r w:rsidR="001C56BF" w:rsidRPr="00D801C4">
        <w:rPr>
          <w:rFonts w:hint="eastAsia"/>
          <w:spacing w:val="0"/>
        </w:rPr>
        <w:t>＝</w:t>
      </w:r>
      <w:r w:rsidRPr="00D801C4">
        <w:rPr>
          <w:spacing w:val="0"/>
        </w:rPr>
        <w:t>4</w:t>
      </w:r>
      <w:r w:rsidR="007F428A" w:rsidRPr="00D801C4">
        <w:rPr>
          <w:spacing w:val="0"/>
        </w:rPr>
        <w:tab/>
      </w:r>
      <w:r w:rsidRPr="00D801C4">
        <w:rPr>
          <w:spacing w:val="0"/>
        </w:rPr>
        <w:t>丁：</w:t>
      </w:r>
      <w:r w:rsidRPr="00D801C4">
        <w:rPr>
          <w:spacing w:val="0"/>
        </w:rPr>
        <w:t>x</w:t>
      </w:r>
      <w:r w:rsidR="001C56BF" w:rsidRPr="00D801C4">
        <w:rPr>
          <w:rFonts w:hint="eastAsia"/>
          <w:spacing w:val="0"/>
        </w:rPr>
        <w:t>＝</w:t>
      </w:r>
      <w:r w:rsidRPr="00D801C4">
        <w:rPr>
          <w:spacing w:val="0"/>
        </w:rPr>
        <w:t>1</w:t>
      </w:r>
      <w:r w:rsidR="007F428A" w:rsidRPr="00D801C4">
        <w:rPr>
          <w:spacing w:val="0"/>
        </w:rPr>
        <w:tab/>
      </w:r>
      <w:r w:rsidRPr="00D801C4">
        <w:rPr>
          <w:spacing w:val="0"/>
        </w:rPr>
        <w:t>戊：</w:t>
      </w:r>
      <w:r w:rsidRPr="00D801C4">
        <w:rPr>
          <w:spacing w:val="0"/>
        </w:rPr>
        <w:t>y</w:t>
      </w:r>
      <w:r w:rsidR="001C56BF" w:rsidRPr="00D801C4">
        <w:rPr>
          <w:rFonts w:hint="eastAsia"/>
          <w:spacing w:val="0"/>
        </w:rPr>
        <w:t>＝</w:t>
      </w:r>
      <w:r w:rsidRPr="00D801C4">
        <w:rPr>
          <w:spacing w:val="0"/>
        </w:rPr>
        <w:t>2</w:t>
      </w:r>
    </w:p>
    <w:p w:rsidR="00FE0934" w:rsidRPr="00D801C4" w:rsidRDefault="00FE0934" w:rsidP="008926E0">
      <w:pPr>
        <w:pStyle w:val="ABCDE0"/>
        <w:spacing w:line="325" w:lineRule="atLeast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spacing w:val="0"/>
        </w:rPr>
        <w:t>甲乙</w:t>
      </w:r>
      <w:r w:rsidRPr="00D801C4">
        <w:rPr>
          <w:spacing w:val="0"/>
        </w:rPr>
        <w:tab/>
        <w:t>(B)</w:t>
      </w:r>
      <w:r w:rsidRPr="00D801C4">
        <w:rPr>
          <w:spacing w:val="0"/>
        </w:rPr>
        <w:t>乙丙</w:t>
      </w:r>
      <w:r w:rsidRPr="00D801C4">
        <w:rPr>
          <w:spacing w:val="0"/>
        </w:rPr>
        <w:tab/>
        <w:t>(C)</w:t>
      </w:r>
      <w:r w:rsidRPr="00D801C4">
        <w:rPr>
          <w:spacing w:val="0"/>
        </w:rPr>
        <w:t>丙丁</w:t>
      </w:r>
      <w:r w:rsidRPr="00D801C4">
        <w:rPr>
          <w:spacing w:val="0"/>
        </w:rPr>
        <w:tab/>
        <w:t>(D)</w:t>
      </w:r>
      <w:r w:rsidRPr="00D801C4">
        <w:rPr>
          <w:spacing w:val="0"/>
        </w:rPr>
        <w:t>甲丁</w:t>
      </w:r>
      <w:r w:rsidRPr="00D801C4">
        <w:rPr>
          <w:spacing w:val="0"/>
        </w:rPr>
        <w:tab/>
        <w:t>(E)</w:t>
      </w:r>
      <w:r w:rsidRPr="00D801C4">
        <w:rPr>
          <w:spacing w:val="0"/>
        </w:rPr>
        <w:t>乙丁</w:t>
      </w:r>
    </w:p>
    <w:p w:rsidR="007E59DA" w:rsidRPr="00D801C4" w:rsidRDefault="00BD422E" w:rsidP="008926E0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t>38</w:t>
      </w:r>
      <w:r w:rsidR="00DE18CD" w:rsidRPr="00D801C4">
        <w:rPr>
          <w:spacing w:val="0"/>
        </w:rPr>
        <w:t>.</w:t>
      </w:r>
      <w:r w:rsidR="004A500B" w:rsidRPr="00D801C4">
        <w:rPr>
          <w:spacing w:val="0"/>
        </w:rPr>
        <w:tab/>
      </w:r>
      <w:r w:rsidR="007E59DA" w:rsidRPr="00D801C4">
        <w:rPr>
          <w:rFonts w:hint="eastAsia"/>
          <w:spacing w:val="0"/>
        </w:rPr>
        <w:t>核能意外事故發生時</w:t>
      </w:r>
      <w:r w:rsidR="007E59DA" w:rsidRPr="00D801C4">
        <w:rPr>
          <w:spacing w:val="0"/>
        </w:rPr>
        <w:t>，</w:t>
      </w:r>
      <w:r w:rsidR="007E59DA" w:rsidRPr="00D801C4">
        <w:rPr>
          <w:rFonts w:hint="eastAsia"/>
          <w:spacing w:val="0"/>
        </w:rPr>
        <w:t>除核能發電廠附近區域受輻射外洩</w:t>
      </w:r>
      <w:r w:rsidR="002F68A8" w:rsidRPr="00D801C4">
        <w:rPr>
          <w:rFonts w:hint="eastAsia"/>
          <w:spacing w:val="0"/>
        </w:rPr>
        <w:t>汙</w:t>
      </w:r>
      <w:r w:rsidR="007E59DA" w:rsidRPr="00D801C4">
        <w:rPr>
          <w:rFonts w:hint="eastAsia"/>
          <w:spacing w:val="0"/>
        </w:rPr>
        <w:t>染，更令人擔憂的是輻射</w:t>
      </w:r>
      <w:r w:rsidR="002F68A8" w:rsidRPr="00D801C4">
        <w:rPr>
          <w:rFonts w:hint="eastAsia"/>
          <w:spacing w:val="0"/>
        </w:rPr>
        <w:t>汙</w:t>
      </w:r>
      <w:r w:rsidR="007E59DA" w:rsidRPr="00D801C4">
        <w:rPr>
          <w:rFonts w:hint="eastAsia"/>
          <w:spacing w:val="0"/>
        </w:rPr>
        <w:t>染隨全球環流擴張，帶來跨國間的災害</w:t>
      </w:r>
      <w:r w:rsidR="007E59DA" w:rsidRPr="00D801C4">
        <w:rPr>
          <w:spacing w:val="0"/>
        </w:rPr>
        <w:t>。</w:t>
      </w:r>
      <w:r w:rsidR="007E59DA" w:rsidRPr="00D801C4">
        <w:rPr>
          <w:rFonts w:hint="eastAsia"/>
          <w:spacing w:val="0"/>
        </w:rPr>
        <w:t>以</w:t>
      </w:r>
      <w:r w:rsidR="007E59DA" w:rsidRPr="00D801C4">
        <w:rPr>
          <w:spacing w:val="0"/>
        </w:rPr>
        <w:t>日本福島核電廠發生輻射外洩汙染</w:t>
      </w:r>
      <w:r w:rsidR="007E59DA" w:rsidRPr="00D801C4">
        <w:rPr>
          <w:rFonts w:hint="eastAsia"/>
          <w:spacing w:val="0"/>
        </w:rPr>
        <w:t>為例</w:t>
      </w:r>
      <w:r w:rsidR="007E59DA" w:rsidRPr="00D801C4">
        <w:rPr>
          <w:spacing w:val="0"/>
        </w:rPr>
        <w:t>，</w:t>
      </w:r>
      <w:r w:rsidR="00165540">
        <w:rPr>
          <w:rFonts w:hint="eastAsia"/>
          <w:spacing w:val="0"/>
        </w:rPr>
        <w:t>在</w:t>
      </w:r>
      <w:r w:rsidR="007E59DA" w:rsidRPr="00D801C4">
        <w:rPr>
          <w:rFonts w:hint="eastAsia"/>
          <w:spacing w:val="0"/>
        </w:rPr>
        <w:t>考慮全球的環流運動</w:t>
      </w:r>
      <w:r w:rsidR="00165540">
        <w:rPr>
          <w:rFonts w:hint="eastAsia"/>
          <w:spacing w:val="0"/>
        </w:rPr>
        <w:t>下</w:t>
      </w:r>
      <w:r w:rsidR="007E59DA" w:rsidRPr="00D801C4">
        <w:rPr>
          <w:rFonts w:hint="eastAsia"/>
          <w:spacing w:val="0"/>
        </w:rPr>
        <w:t>，關於該區域輻射</w:t>
      </w:r>
      <w:r w:rsidR="008C70DE" w:rsidRPr="00D801C4">
        <w:rPr>
          <w:rFonts w:hint="eastAsia"/>
          <w:spacing w:val="0"/>
        </w:rPr>
        <w:t>汙</w:t>
      </w:r>
      <w:r w:rsidR="007E59DA" w:rsidRPr="00D801C4">
        <w:rPr>
          <w:rFonts w:hint="eastAsia"/>
          <w:spacing w:val="0"/>
        </w:rPr>
        <w:t>染隨環流擴張的描述</w:t>
      </w:r>
      <w:r w:rsidR="007E59DA" w:rsidRPr="00D801C4">
        <w:rPr>
          <w:spacing w:val="0"/>
        </w:rPr>
        <w:t>，下列選項</w:t>
      </w:r>
      <w:r w:rsidR="007E59DA" w:rsidRPr="00D801C4">
        <w:rPr>
          <w:rFonts w:hint="eastAsia"/>
          <w:spacing w:val="0"/>
        </w:rPr>
        <w:t>何者</w:t>
      </w:r>
      <w:r w:rsidR="007E59DA" w:rsidRPr="00D801C4">
        <w:rPr>
          <w:spacing w:val="0"/>
        </w:rPr>
        <w:t>正確？</w:t>
      </w:r>
    </w:p>
    <w:p w:rsidR="007E59DA" w:rsidRPr="00D801C4" w:rsidRDefault="007E59DA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rFonts w:hint="eastAsia"/>
          <w:spacing w:val="0"/>
        </w:rPr>
        <w:t>當</w:t>
      </w:r>
      <w:r w:rsidRPr="00D801C4">
        <w:rPr>
          <w:spacing w:val="0"/>
        </w:rPr>
        <w:t>輻射塵飄至上空的西風帶</w:t>
      </w:r>
      <w:r w:rsidRPr="00D801C4">
        <w:rPr>
          <w:rFonts w:hint="eastAsia"/>
          <w:spacing w:val="0"/>
        </w:rPr>
        <w:t>時</w:t>
      </w:r>
      <w:r w:rsidRPr="00D801C4">
        <w:rPr>
          <w:spacing w:val="0"/>
        </w:rPr>
        <w:t>，輻射塵</w:t>
      </w:r>
      <w:r w:rsidRPr="00D801C4">
        <w:rPr>
          <w:rFonts w:hint="eastAsia"/>
          <w:spacing w:val="0"/>
        </w:rPr>
        <w:t>受盛行風系與科氏力的影響而</w:t>
      </w:r>
      <w:r w:rsidRPr="00D801C4">
        <w:rPr>
          <w:spacing w:val="0"/>
        </w:rPr>
        <w:t>飄向</w:t>
      </w:r>
      <w:r w:rsidRPr="00D801C4">
        <w:rPr>
          <w:rFonts w:hint="eastAsia"/>
          <w:spacing w:val="0"/>
        </w:rPr>
        <w:t>南</w:t>
      </w:r>
      <w:r w:rsidRPr="00D801C4">
        <w:rPr>
          <w:spacing w:val="0"/>
        </w:rPr>
        <w:t>方</w:t>
      </w:r>
    </w:p>
    <w:p w:rsidR="007E59DA" w:rsidRPr="00D801C4" w:rsidRDefault="007E59DA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rFonts w:hint="eastAsia"/>
          <w:spacing w:val="0"/>
        </w:rPr>
        <w:t>當</w:t>
      </w:r>
      <w:r w:rsidRPr="00D801C4">
        <w:rPr>
          <w:spacing w:val="0"/>
        </w:rPr>
        <w:t>輻射塵飄至上空的西風帶</w:t>
      </w:r>
      <w:r w:rsidRPr="00D801C4">
        <w:rPr>
          <w:rFonts w:hint="eastAsia"/>
          <w:spacing w:val="0"/>
        </w:rPr>
        <w:t>時</w:t>
      </w:r>
      <w:r w:rsidRPr="00D801C4">
        <w:rPr>
          <w:spacing w:val="0"/>
        </w:rPr>
        <w:t>，</w:t>
      </w:r>
      <w:r w:rsidRPr="00D801C4">
        <w:rPr>
          <w:rFonts w:hint="eastAsia"/>
          <w:spacing w:val="0"/>
        </w:rPr>
        <w:t>在相同距離內</w:t>
      </w:r>
      <w:r w:rsidRPr="00D801C4">
        <w:rPr>
          <w:spacing w:val="0"/>
        </w:rPr>
        <w:t>，</w:t>
      </w:r>
      <w:r w:rsidRPr="00D801C4">
        <w:rPr>
          <w:rFonts w:hint="eastAsia"/>
          <w:spacing w:val="0"/>
        </w:rPr>
        <w:t>福島發電廠</w:t>
      </w:r>
      <w:r w:rsidRPr="00D801C4">
        <w:rPr>
          <w:spacing w:val="0"/>
        </w:rPr>
        <w:t>東方海域上空的輻射塵濃度會高於日本西岸海域</w:t>
      </w:r>
      <w:r w:rsidRPr="00D801C4">
        <w:rPr>
          <w:rFonts w:hint="eastAsia"/>
          <w:spacing w:val="0"/>
        </w:rPr>
        <w:t>上空</w:t>
      </w:r>
    </w:p>
    <w:p w:rsidR="007E59DA" w:rsidRPr="00D801C4" w:rsidRDefault="007E59DA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rFonts w:hint="eastAsia"/>
          <w:spacing w:val="0"/>
        </w:rPr>
        <w:t>輻射</w:t>
      </w:r>
      <w:r w:rsidR="008C70DE" w:rsidRPr="00D801C4">
        <w:rPr>
          <w:rFonts w:hint="eastAsia"/>
          <w:spacing w:val="0"/>
        </w:rPr>
        <w:t>汙</w:t>
      </w:r>
      <w:r w:rsidRPr="00D801C4">
        <w:rPr>
          <w:rFonts w:hint="eastAsia"/>
          <w:spacing w:val="0"/>
        </w:rPr>
        <w:t>染隨表面洋流黑潮往北擴張</w:t>
      </w:r>
    </w:p>
    <w:p w:rsidR="007E59DA" w:rsidRPr="00D801C4" w:rsidRDefault="007E59DA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rFonts w:hint="eastAsia"/>
          <w:spacing w:val="0"/>
        </w:rPr>
        <w:t>臺灣東部海域</w:t>
      </w:r>
      <w:r w:rsidR="00165540">
        <w:rPr>
          <w:rFonts w:hint="eastAsia"/>
          <w:spacing w:val="0"/>
        </w:rPr>
        <w:t>一定</w:t>
      </w:r>
      <w:r w:rsidRPr="00D801C4">
        <w:rPr>
          <w:rFonts w:hint="eastAsia"/>
          <w:spacing w:val="0"/>
        </w:rPr>
        <w:t>會較美國西岸海域先觀測到輻射</w:t>
      </w:r>
      <w:r w:rsidR="008C70DE" w:rsidRPr="00D801C4">
        <w:rPr>
          <w:rFonts w:hint="eastAsia"/>
          <w:spacing w:val="0"/>
        </w:rPr>
        <w:t>汙</w:t>
      </w:r>
      <w:r w:rsidRPr="00D801C4">
        <w:rPr>
          <w:rFonts w:hint="eastAsia"/>
          <w:spacing w:val="0"/>
        </w:rPr>
        <w:t>染</w:t>
      </w:r>
    </w:p>
    <w:p w:rsidR="007E59DA" w:rsidRPr="00D801C4" w:rsidRDefault="007E59DA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rFonts w:hint="eastAsia"/>
          <w:spacing w:val="0"/>
        </w:rPr>
        <w:t>輻射</w:t>
      </w:r>
      <w:r w:rsidR="008C70DE" w:rsidRPr="00D801C4">
        <w:rPr>
          <w:rFonts w:hint="eastAsia"/>
          <w:spacing w:val="0"/>
        </w:rPr>
        <w:t>汙</w:t>
      </w:r>
      <w:r w:rsidRPr="00D801C4">
        <w:rPr>
          <w:rFonts w:hint="eastAsia"/>
          <w:spacing w:val="0"/>
        </w:rPr>
        <w:t>染會隨該緯度的低溫海水下沉至</w:t>
      </w:r>
      <w:r w:rsidRPr="00D801C4">
        <w:rPr>
          <w:spacing w:val="0"/>
        </w:rPr>
        <w:t>較深水域，進而隨溫鹽環流的輸送影響全球</w:t>
      </w:r>
    </w:p>
    <w:p w:rsidR="002C0EBC" w:rsidRPr="00D801C4" w:rsidRDefault="002C0EBC" w:rsidP="008926E0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D801C4">
        <w:rPr>
          <w:rFonts w:hint="eastAsia"/>
          <w:spacing w:val="0"/>
        </w:rPr>
        <w:t>39.</w:t>
      </w:r>
      <w:r w:rsidRPr="00D801C4">
        <w:rPr>
          <w:spacing w:val="0"/>
        </w:rPr>
        <w:tab/>
      </w:r>
      <w:r w:rsidRPr="00D801C4">
        <w:rPr>
          <w:spacing w:val="0"/>
        </w:rPr>
        <w:t>溫</w:t>
      </w:r>
      <w:r w:rsidRPr="00D801C4">
        <w:rPr>
          <w:rFonts w:hint="eastAsia"/>
          <w:spacing w:val="0"/>
        </w:rPr>
        <w:t>度高達約</w:t>
      </w:r>
      <w:r w:rsidRPr="00D801C4">
        <w:rPr>
          <w:spacing w:val="0"/>
          <w:position w:val="-6"/>
        </w:rPr>
        <w:object w:dxaOrig="340" w:dyaOrig="300">
          <v:shape id="_x0000_i1068" type="#_x0000_t75" style="width:17pt;height:14pt" o:ole="">
            <v:imagedata r:id="rId144" o:title=""/>
          </v:shape>
          <o:OLEObject Type="Embed" ProgID="Equation.DSMT4" ShapeID="_x0000_i1068" DrawAspect="Content" ObjectID="_1578041186" r:id="rId145"/>
        </w:object>
      </w:r>
      <w:r w:rsidRPr="00D801C4">
        <w:rPr>
          <w:rFonts w:hint="eastAsia"/>
          <w:spacing w:val="0"/>
        </w:rPr>
        <w:t>K</w:t>
      </w:r>
      <w:r w:rsidRPr="00D801C4">
        <w:rPr>
          <w:rFonts w:hint="eastAsia"/>
          <w:spacing w:val="0"/>
        </w:rPr>
        <w:t>時</w:t>
      </w:r>
      <w:r w:rsidRPr="00D801C4">
        <w:rPr>
          <w:spacing w:val="0"/>
        </w:rPr>
        <w:t>可引發核融合反應，其</w:t>
      </w:r>
      <w:r w:rsidR="005B2535">
        <w:rPr>
          <w:rFonts w:hint="eastAsia"/>
          <w:spacing w:val="0"/>
        </w:rPr>
        <w:t>主要的</w:t>
      </w:r>
      <w:r w:rsidRPr="00D801C4">
        <w:rPr>
          <w:spacing w:val="0"/>
        </w:rPr>
        <w:t>物理原因為下列何者？</w:t>
      </w:r>
    </w:p>
    <w:p w:rsidR="002C0EBC" w:rsidRPr="00D801C4" w:rsidRDefault="002C0EBC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Pr="00D801C4">
        <w:rPr>
          <w:rFonts w:hint="eastAsia"/>
          <w:spacing w:val="0"/>
        </w:rPr>
        <w:t>此</w:t>
      </w:r>
      <w:r w:rsidRPr="00D801C4">
        <w:rPr>
          <w:spacing w:val="0"/>
        </w:rPr>
        <w:t>高溫使氘、</w:t>
      </w:r>
      <w:r w:rsidRPr="00D801C4">
        <w:rPr>
          <w:rFonts w:hint="eastAsia"/>
          <w:spacing w:val="0"/>
        </w:rPr>
        <w:t>氚</w:t>
      </w:r>
      <w:r w:rsidRPr="00D801C4">
        <w:rPr>
          <w:spacing w:val="0"/>
        </w:rPr>
        <w:t>原子核具高動能，</w:t>
      </w:r>
      <w:r w:rsidR="005B2535">
        <w:rPr>
          <w:rFonts w:hint="eastAsia"/>
          <w:spacing w:val="0"/>
        </w:rPr>
        <w:t>可</w:t>
      </w:r>
      <w:r w:rsidRPr="00D801C4">
        <w:rPr>
          <w:spacing w:val="0"/>
        </w:rPr>
        <w:t>克服兩原子核間庫侖排斥力</w:t>
      </w:r>
      <w:r w:rsidR="005B2535">
        <w:rPr>
          <w:rFonts w:hint="eastAsia"/>
          <w:spacing w:val="0"/>
        </w:rPr>
        <w:t>所需之能量，進</w:t>
      </w:r>
      <w:r w:rsidRPr="00D801C4">
        <w:rPr>
          <w:rFonts w:hint="eastAsia"/>
          <w:spacing w:val="0"/>
        </w:rPr>
        <w:t>而融合</w:t>
      </w:r>
    </w:p>
    <w:p w:rsidR="002C0EBC" w:rsidRPr="00D801C4" w:rsidRDefault="002C0EBC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Pr="00D801C4">
        <w:rPr>
          <w:rFonts w:hint="eastAsia"/>
          <w:spacing w:val="0"/>
        </w:rPr>
        <w:t>此</w:t>
      </w:r>
      <w:r w:rsidRPr="00D801C4">
        <w:rPr>
          <w:spacing w:val="0"/>
        </w:rPr>
        <w:t>高溫使氘、</w:t>
      </w:r>
      <w:r w:rsidRPr="00D801C4">
        <w:rPr>
          <w:rFonts w:hint="eastAsia"/>
          <w:spacing w:val="0"/>
        </w:rPr>
        <w:t>氚</w:t>
      </w:r>
      <w:r w:rsidRPr="00D801C4">
        <w:rPr>
          <w:spacing w:val="0"/>
        </w:rPr>
        <w:t>原子核</w:t>
      </w:r>
      <w:r w:rsidR="008F606C" w:rsidRPr="00D801C4">
        <w:rPr>
          <w:spacing w:val="0"/>
        </w:rPr>
        <w:t>內</w:t>
      </w:r>
      <w:r w:rsidRPr="00D801C4">
        <w:rPr>
          <w:spacing w:val="0"/>
        </w:rPr>
        <w:t>的夸克強作用增強，兩原子核相吸</w:t>
      </w:r>
      <w:r w:rsidR="005B2535">
        <w:rPr>
          <w:rFonts w:hint="eastAsia"/>
          <w:spacing w:val="0"/>
        </w:rPr>
        <w:t>進</w:t>
      </w:r>
      <w:r w:rsidRPr="00D801C4">
        <w:rPr>
          <w:spacing w:val="0"/>
        </w:rPr>
        <w:t>而融合</w:t>
      </w:r>
    </w:p>
    <w:p w:rsidR="002C0EBC" w:rsidRPr="00D801C4" w:rsidRDefault="002C0EBC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rFonts w:hint="eastAsia"/>
          <w:spacing w:val="0"/>
        </w:rPr>
        <w:t>此</w:t>
      </w:r>
      <w:r w:rsidRPr="00D801C4">
        <w:rPr>
          <w:spacing w:val="0"/>
        </w:rPr>
        <w:t>高溫使氘、</w:t>
      </w:r>
      <w:r w:rsidRPr="00D801C4">
        <w:rPr>
          <w:rFonts w:hint="eastAsia"/>
          <w:spacing w:val="0"/>
        </w:rPr>
        <w:t>氚</w:t>
      </w:r>
      <w:r w:rsidRPr="00D801C4">
        <w:rPr>
          <w:spacing w:val="0"/>
        </w:rPr>
        <w:t>電子熔入各自原子核內後，兩原子核再融合</w:t>
      </w:r>
    </w:p>
    <w:p w:rsidR="002C0EBC" w:rsidRPr="00D801C4" w:rsidRDefault="002C0EBC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rFonts w:hint="eastAsia"/>
          <w:spacing w:val="0"/>
        </w:rPr>
        <w:t>此</w:t>
      </w:r>
      <w:r w:rsidRPr="00D801C4">
        <w:rPr>
          <w:spacing w:val="0"/>
        </w:rPr>
        <w:t>高溫使氘、</w:t>
      </w:r>
      <w:r w:rsidRPr="00D801C4">
        <w:rPr>
          <w:rFonts w:hint="eastAsia"/>
          <w:spacing w:val="0"/>
        </w:rPr>
        <w:t>氚</w:t>
      </w:r>
      <w:r w:rsidRPr="00D801C4">
        <w:rPr>
          <w:spacing w:val="0"/>
        </w:rPr>
        <w:t>原子核</w:t>
      </w:r>
      <w:r w:rsidR="008F606C" w:rsidRPr="00D801C4">
        <w:rPr>
          <w:spacing w:val="0"/>
        </w:rPr>
        <w:t>內</w:t>
      </w:r>
      <w:bookmarkStart w:id="0" w:name="_GoBack"/>
      <w:bookmarkEnd w:id="0"/>
      <w:r w:rsidRPr="00D801C4">
        <w:rPr>
          <w:spacing w:val="0"/>
        </w:rPr>
        <w:t>弱作用增強，兩原子核相吸</w:t>
      </w:r>
      <w:r w:rsidR="005B2535">
        <w:rPr>
          <w:rFonts w:hint="eastAsia"/>
          <w:spacing w:val="0"/>
        </w:rPr>
        <w:t>進</w:t>
      </w:r>
      <w:r w:rsidRPr="00D801C4">
        <w:rPr>
          <w:spacing w:val="0"/>
        </w:rPr>
        <w:t>而融</w:t>
      </w:r>
      <w:r w:rsidRPr="00D801C4">
        <w:rPr>
          <w:rFonts w:hint="eastAsia"/>
          <w:spacing w:val="0"/>
        </w:rPr>
        <w:t>合</w:t>
      </w:r>
    </w:p>
    <w:p w:rsidR="002C0EBC" w:rsidRPr="00D801C4" w:rsidRDefault="002C0EBC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rFonts w:hint="eastAsia"/>
          <w:spacing w:val="0"/>
        </w:rPr>
        <w:t>此</w:t>
      </w:r>
      <w:r w:rsidRPr="00D801C4">
        <w:rPr>
          <w:spacing w:val="0"/>
        </w:rPr>
        <w:t>高溫使氘、</w:t>
      </w:r>
      <w:r w:rsidRPr="00D801C4">
        <w:rPr>
          <w:rFonts w:hint="eastAsia"/>
          <w:spacing w:val="0"/>
        </w:rPr>
        <w:t>氚</w:t>
      </w:r>
      <w:r w:rsidRPr="00D801C4">
        <w:rPr>
          <w:spacing w:val="0"/>
        </w:rPr>
        <w:t>原子核熔化成液態自然融合</w:t>
      </w:r>
      <w:r w:rsidRPr="00D801C4">
        <w:rPr>
          <w:rFonts w:hint="eastAsia"/>
          <w:spacing w:val="0"/>
        </w:rPr>
        <w:t>在</w:t>
      </w:r>
      <w:r w:rsidRPr="00D801C4">
        <w:rPr>
          <w:spacing w:val="0"/>
        </w:rPr>
        <w:t>一起</w:t>
      </w:r>
    </w:p>
    <w:p w:rsidR="00C315CA" w:rsidRPr="00D801C4" w:rsidRDefault="00C315CA" w:rsidP="00892D3F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D801C4">
        <w:rPr>
          <w:spacing w:val="0"/>
        </w:rPr>
        <w:lastRenderedPageBreak/>
        <w:t>40</w:t>
      </w:r>
      <w:r w:rsidRPr="00D801C4">
        <w:rPr>
          <w:rFonts w:hint="eastAsia"/>
          <w:spacing w:val="0"/>
        </w:rPr>
        <w:t>.</w:t>
      </w:r>
      <w:r w:rsidR="004A500B" w:rsidRPr="00D801C4">
        <w:rPr>
          <w:spacing w:val="0"/>
        </w:rPr>
        <w:tab/>
      </w:r>
      <w:r w:rsidRPr="00D801C4">
        <w:rPr>
          <w:spacing w:val="0"/>
        </w:rPr>
        <w:t>有關生物捕獲能量以推動生命現象的敘述，下列哪些正確？</w:t>
      </w:r>
      <w:r w:rsidR="00467E75" w:rsidRPr="00D801C4">
        <w:rPr>
          <w:rFonts w:hint="eastAsia"/>
          <w:spacing w:val="0"/>
        </w:rPr>
        <w:t>（</w:t>
      </w:r>
      <w:r w:rsidRPr="00D801C4">
        <w:rPr>
          <w:spacing w:val="0"/>
        </w:rPr>
        <w:t>應選</w:t>
      </w:r>
      <w:r w:rsidRPr="00D801C4">
        <w:rPr>
          <w:spacing w:val="0"/>
        </w:rPr>
        <w:t>2</w:t>
      </w:r>
      <w:r w:rsidRPr="00D801C4">
        <w:rPr>
          <w:spacing w:val="0"/>
        </w:rPr>
        <w:t>項</w:t>
      </w:r>
      <w:r w:rsidR="00467E75" w:rsidRPr="00D801C4">
        <w:rPr>
          <w:rFonts w:hint="eastAsia"/>
          <w:spacing w:val="0"/>
        </w:rPr>
        <w:t>）</w:t>
      </w:r>
    </w:p>
    <w:p w:rsidR="00C315CA" w:rsidRPr="00D801C4" w:rsidRDefault="00C315CA" w:rsidP="00892D3F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A)</w:t>
      </w:r>
      <w:r w:rsidR="006135F2" w:rsidRPr="00D801C4">
        <w:rPr>
          <w:rFonts w:hint="eastAsia"/>
          <w:spacing w:val="0"/>
        </w:rPr>
        <w:t>新型隱球菌可以利用放射線提高電子傳遞鏈的速率</w:t>
      </w:r>
    </w:p>
    <w:p w:rsidR="00C315CA" w:rsidRPr="00D801C4" w:rsidRDefault="00C315CA" w:rsidP="00892D3F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B)</w:t>
      </w:r>
      <w:r w:rsidR="006F3419" w:rsidRPr="00D801C4">
        <w:rPr>
          <w:rFonts w:hint="eastAsia"/>
          <w:spacing w:val="0"/>
        </w:rPr>
        <w:t>新型隱球菌可以利用放射線增加每個</w:t>
      </w:r>
      <w:r w:rsidR="006F3419" w:rsidRPr="00D801C4">
        <w:rPr>
          <w:rFonts w:hint="eastAsia"/>
          <w:spacing w:val="0"/>
        </w:rPr>
        <w:t>NADH</w:t>
      </w:r>
      <w:r w:rsidR="006F3419" w:rsidRPr="00D801C4">
        <w:rPr>
          <w:rFonts w:hint="eastAsia"/>
          <w:spacing w:val="0"/>
        </w:rPr>
        <w:t>提供的總能量</w:t>
      </w:r>
    </w:p>
    <w:p w:rsidR="00C315CA" w:rsidRPr="00D801C4" w:rsidRDefault="00C315CA" w:rsidP="00892D3F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C)</w:t>
      </w:r>
      <w:r w:rsidRPr="00D801C4">
        <w:rPr>
          <w:spacing w:val="0"/>
        </w:rPr>
        <w:t>隱球菌先吸收核反應的熱能再轉換為</w:t>
      </w:r>
      <w:r w:rsidRPr="00D801C4">
        <w:rPr>
          <w:spacing w:val="0"/>
        </w:rPr>
        <w:t>ATP</w:t>
      </w:r>
      <w:r w:rsidRPr="00D801C4">
        <w:rPr>
          <w:spacing w:val="0"/>
        </w:rPr>
        <w:t>等化學能</w:t>
      </w:r>
    </w:p>
    <w:p w:rsidR="00C315CA" w:rsidRPr="00D801C4" w:rsidRDefault="00C315CA" w:rsidP="00892D3F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D)</w:t>
      </w:r>
      <w:r w:rsidRPr="00D801C4">
        <w:rPr>
          <w:spacing w:val="0"/>
        </w:rPr>
        <w:t>酵母菌的黑色素對應</w:t>
      </w:r>
      <w:r w:rsidRPr="00D801C4">
        <w:rPr>
          <w:rFonts w:hint="eastAsia"/>
          <w:spacing w:val="0"/>
        </w:rPr>
        <w:t>於</w:t>
      </w:r>
      <w:r w:rsidRPr="00D801C4">
        <w:rPr>
          <w:spacing w:val="0"/>
        </w:rPr>
        <w:t>γ</w:t>
      </w:r>
      <w:r w:rsidRPr="00D801C4">
        <w:rPr>
          <w:spacing w:val="0"/>
        </w:rPr>
        <w:t>射線類似植物的葉綠素對應</w:t>
      </w:r>
      <w:r w:rsidRPr="00D801C4">
        <w:rPr>
          <w:rFonts w:hint="eastAsia"/>
          <w:spacing w:val="0"/>
        </w:rPr>
        <w:t>於</w:t>
      </w:r>
      <w:r w:rsidRPr="00D801C4">
        <w:rPr>
          <w:spacing w:val="0"/>
        </w:rPr>
        <w:t>可見光</w:t>
      </w:r>
    </w:p>
    <w:p w:rsidR="00C315CA" w:rsidRPr="00D801C4" w:rsidRDefault="00C315CA" w:rsidP="00892D3F">
      <w:pPr>
        <w:pStyle w:val="AA0"/>
        <w:spacing w:line="325" w:lineRule="atLeast"/>
        <w:ind w:left="657" w:hangingChars="135" w:hanging="297"/>
        <w:rPr>
          <w:spacing w:val="0"/>
        </w:rPr>
      </w:pPr>
      <w:r w:rsidRPr="00D801C4">
        <w:rPr>
          <w:spacing w:val="0"/>
        </w:rPr>
        <w:t>(E)</w:t>
      </w:r>
      <w:r w:rsidRPr="00D801C4">
        <w:rPr>
          <w:spacing w:val="0"/>
        </w:rPr>
        <w:t>某些真菌可因</w:t>
      </w:r>
      <w:r w:rsidR="006F3419" w:rsidRPr="00D801C4">
        <w:rPr>
          <w:rFonts w:hint="eastAsia"/>
          <w:spacing w:val="0"/>
        </w:rPr>
        <w:t>黑色素介入</w:t>
      </w:r>
      <w:r w:rsidRPr="00D801C4">
        <w:rPr>
          <w:spacing w:val="0"/>
        </w:rPr>
        <w:t>而增加</w:t>
      </w:r>
      <w:r w:rsidR="006F3419" w:rsidRPr="00D801C4">
        <w:rPr>
          <w:spacing w:val="0"/>
        </w:rPr>
        <w:t>γ</w:t>
      </w:r>
      <w:r w:rsidR="006F3419" w:rsidRPr="00D801C4">
        <w:rPr>
          <w:spacing w:val="0"/>
        </w:rPr>
        <w:t>射線</w:t>
      </w:r>
      <w:r w:rsidR="006F3419" w:rsidRPr="00D801C4">
        <w:rPr>
          <w:rFonts w:hint="eastAsia"/>
          <w:spacing w:val="0"/>
        </w:rPr>
        <w:t>照射時</w:t>
      </w:r>
      <w:r w:rsidRPr="00D801C4">
        <w:rPr>
          <w:spacing w:val="0"/>
        </w:rPr>
        <w:t>的電子傳遞活性</w:t>
      </w:r>
    </w:p>
    <w:p w:rsidR="00C7117E" w:rsidRPr="007B55AF" w:rsidRDefault="00C7117E" w:rsidP="000C3FDD">
      <w:pPr>
        <w:pStyle w:val="af"/>
        <w:spacing w:beforeLines="100" w:before="240"/>
      </w:pPr>
      <w:r w:rsidRPr="007B55AF">
        <w:t>第貳部分</w:t>
      </w:r>
      <w:r w:rsidR="00C11ACB" w:rsidRPr="007B55AF">
        <w:t>（</w:t>
      </w:r>
      <w:r w:rsidR="00806D2F" w:rsidRPr="007B55AF">
        <w:t>占</w:t>
      </w:r>
      <w:r w:rsidR="001E7D0B" w:rsidRPr="007B55AF">
        <w:rPr>
          <w:rFonts w:hint="eastAsia"/>
        </w:rPr>
        <w:t>48</w:t>
      </w:r>
      <w:r w:rsidR="00C11ACB" w:rsidRPr="007B55AF">
        <w:t>分）</w:t>
      </w:r>
    </w:p>
    <w:tbl>
      <w:tblPr>
        <w:tblW w:w="9573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573"/>
      </w:tblGrid>
      <w:tr w:rsidR="007B55AF" w:rsidRPr="007B55AF" w:rsidTr="008926E0">
        <w:trPr>
          <w:trHeight w:val="1477"/>
        </w:trPr>
        <w:tc>
          <w:tcPr>
            <w:tcW w:w="9573" w:type="dxa"/>
          </w:tcPr>
          <w:p w:rsidR="00C7117E" w:rsidRPr="007B55AF" w:rsidRDefault="00C7117E" w:rsidP="00892D3F">
            <w:pPr>
              <w:pStyle w:val="a6"/>
              <w:spacing w:line="280" w:lineRule="atLeast"/>
            </w:pPr>
            <w:r w:rsidRPr="007B55AF">
              <w:t>說明：第</w:t>
            </w:r>
            <w:r w:rsidR="009E6084" w:rsidRPr="007B55AF">
              <w:t>41</w:t>
            </w:r>
            <w:r w:rsidR="002C409B" w:rsidRPr="007B55AF">
              <w:t>題</w:t>
            </w:r>
            <w:r w:rsidRPr="007B55AF">
              <w:t>至</w:t>
            </w:r>
            <w:r w:rsidR="002C409B" w:rsidRPr="007B55AF">
              <w:t>第</w:t>
            </w:r>
            <w:r w:rsidR="009E6084" w:rsidRPr="007B55AF">
              <w:t>68</w:t>
            </w:r>
            <w:r w:rsidRPr="007B55AF">
              <w:t>題，每題</w:t>
            </w:r>
            <w:r w:rsidRPr="007B55AF">
              <w:t>2</w:t>
            </w:r>
            <w:r w:rsidRPr="007B55AF">
              <w:t>分。</w:t>
            </w:r>
            <w:r w:rsidR="009A683C" w:rsidRPr="007B55AF">
              <w:t>單選題</w:t>
            </w:r>
            <w:r w:rsidR="00F31CA7" w:rsidRPr="007B55AF">
              <w:rPr>
                <w:szCs w:val="26"/>
              </w:rPr>
              <w:t>答錯</w:t>
            </w:r>
            <w:r w:rsidR="00F31CA7" w:rsidRPr="007B55AF">
              <w:rPr>
                <w:rFonts w:hint="eastAsia"/>
                <w:szCs w:val="26"/>
              </w:rPr>
              <w:t>、未作答或畫</w:t>
            </w:r>
            <w:r w:rsidR="00F31CA7" w:rsidRPr="007B55AF">
              <w:rPr>
                <w:szCs w:val="26"/>
              </w:rPr>
              <w:t>記多於一個選項</w:t>
            </w:r>
            <w:r w:rsidR="00AB33D9" w:rsidRPr="007B55AF">
              <w:rPr>
                <w:rFonts w:hint="eastAsia"/>
                <w:szCs w:val="26"/>
              </w:rPr>
              <w:t>者</w:t>
            </w:r>
            <w:r w:rsidR="00F31CA7" w:rsidRPr="007B55AF">
              <w:rPr>
                <w:szCs w:val="26"/>
              </w:rPr>
              <w:t>，</w:t>
            </w:r>
            <w:r w:rsidR="00F31CA7" w:rsidRPr="007B55AF">
              <w:rPr>
                <w:rFonts w:hint="eastAsia"/>
                <w:szCs w:val="26"/>
              </w:rPr>
              <w:t>該題以零分計算</w:t>
            </w:r>
            <w:r w:rsidR="009A683C" w:rsidRPr="007B55AF">
              <w:t>；</w:t>
            </w:r>
            <w:r w:rsidRPr="007B55AF">
              <w:t>多選題</w:t>
            </w:r>
            <w:r w:rsidR="009A683C" w:rsidRPr="007B55AF">
              <w:t>每題</w:t>
            </w:r>
            <w:r w:rsidR="00AB33D9" w:rsidRPr="007B55AF">
              <w:rPr>
                <w:rFonts w:hint="eastAsia"/>
              </w:rPr>
              <w:t>有</w:t>
            </w:r>
            <w:r w:rsidR="009A683C" w:rsidRPr="007B55AF">
              <w:t>n</w:t>
            </w:r>
            <w:r w:rsidR="009A683C" w:rsidRPr="007B55AF">
              <w:t>個選項，</w:t>
            </w:r>
            <w:r w:rsidR="00C810BB" w:rsidRPr="007B55AF">
              <w:rPr>
                <w:rFonts w:hint="eastAsia"/>
              </w:rPr>
              <w:t>答錯</w:t>
            </w:r>
            <w:r w:rsidR="00C810BB" w:rsidRPr="007B55AF">
              <w:t>k</w:t>
            </w:r>
            <w:r w:rsidR="00C810BB" w:rsidRPr="007B55AF">
              <w:rPr>
                <w:rFonts w:hint="eastAsia"/>
              </w:rPr>
              <w:t>個選項</w:t>
            </w:r>
            <w:r w:rsidR="00AB33D9" w:rsidRPr="007B55AF">
              <w:rPr>
                <w:rFonts w:hint="eastAsia"/>
              </w:rPr>
              <w:t>者</w:t>
            </w:r>
            <w:r w:rsidR="00C810BB" w:rsidRPr="007B55AF">
              <w:rPr>
                <w:rFonts w:hint="eastAsia"/>
              </w:rPr>
              <w:t>，得</w:t>
            </w:r>
            <w:r w:rsidR="00AD0992" w:rsidRPr="007B55AF">
              <w:rPr>
                <w:rFonts w:hint="eastAsia"/>
              </w:rPr>
              <w:t>該題</w:t>
            </w:r>
            <w:r w:rsidR="002A0B30" w:rsidRPr="007B55AF">
              <w:rPr>
                <w:position w:val="-24"/>
              </w:rPr>
              <w:object w:dxaOrig="700" w:dyaOrig="620">
                <v:shape id="_x0000_i1069" type="#_x0000_t75" style="width:36.75pt;height:30pt" o:ole="">
                  <v:imagedata r:id="rId140" o:title=""/>
                </v:shape>
                <o:OLEObject Type="Embed" ProgID="Equation.DSMT4" ShapeID="_x0000_i1069" DrawAspect="Content" ObjectID="_1578041187" r:id="rId146"/>
              </w:object>
            </w:r>
            <w:r w:rsidR="00AD0992" w:rsidRPr="007B55AF">
              <w:rPr>
                <w:rFonts w:hint="eastAsia"/>
              </w:rPr>
              <w:t>的</w:t>
            </w:r>
            <w:r w:rsidR="00C810BB" w:rsidRPr="007B55AF">
              <w:rPr>
                <w:rFonts w:hint="eastAsia"/>
              </w:rPr>
              <w:t>分</w:t>
            </w:r>
            <w:r w:rsidR="00AD0992" w:rsidRPr="007B55AF">
              <w:rPr>
                <w:rFonts w:hint="eastAsia"/>
              </w:rPr>
              <w:t>數</w:t>
            </w:r>
            <w:r w:rsidR="00C810BB" w:rsidRPr="007B55AF">
              <w:rPr>
                <w:rFonts w:hint="eastAsia"/>
              </w:rPr>
              <w:t>；</w:t>
            </w:r>
            <w:r w:rsidR="00AD0992" w:rsidRPr="007B55AF">
              <w:rPr>
                <w:rFonts w:hint="eastAsia"/>
              </w:rPr>
              <w:t>但得分低於零分</w:t>
            </w:r>
            <w:r w:rsidR="00C810BB" w:rsidRPr="007B55AF">
              <w:rPr>
                <w:rFonts w:hint="eastAsia"/>
              </w:rPr>
              <w:t>或所有選項均未作答</w:t>
            </w:r>
            <w:r w:rsidR="00AB33D9" w:rsidRPr="007B55AF">
              <w:rPr>
                <w:rFonts w:hint="eastAsia"/>
              </w:rPr>
              <w:t>者</w:t>
            </w:r>
            <w:r w:rsidR="00C810BB" w:rsidRPr="007B55AF">
              <w:rPr>
                <w:rFonts w:hint="eastAsia"/>
              </w:rPr>
              <w:t>，該題以零分計算。</w:t>
            </w:r>
            <w:r w:rsidRPr="007B55AF">
              <w:t>此部分得分超過</w:t>
            </w:r>
            <w:r w:rsidR="009E6084" w:rsidRPr="007B55AF">
              <w:rPr>
                <w:rFonts w:hint="eastAsia"/>
              </w:rPr>
              <w:t>48</w:t>
            </w:r>
            <w:r w:rsidRPr="007B55AF">
              <w:t>分以上，以滿分</w:t>
            </w:r>
            <w:r w:rsidR="001E7D0B" w:rsidRPr="007B55AF">
              <w:rPr>
                <w:rFonts w:hint="eastAsia"/>
              </w:rPr>
              <w:t>48</w:t>
            </w:r>
            <w:r w:rsidRPr="007B55AF">
              <w:t>分計。</w:t>
            </w:r>
          </w:p>
        </w:tc>
      </w:tr>
    </w:tbl>
    <w:p w:rsidR="004F3308" w:rsidRPr="006E2720" w:rsidRDefault="004F3308" w:rsidP="004F3308">
      <w:pPr>
        <w:pStyle w:val="-05"/>
        <w:spacing w:line="325" w:lineRule="atLeast"/>
        <w:rPr>
          <w:spacing w:val="0"/>
        </w:rPr>
      </w:pPr>
      <w:r w:rsidRPr="006E2720">
        <w:rPr>
          <w:spacing w:val="0"/>
        </w:rPr>
        <w:t>4</w:t>
      </w:r>
      <w:r w:rsidR="00893C1B">
        <w:rPr>
          <w:spacing w:val="0"/>
        </w:rPr>
        <w:t>1</w:t>
      </w:r>
      <w:r w:rsidRPr="006E2720">
        <w:rPr>
          <w:spacing w:val="0"/>
        </w:rPr>
        <w:t>-4</w:t>
      </w:r>
      <w:r w:rsidR="00893C1B">
        <w:rPr>
          <w:spacing w:val="0"/>
        </w:rPr>
        <w:t>3</w:t>
      </w:r>
      <w:r w:rsidRPr="006E2720">
        <w:rPr>
          <w:spacing w:val="0"/>
        </w:rPr>
        <w:t>為題組</w:t>
      </w:r>
    </w:p>
    <w:p w:rsidR="004F3308" w:rsidRPr="006E2720" w:rsidRDefault="004F3308" w:rsidP="004F3308">
      <w:pPr>
        <w:pStyle w:val="TIT103691201"/>
        <w:spacing w:beforeLines="0" w:before="0" w:line="325" w:lineRule="atLeast"/>
        <w:ind w:firstLine="0"/>
        <w:rPr>
          <w:rFonts w:cs="Times New Roman"/>
          <w:spacing w:val="0"/>
          <w:szCs w:val="22"/>
        </w:rPr>
      </w:pPr>
      <w:r w:rsidRPr="006E2720">
        <w:rPr>
          <w:rFonts w:cs="Times New Roman" w:hint="eastAsia"/>
          <w:spacing w:val="0"/>
          <w:szCs w:val="22"/>
        </w:rPr>
        <w:t>上化學課時，張老師為了要學生認識科學的發展，說明了科學的研究過程。通常是透過「發現問題」、「探究問題」而「解決問題」，最後還可能會有所新發現。因此老師給學生一個問題，在黑板寫了</w:t>
      </w:r>
      <w:r w:rsidRPr="006E2720">
        <w:rPr>
          <w:rFonts w:cs="Times New Roman"/>
          <w:spacing w:val="0"/>
          <w:position w:val="-10"/>
          <w:szCs w:val="22"/>
        </w:rPr>
        <w:object w:dxaOrig="780" w:dyaOrig="320">
          <v:shape id="_x0000_i1070" type="#_x0000_t75" style="width:40.25pt;height:17pt" o:ole="">
            <v:imagedata r:id="rId147" o:title=""/>
          </v:shape>
          <o:OLEObject Type="Embed" ProgID="Equation.DSMT4" ShapeID="_x0000_i1070" DrawAspect="Content" ObjectID="_1578041188" r:id="rId148"/>
        </w:object>
      </w:r>
      <w:r w:rsidRPr="006E2720">
        <w:rPr>
          <w:rFonts w:cs="Times New Roman" w:hint="eastAsia"/>
          <w:spacing w:val="0"/>
          <w:szCs w:val="22"/>
        </w:rPr>
        <w:t>，要求學生就此化學式展開「探究問題」的活動。學生分頭找相關資料。一週後，張老師要求學生分組討論，並發表探究問題後的心得。</w:t>
      </w:r>
    </w:p>
    <w:p w:rsidR="004F3308" w:rsidRPr="006E2720" w:rsidRDefault="004F3308" w:rsidP="004F3308">
      <w:pPr>
        <w:spacing w:line="325" w:lineRule="atLeast"/>
        <w:ind w:leftChars="150" w:left="1020" w:hangingChars="300" w:hanging="660"/>
        <w:jc w:val="both"/>
        <w:rPr>
          <w:rFonts w:eastAsiaTheme="majorEastAsia"/>
          <w:sz w:val="22"/>
          <w:szCs w:val="22"/>
        </w:rPr>
      </w:pPr>
      <w:r w:rsidRPr="006E2720">
        <w:rPr>
          <w:rFonts w:eastAsiaTheme="majorEastAsia" w:hint="eastAsia"/>
          <w:sz w:val="22"/>
          <w:szCs w:val="22"/>
        </w:rPr>
        <w:t>甲說：「有機物中，氫的數目都比碳的數目多，因此</w:t>
      </w:r>
      <w:r w:rsidRPr="006E2720">
        <w:rPr>
          <w:rFonts w:eastAsiaTheme="majorEastAsia"/>
          <w:position w:val="-10"/>
          <w:sz w:val="22"/>
          <w:szCs w:val="22"/>
        </w:rPr>
        <w:object w:dxaOrig="780" w:dyaOrig="320">
          <v:shape id="_x0000_i1071" type="#_x0000_t75" style="width:40.25pt;height:17pt" o:ole="">
            <v:imagedata r:id="rId149" o:title=""/>
          </v:shape>
          <o:OLEObject Type="Embed" ProgID="Equation.DSMT4" ShapeID="_x0000_i1071" DrawAspect="Content" ObjectID="_1578041189" r:id="rId150"/>
        </w:object>
      </w:r>
      <w:r w:rsidRPr="006E2720">
        <w:rPr>
          <w:rFonts w:eastAsiaTheme="majorEastAsia" w:hint="eastAsia"/>
          <w:sz w:val="22"/>
          <w:szCs w:val="22"/>
        </w:rPr>
        <w:t>不存在。」</w:t>
      </w:r>
    </w:p>
    <w:p w:rsidR="004F3308" w:rsidRPr="006E2720" w:rsidRDefault="004F3308" w:rsidP="004F3308">
      <w:pPr>
        <w:spacing w:line="325" w:lineRule="atLeast"/>
        <w:ind w:leftChars="150" w:left="1020" w:hangingChars="300" w:hanging="660"/>
        <w:jc w:val="both"/>
        <w:rPr>
          <w:rFonts w:eastAsiaTheme="majorEastAsia"/>
          <w:sz w:val="22"/>
          <w:szCs w:val="22"/>
        </w:rPr>
      </w:pPr>
      <w:r w:rsidRPr="006E2720">
        <w:rPr>
          <w:rFonts w:eastAsiaTheme="majorEastAsia" w:hint="eastAsia"/>
          <w:sz w:val="22"/>
          <w:szCs w:val="22"/>
        </w:rPr>
        <w:t>乙說：「有機分子的化合物中，碳最多能與</w:t>
      </w:r>
      <w:r w:rsidRPr="006E2720">
        <w:rPr>
          <w:rFonts w:eastAsiaTheme="majorEastAsia" w:hint="eastAsia"/>
          <w:sz w:val="22"/>
          <w:szCs w:val="22"/>
        </w:rPr>
        <w:t>4</w:t>
      </w:r>
      <w:r w:rsidRPr="006E2720">
        <w:rPr>
          <w:rFonts w:eastAsiaTheme="majorEastAsia" w:hint="eastAsia"/>
          <w:sz w:val="22"/>
          <w:szCs w:val="22"/>
        </w:rPr>
        <w:t>個氫結合形成穩定的鍵結。」</w:t>
      </w:r>
    </w:p>
    <w:p w:rsidR="004F3308" w:rsidRPr="006E2720" w:rsidRDefault="004F3308" w:rsidP="004F3308">
      <w:pPr>
        <w:spacing w:line="325" w:lineRule="atLeast"/>
        <w:ind w:leftChars="150" w:left="1020" w:hangingChars="300" w:hanging="660"/>
        <w:jc w:val="both"/>
        <w:rPr>
          <w:rFonts w:eastAsiaTheme="majorEastAsia"/>
          <w:sz w:val="22"/>
          <w:szCs w:val="22"/>
        </w:rPr>
      </w:pPr>
      <w:r w:rsidRPr="006E2720">
        <w:rPr>
          <w:rFonts w:eastAsiaTheme="majorEastAsia" w:hint="eastAsia"/>
          <w:sz w:val="22"/>
          <w:szCs w:val="22"/>
        </w:rPr>
        <w:t>丙說：「一個碳要與</w:t>
      </w:r>
      <w:r w:rsidRPr="006E2720">
        <w:rPr>
          <w:rFonts w:eastAsiaTheme="majorEastAsia" w:hint="eastAsia"/>
          <w:sz w:val="22"/>
          <w:szCs w:val="22"/>
        </w:rPr>
        <w:t>4</w:t>
      </w:r>
      <w:r w:rsidRPr="006E2720">
        <w:rPr>
          <w:rFonts w:eastAsiaTheme="majorEastAsia" w:hint="eastAsia"/>
          <w:sz w:val="22"/>
          <w:szCs w:val="22"/>
        </w:rPr>
        <w:t>個氫相連，而兩個碳以單鍵相連時，氫的數目要減</w:t>
      </w:r>
      <w:r w:rsidRPr="006E2720">
        <w:rPr>
          <w:rFonts w:eastAsiaTheme="majorEastAsia" w:hint="eastAsia"/>
          <w:sz w:val="22"/>
          <w:szCs w:val="22"/>
        </w:rPr>
        <w:t>2</w:t>
      </w:r>
      <w:r w:rsidRPr="006E2720">
        <w:rPr>
          <w:rFonts w:eastAsiaTheme="majorEastAsia" w:hint="eastAsia"/>
          <w:sz w:val="22"/>
          <w:szCs w:val="22"/>
        </w:rPr>
        <w:t>，雙鍵相連時減</w:t>
      </w:r>
      <w:r w:rsidRPr="006E2720">
        <w:rPr>
          <w:rFonts w:eastAsiaTheme="majorEastAsia" w:hint="eastAsia"/>
          <w:sz w:val="22"/>
          <w:szCs w:val="22"/>
        </w:rPr>
        <w:t>4</w:t>
      </w:r>
      <w:r w:rsidRPr="006E2720">
        <w:rPr>
          <w:rFonts w:eastAsiaTheme="majorEastAsia" w:hint="eastAsia"/>
          <w:sz w:val="22"/>
          <w:szCs w:val="22"/>
        </w:rPr>
        <w:t>。凡是碳、氮、氧中的任兩個原子間以單鍵相連就要減</w:t>
      </w:r>
      <w:r w:rsidRPr="006E2720">
        <w:rPr>
          <w:rFonts w:eastAsiaTheme="majorEastAsia" w:hint="eastAsia"/>
          <w:sz w:val="22"/>
          <w:szCs w:val="22"/>
        </w:rPr>
        <w:t>2</w:t>
      </w:r>
      <w:r w:rsidRPr="006E2720">
        <w:rPr>
          <w:rFonts w:eastAsiaTheme="majorEastAsia" w:hint="eastAsia"/>
          <w:sz w:val="22"/>
          <w:szCs w:val="22"/>
        </w:rPr>
        <w:t>個氫。」就在黑板上寫了</w:t>
      </w:r>
    </w:p>
    <w:p w:rsidR="004F3308" w:rsidRPr="006E2720" w:rsidRDefault="004F3308" w:rsidP="004F3308">
      <w:pPr>
        <w:spacing w:line="325" w:lineRule="atLeast"/>
        <w:ind w:leftChars="450" w:left="1080"/>
        <w:jc w:val="both"/>
        <w:rPr>
          <w:rFonts w:eastAsiaTheme="majorEastAsia"/>
          <w:sz w:val="22"/>
          <w:szCs w:val="22"/>
        </w:rPr>
      </w:pPr>
      <w:r w:rsidRPr="006E2720">
        <w:rPr>
          <w:rFonts w:eastAsiaTheme="majorEastAsia" w:hint="eastAsia"/>
          <w:sz w:val="22"/>
          <w:szCs w:val="22"/>
        </w:rPr>
        <w:t>乙烷</w:t>
      </w:r>
      <w:r w:rsidRPr="006E2720">
        <w:rPr>
          <w:spacing w:val="-20"/>
          <w:position w:val="-10"/>
          <w:sz w:val="22"/>
          <w:szCs w:val="22"/>
        </w:rPr>
        <w:object w:dxaOrig="460" w:dyaOrig="320">
          <v:shape id="_x0000_i1072" type="#_x0000_t75" style="width:23.25pt;height:17pt" o:ole="">
            <v:imagedata r:id="rId151" o:title=""/>
          </v:shape>
          <o:OLEObject Type="Embed" ProgID="Equation.DSMT4" ShapeID="_x0000_i1072" DrawAspect="Content" ObjectID="_1578041190" r:id="rId152"/>
        </w:object>
      </w:r>
      <w:r w:rsidRPr="006E2720">
        <w:rPr>
          <w:rFonts w:eastAsia="標楷體" w:hint="eastAsia"/>
          <w:b/>
          <w:spacing w:val="-20"/>
          <w:position w:val="-2"/>
          <w:sz w:val="28"/>
          <w:szCs w:val="22"/>
        </w:rPr>
        <w:t>－</w:t>
      </w:r>
      <w:r w:rsidRPr="006E2720">
        <w:rPr>
          <w:spacing w:val="-20"/>
          <w:position w:val="-10"/>
        </w:rPr>
        <w:object w:dxaOrig="460" w:dyaOrig="320">
          <v:shape id="_x0000_i1073" type="#_x0000_t75" style="width:23.25pt;height:17pt" o:ole="">
            <v:imagedata r:id="rId153" o:title=""/>
          </v:shape>
          <o:OLEObject Type="Embed" ProgID="Equation.DSMT4" ShapeID="_x0000_i1073" DrawAspect="Content" ObjectID="_1578041191" r:id="rId154"/>
        </w:object>
      </w:r>
      <w:r w:rsidRPr="006E2720">
        <w:rPr>
          <w:rFonts w:hint="eastAsia"/>
          <w:sz w:val="22"/>
          <w:szCs w:val="22"/>
        </w:rPr>
        <w:t>；乙烯</w:t>
      </w:r>
      <w:r w:rsidRPr="006E2720">
        <w:rPr>
          <w:position w:val="-10"/>
          <w:sz w:val="22"/>
          <w:szCs w:val="22"/>
        </w:rPr>
        <w:object w:dxaOrig="460" w:dyaOrig="320">
          <v:shape id="_x0000_i1074" type="#_x0000_t75" style="width:23.25pt;height:17pt" o:ole="">
            <v:imagedata r:id="rId155" o:title=""/>
          </v:shape>
          <o:OLEObject Type="Embed" ProgID="Equation.DSMT4" ShapeID="_x0000_i1074" DrawAspect="Content" ObjectID="_1578041192" r:id="rId156"/>
        </w:object>
      </w:r>
      <w:r w:rsidRPr="006E2720">
        <w:rPr>
          <w:sz w:val="22"/>
          <w:szCs w:val="22"/>
        </w:rPr>
        <w:object w:dxaOrig="234" w:dyaOrig="139">
          <v:shape id="_x0000_i1075" type="#_x0000_t75" style="width:12.25pt;height:6pt" o:ole="">
            <v:imagedata r:id="rId157" o:title=""/>
          </v:shape>
          <o:OLEObject Type="Embed" ProgID="ChemDraw.Document.6.0" ShapeID="_x0000_i1075" DrawAspect="Content" ObjectID="_1578041193" r:id="rId158"/>
        </w:object>
      </w:r>
      <w:r w:rsidRPr="006E2720">
        <w:rPr>
          <w:position w:val="-10"/>
          <w:sz w:val="22"/>
          <w:szCs w:val="22"/>
        </w:rPr>
        <w:object w:dxaOrig="460" w:dyaOrig="320">
          <v:shape id="_x0000_i1076" type="#_x0000_t75" style="width:23.25pt;height:17pt" o:ole="">
            <v:imagedata r:id="rId159" o:title=""/>
          </v:shape>
          <o:OLEObject Type="Embed" ProgID="Equation.DSMT4" ShapeID="_x0000_i1076" DrawAspect="Content" ObjectID="_1578041194" r:id="rId160"/>
        </w:object>
      </w:r>
      <w:r w:rsidRPr="006E2720">
        <w:rPr>
          <w:rFonts w:hint="eastAsia"/>
          <w:sz w:val="22"/>
          <w:szCs w:val="22"/>
        </w:rPr>
        <w:t>；乙炔</w:t>
      </w:r>
      <w:r w:rsidRPr="006E2720">
        <w:rPr>
          <w:position w:val="-6"/>
          <w:sz w:val="22"/>
          <w:szCs w:val="22"/>
        </w:rPr>
        <w:object w:dxaOrig="380" w:dyaOrig="260">
          <v:shape id="_x0000_i1077" type="#_x0000_t75" style="width:19pt;height:12.75pt" o:ole="">
            <v:imagedata r:id="rId161" o:title=""/>
          </v:shape>
          <o:OLEObject Type="Embed" ProgID="Equation.DSMT4" ShapeID="_x0000_i1077" DrawAspect="Content" ObjectID="_1578041195" r:id="rId162"/>
        </w:object>
      </w:r>
      <w:r w:rsidRPr="006E2720">
        <w:rPr>
          <w:position w:val="-2"/>
          <w:sz w:val="22"/>
          <w:szCs w:val="22"/>
        </w:rPr>
        <w:object w:dxaOrig="211" w:dyaOrig="187">
          <v:shape id="_x0000_i1078" type="#_x0000_t75" style="width:10.25pt;height:9.5pt" o:ole="">
            <v:imagedata r:id="rId163" o:title=""/>
          </v:shape>
          <o:OLEObject Type="Embed" ProgID="ChemDraw.Document.6.0" ShapeID="_x0000_i1078" DrawAspect="Content" ObjectID="_1578041196" r:id="rId164"/>
        </w:object>
      </w:r>
      <w:r w:rsidRPr="006E2720">
        <w:rPr>
          <w:position w:val="-6"/>
          <w:sz w:val="22"/>
          <w:szCs w:val="22"/>
        </w:rPr>
        <w:object w:dxaOrig="380" w:dyaOrig="260">
          <v:shape id="_x0000_i1079" type="#_x0000_t75" style="width:19pt;height:12.75pt" o:ole="">
            <v:imagedata r:id="rId165" o:title=""/>
          </v:shape>
          <o:OLEObject Type="Embed" ProgID="Equation.DSMT4" ShapeID="_x0000_i1079" DrawAspect="Content" ObjectID="_1578041197" r:id="rId166"/>
        </w:object>
      </w:r>
      <w:r w:rsidRPr="006E2720">
        <w:rPr>
          <w:rFonts w:hint="eastAsia"/>
          <w:sz w:val="22"/>
          <w:szCs w:val="22"/>
        </w:rPr>
        <w:t>；甲醛</w:t>
      </w:r>
      <w:r w:rsidRPr="006E2720">
        <w:rPr>
          <w:position w:val="-10"/>
          <w:sz w:val="22"/>
          <w:szCs w:val="22"/>
        </w:rPr>
        <w:object w:dxaOrig="460" w:dyaOrig="320">
          <v:shape id="_x0000_i1080" type="#_x0000_t75" style="width:23.25pt;height:17pt" o:ole="">
            <v:imagedata r:id="rId155" o:title=""/>
          </v:shape>
          <o:OLEObject Type="Embed" ProgID="Equation.DSMT4" ShapeID="_x0000_i1080" DrawAspect="Content" ObjectID="_1578041198" r:id="rId167"/>
        </w:object>
      </w:r>
      <w:r w:rsidRPr="006E2720">
        <w:rPr>
          <w:sz w:val="22"/>
          <w:szCs w:val="22"/>
        </w:rPr>
        <w:object w:dxaOrig="234" w:dyaOrig="139">
          <v:shape id="_x0000_i1081" type="#_x0000_t75" style="width:12.25pt;height:6pt" o:ole="">
            <v:imagedata r:id="rId157" o:title=""/>
          </v:shape>
          <o:OLEObject Type="Embed" ProgID="ChemDraw.Document.6.0" ShapeID="_x0000_i1081" DrawAspect="Content" ObjectID="_1578041199" r:id="rId168"/>
        </w:object>
      </w:r>
      <w:r w:rsidRPr="006E2720">
        <w:rPr>
          <w:position w:val="-6"/>
          <w:sz w:val="22"/>
          <w:szCs w:val="22"/>
        </w:rPr>
        <w:object w:dxaOrig="240" w:dyaOrig="260">
          <v:shape id="_x0000_i1082" type="#_x0000_t75" style="width:12.25pt;height:12.75pt" o:ole="">
            <v:imagedata r:id="rId169" o:title=""/>
          </v:shape>
          <o:OLEObject Type="Embed" ProgID="Equation.DSMT4" ShapeID="_x0000_i1082" DrawAspect="Content" ObjectID="_1578041200" r:id="rId170"/>
        </w:object>
      </w:r>
    </w:p>
    <w:p w:rsidR="004F3308" w:rsidRPr="006E2720" w:rsidRDefault="004F3308" w:rsidP="004F3308">
      <w:pPr>
        <w:pStyle w:val="TIT103691201"/>
        <w:spacing w:beforeLines="0" w:before="0" w:line="320" w:lineRule="atLeast"/>
        <w:ind w:firstLine="0"/>
        <w:rPr>
          <w:rFonts w:cs="Times New Roman"/>
          <w:spacing w:val="0"/>
          <w:szCs w:val="22"/>
        </w:rPr>
      </w:pPr>
      <w:r w:rsidRPr="006E2720">
        <w:rPr>
          <w:rFonts w:cs="Times New Roman" w:hint="eastAsia"/>
          <w:spacing w:val="0"/>
          <w:szCs w:val="22"/>
        </w:rPr>
        <w:t>之後張老師總結地說：「由</w:t>
      </w:r>
      <w:r w:rsidRPr="006E2720">
        <w:rPr>
          <w:rFonts w:cs="Times New Roman"/>
          <w:spacing w:val="0"/>
          <w:position w:val="-10"/>
          <w:szCs w:val="22"/>
        </w:rPr>
        <w:object w:dxaOrig="639" w:dyaOrig="320">
          <v:shape id="_x0000_i1083" type="#_x0000_t75" style="width:31.75pt;height:17pt" o:ole="">
            <v:imagedata r:id="rId171" o:title=""/>
          </v:shape>
          <o:OLEObject Type="Embed" ProgID="Equation.DSMT4" ShapeID="_x0000_i1083" DrawAspect="Content" ObjectID="_1578041201" r:id="rId172"/>
        </w:object>
      </w:r>
      <w:r w:rsidRPr="006E2720">
        <w:rPr>
          <w:rFonts w:cs="Times New Roman" w:hint="eastAsia"/>
          <w:spacing w:val="0"/>
          <w:szCs w:val="22"/>
        </w:rPr>
        <w:t>與氫可以構成許多化合物，而原子的鍵結方式不同，又可構成許多異構物。」並給了一個新問題：若就化學式</w:t>
      </w:r>
      <w:r w:rsidRPr="006E2720">
        <w:rPr>
          <w:rFonts w:cs="Times New Roman"/>
          <w:spacing w:val="0"/>
          <w:position w:val="-10"/>
          <w:szCs w:val="22"/>
        </w:rPr>
        <w:object w:dxaOrig="900" w:dyaOrig="320">
          <v:shape id="_x0000_i1084" type="#_x0000_t75" style="width:45.25pt;height:17pt" o:ole="">
            <v:imagedata r:id="rId173" o:title=""/>
          </v:shape>
          <o:OLEObject Type="Embed" ProgID="Equation.DSMT4" ShapeID="_x0000_i1084" DrawAspect="Content" ObjectID="_1578041202" r:id="rId174"/>
        </w:object>
      </w:r>
      <w:r w:rsidRPr="006E2720">
        <w:rPr>
          <w:rFonts w:cs="Times New Roman" w:hint="eastAsia"/>
          <w:spacing w:val="0"/>
          <w:szCs w:val="22"/>
        </w:rPr>
        <w:t>而言，則會因氫的數目不同而會有許多異構物符合此一化學式。根據上述，回答下列各題。</w:t>
      </w:r>
    </w:p>
    <w:p w:rsidR="004F3308" w:rsidRPr="006E2720" w:rsidRDefault="004F3308" w:rsidP="004F3308">
      <w:pPr>
        <w:pStyle w:val="TIT10369120"/>
        <w:spacing w:before="60" w:line="315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4</w:t>
      </w:r>
      <w:r w:rsidR="00893C1B">
        <w:rPr>
          <w:spacing w:val="0"/>
        </w:rPr>
        <w:t>1</w:t>
      </w:r>
      <w:r w:rsidRPr="006E2720">
        <w:rPr>
          <w:rFonts w:hint="eastAsia"/>
          <w:spacing w:val="0"/>
        </w:rPr>
        <w:t>.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甲、乙、丙三位同學所發表的論述，何者正確？</w:t>
      </w:r>
    </w:p>
    <w:p w:rsidR="004F3308" w:rsidRPr="006E2720" w:rsidRDefault="004F3308" w:rsidP="004F3308">
      <w:pPr>
        <w:pStyle w:val="ABCDE0"/>
        <w:spacing w:line="315" w:lineRule="atLeast"/>
        <w:rPr>
          <w:spacing w:val="0"/>
        </w:rPr>
      </w:pPr>
      <w:r w:rsidRPr="006E2720">
        <w:rPr>
          <w:rFonts w:hint="eastAsia"/>
          <w:spacing w:val="0"/>
        </w:rPr>
        <w:t>(A)</w:t>
      </w:r>
      <w:r w:rsidRPr="006E2720">
        <w:rPr>
          <w:rFonts w:hint="eastAsia"/>
          <w:spacing w:val="0"/>
        </w:rPr>
        <w:t>只有甲</w:t>
      </w:r>
      <w:r w:rsidRPr="006E2720">
        <w:rPr>
          <w:rFonts w:hint="eastAsia"/>
          <w:spacing w:val="0"/>
        </w:rPr>
        <w:tab/>
        <w:t>(B)</w:t>
      </w:r>
      <w:r w:rsidRPr="006E2720">
        <w:rPr>
          <w:rFonts w:hint="eastAsia"/>
          <w:spacing w:val="0"/>
        </w:rPr>
        <w:t>只有乙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(C)</w:t>
      </w:r>
      <w:r w:rsidRPr="006E2720">
        <w:rPr>
          <w:rFonts w:hint="eastAsia"/>
          <w:spacing w:val="0"/>
        </w:rPr>
        <w:t>只有丙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(D)</w:t>
      </w:r>
      <w:r w:rsidRPr="006E2720">
        <w:rPr>
          <w:rFonts w:hint="eastAsia"/>
          <w:spacing w:val="0"/>
        </w:rPr>
        <w:t>只有甲乙</w:t>
      </w:r>
      <w:r w:rsidRPr="006E2720">
        <w:rPr>
          <w:spacing w:val="0"/>
        </w:rPr>
        <w:tab/>
        <w:t>(E)</w:t>
      </w:r>
      <w:r w:rsidRPr="006E2720">
        <w:rPr>
          <w:rFonts w:hint="eastAsia"/>
          <w:spacing w:val="0"/>
        </w:rPr>
        <w:t>只有乙丙</w:t>
      </w:r>
    </w:p>
    <w:p w:rsidR="004F3308" w:rsidRPr="006E2720" w:rsidRDefault="004F3308" w:rsidP="004F3308">
      <w:pPr>
        <w:pStyle w:val="TIT10369120"/>
        <w:spacing w:before="60" w:line="315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4</w:t>
      </w:r>
      <w:r w:rsidR="00893C1B">
        <w:rPr>
          <w:spacing w:val="0"/>
        </w:rPr>
        <w:t>2</w:t>
      </w:r>
      <w:r w:rsidRPr="006E2720">
        <w:rPr>
          <w:rFonts w:hint="eastAsia"/>
          <w:spacing w:val="0"/>
        </w:rPr>
        <w:t>.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在</w:t>
      </w:r>
      <w:r w:rsidRPr="006E2720">
        <w:rPr>
          <w:spacing w:val="0"/>
          <w:position w:val="-10"/>
        </w:rPr>
        <w:object w:dxaOrig="900" w:dyaOrig="320">
          <v:shape id="_x0000_i1085" type="#_x0000_t75" style="width:45.25pt;height:17pt" o:ole="">
            <v:imagedata r:id="rId175" o:title=""/>
          </v:shape>
          <o:OLEObject Type="Embed" ProgID="Equation.DSMT4" ShapeID="_x0000_i1085" DrawAspect="Content" ObjectID="_1578041203" r:id="rId176"/>
        </w:object>
      </w:r>
      <w:r w:rsidRPr="006E2720">
        <w:rPr>
          <w:rFonts w:hint="eastAsia"/>
          <w:spacing w:val="0"/>
        </w:rPr>
        <w:t>的一群化合物中，分子量最大的分子，其</w:t>
      </w:r>
      <w:r w:rsidRPr="006E2720">
        <w:rPr>
          <w:spacing w:val="0"/>
        </w:rPr>
        <w:t>n</w:t>
      </w:r>
      <w:r w:rsidRPr="006E2720">
        <w:rPr>
          <w:rFonts w:hint="eastAsia"/>
          <w:spacing w:val="0"/>
        </w:rPr>
        <w:t>是下列哪一數值？</w:t>
      </w:r>
    </w:p>
    <w:p w:rsidR="004F3308" w:rsidRPr="006E2720" w:rsidRDefault="004F3308" w:rsidP="004F3308">
      <w:pPr>
        <w:pStyle w:val="ABCDE0"/>
        <w:spacing w:line="315" w:lineRule="atLeast"/>
        <w:rPr>
          <w:spacing w:val="0"/>
        </w:rPr>
      </w:pPr>
      <w:r w:rsidRPr="006E2720">
        <w:rPr>
          <w:rFonts w:hint="eastAsia"/>
          <w:spacing w:val="0"/>
        </w:rPr>
        <w:t>(A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1</w:t>
      </w:r>
      <w:r w:rsidRPr="006E2720">
        <w:rPr>
          <w:rFonts w:hint="eastAsia"/>
          <w:spacing w:val="0"/>
        </w:rPr>
        <w:tab/>
        <w:t>(B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3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(C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5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(D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7</w:t>
      </w:r>
      <w:r w:rsidRPr="006E2720">
        <w:rPr>
          <w:spacing w:val="0"/>
        </w:rPr>
        <w:tab/>
        <w:t xml:space="preserve">(E) </w:t>
      </w:r>
      <w:r w:rsidRPr="006E2720">
        <w:rPr>
          <w:rFonts w:hint="eastAsia"/>
          <w:spacing w:val="0"/>
        </w:rPr>
        <w:t>9</w:t>
      </w:r>
    </w:p>
    <w:p w:rsidR="004F3308" w:rsidRPr="006E2720" w:rsidRDefault="004F3308" w:rsidP="004F3308">
      <w:pPr>
        <w:pStyle w:val="TIT10369120"/>
        <w:spacing w:before="60" w:line="315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4</w:t>
      </w:r>
      <w:r w:rsidR="00893C1B">
        <w:rPr>
          <w:spacing w:val="0"/>
        </w:rPr>
        <w:t>3</w:t>
      </w:r>
      <w:r w:rsidRPr="006E2720">
        <w:rPr>
          <w:rFonts w:hint="eastAsia"/>
          <w:spacing w:val="0"/>
        </w:rPr>
        <w:t>.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在</w:t>
      </w:r>
      <w:r w:rsidRPr="006E2720">
        <w:rPr>
          <w:spacing w:val="0"/>
          <w:position w:val="-10"/>
        </w:rPr>
        <w:object w:dxaOrig="880" w:dyaOrig="320">
          <v:shape id="_x0000_i1086" type="#_x0000_t75" style="width:44pt;height:17pt" o:ole="">
            <v:imagedata r:id="rId177" o:title=""/>
          </v:shape>
          <o:OLEObject Type="Embed" ProgID="Equation.DSMT4" ShapeID="_x0000_i1086" DrawAspect="Content" ObjectID="_1578041204" r:id="rId178"/>
        </w:object>
      </w:r>
      <w:r w:rsidRPr="006E2720">
        <w:rPr>
          <w:rFonts w:hint="eastAsia"/>
          <w:spacing w:val="0"/>
        </w:rPr>
        <w:t>的一群化合物中，分子量最小的分子，其</w:t>
      </w:r>
      <w:r w:rsidRPr="006E2720">
        <w:rPr>
          <w:spacing w:val="0"/>
        </w:rPr>
        <w:t>n</w:t>
      </w:r>
      <w:r w:rsidRPr="006E2720">
        <w:rPr>
          <w:rFonts w:hint="eastAsia"/>
          <w:spacing w:val="0"/>
        </w:rPr>
        <w:t>是下列哪一數值？</w:t>
      </w:r>
    </w:p>
    <w:p w:rsidR="004F3308" w:rsidRPr="006E2720" w:rsidRDefault="004F3308" w:rsidP="004F3308">
      <w:pPr>
        <w:pStyle w:val="ABCDE0"/>
        <w:spacing w:line="315" w:lineRule="atLeast"/>
        <w:rPr>
          <w:spacing w:val="0"/>
        </w:rPr>
      </w:pPr>
      <w:r w:rsidRPr="006E2720">
        <w:rPr>
          <w:rFonts w:hint="eastAsia"/>
          <w:spacing w:val="0"/>
        </w:rPr>
        <w:t>(A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1</w:t>
      </w:r>
      <w:r w:rsidRPr="006E2720">
        <w:rPr>
          <w:rFonts w:hint="eastAsia"/>
          <w:spacing w:val="0"/>
        </w:rPr>
        <w:tab/>
        <w:t>(B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3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(C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5</w:t>
      </w:r>
      <w:r w:rsidRPr="006E2720">
        <w:rPr>
          <w:spacing w:val="0"/>
        </w:rPr>
        <w:tab/>
      </w:r>
      <w:r w:rsidRPr="006E2720">
        <w:rPr>
          <w:rFonts w:hint="eastAsia"/>
          <w:spacing w:val="0"/>
        </w:rPr>
        <w:t>(D)</w:t>
      </w:r>
      <w:r w:rsidRPr="006E2720">
        <w:rPr>
          <w:spacing w:val="0"/>
        </w:rPr>
        <w:t xml:space="preserve"> </w:t>
      </w:r>
      <w:r w:rsidRPr="006E2720">
        <w:rPr>
          <w:rFonts w:hint="eastAsia"/>
          <w:spacing w:val="0"/>
        </w:rPr>
        <w:t>7</w:t>
      </w:r>
      <w:r w:rsidRPr="006E2720">
        <w:rPr>
          <w:spacing w:val="0"/>
        </w:rPr>
        <w:tab/>
        <w:t xml:space="preserve">(E) </w:t>
      </w:r>
      <w:r w:rsidRPr="006E2720">
        <w:rPr>
          <w:rFonts w:hint="eastAsia"/>
          <w:spacing w:val="0"/>
        </w:rPr>
        <w:t>9</w:t>
      </w:r>
    </w:p>
    <w:p w:rsidR="00047D61" w:rsidRPr="006E2720" w:rsidRDefault="00047D61" w:rsidP="008926E0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4</w:t>
      </w:r>
      <w:r w:rsidR="00893C1B">
        <w:rPr>
          <w:spacing w:val="0"/>
        </w:rPr>
        <w:t>4</w:t>
      </w:r>
      <w:r w:rsidRPr="006E2720">
        <w:rPr>
          <w:rFonts w:hint="eastAsia"/>
          <w:spacing w:val="0"/>
        </w:rPr>
        <w:t>.</w:t>
      </w:r>
      <w:r w:rsidRPr="006E2720">
        <w:rPr>
          <w:spacing w:val="0"/>
        </w:rPr>
        <w:tab/>
      </w:r>
      <w:r w:rsidRPr="006E2720">
        <w:rPr>
          <w:spacing w:val="0"/>
        </w:rPr>
        <w:t>下列水溶液各取</w:t>
      </w:r>
      <w:r w:rsidRPr="006E2720">
        <w:rPr>
          <w:spacing w:val="0"/>
        </w:rPr>
        <w:t>10 m</w:t>
      </w:r>
      <w:r w:rsidRPr="006E2720">
        <w:rPr>
          <w:rFonts w:hint="eastAsia"/>
          <w:spacing w:val="0"/>
        </w:rPr>
        <w:t>L</w:t>
      </w:r>
      <w:r w:rsidRPr="006E2720">
        <w:rPr>
          <w:spacing w:val="0"/>
        </w:rPr>
        <w:t>後，</w:t>
      </w:r>
      <w:r w:rsidRPr="006E2720">
        <w:rPr>
          <w:rFonts w:hint="eastAsia"/>
          <w:spacing w:val="0"/>
        </w:rPr>
        <w:t>分別</w:t>
      </w:r>
      <w:r w:rsidRPr="006E2720">
        <w:rPr>
          <w:spacing w:val="0"/>
        </w:rPr>
        <w:t>逐滴加入</w:t>
      </w:r>
      <w:r w:rsidRPr="006E2720">
        <w:rPr>
          <w:spacing w:val="0"/>
        </w:rPr>
        <w:t>0.1 M</w:t>
      </w:r>
      <w:r w:rsidRPr="006E2720">
        <w:rPr>
          <w:spacing w:val="0"/>
        </w:rPr>
        <w:t>硝酸銀水溶液時，都產生沉澱。若反應</w:t>
      </w:r>
      <w:r w:rsidRPr="006E2720">
        <w:rPr>
          <w:rFonts w:hint="eastAsia"/>
          <w:spacing w:val="0"/>
        </w:rPr>
        <w:t>完全</w:t>
      </w:r>
      <w:r w:rsidRPr="006E2720">
        <w:rPr>
          <w:spacing w:val="0"/>
        </w:rPr>
        <w:t>時，則下列哪一</w:t>
      </w:r>
      <w:r w:rsidRPr="006E2720">
        <w:rPr>
          <w:rFonts w:hint="eastAsia"/>
          <w:spacing w:val="0"/>
        </w:rPr>
        <w:t>選項的離子</w:t>
      </w:r>
      <w:r w:rsidRPr="006E2720">
        <w:rPr>
          <w:spacing w:val="0"/>
        </w:rPr>
        <w:t>消耗最多莫耳的銀離子？</w:t>
      </w:r>
    </w:p>
    <w:p w:rsidR="00047D61" w:rsidRPr="006E2720" w:rsidRDefault="00047D61" w:rsidP="008926E0">
      <w:pPr>
        <w:pStyle w:val="ABC0"/>
        <w:spacing w:line="325" w:lineRule="atLeast"/>
        <w:rPr>
          <w:spacing w:val="0"/>
        </w:rPr>
      </w:pPr>
      <w:r w:rsidRPr="006E2720">
        <w:rPr>
          <w:spacing w:val="0"/>
        </w:rPr>
        <w:t>(A) 0.1 M</w:t>
      </w:r>
      <w:r w:rsidRPr="006E2720">
        <w:rPr>
          <w:spacing w:val="0"/>
        </w:rPr>
        <w:t>氯離子</w:t>
      </w:r>
      <w:r w:rsidRPr="006E2720">
        <w:rPr>
          <w:spacing w:val="0"/>
        </w:rPr>
        <w:tab/>
        <w:t>(B) 0.2 M</w:t>
      </w:r>
      <w:r w:rsidRPr="006E2720">
        <w:rPr>
          <w:spacing w:val="0"/>
        </w:rPr>
        <w:t>氫氧根離子</w:t>
      </w:r>
      <w:r w:rsidRPr="006E2720">
        <w:rPr>
          <w:spacing w:val="0"/>
        </w:rPr>
        <w:tab/>
        <w:t>(C) 0.3 M</w:t>
      </w:r>
      <w:r w:rsidRPr="006E2720">
        <w:rPr>
          <w:spacing w:val="0"/>
        </w:rPr>
        <w:t>硫離子</w:t>
      </w:r>
    </w:p>
    <w:p w:rsidR="00047D61" w:rsidRPr="006E2720" w:rsidRDefault="00047D61" w:rsidP="008926E0">
      <w:pPr>
        <w:pStyle w:val="ABC0"/>
        <w:spacing w:line="325" w:lineRule="atLeast"/>
        <w:rPr>
          <w:spacing w:val="0"/>
        </w:rPr>
      </w:pPr>
      <w:r w:rsidRPr="006E2720">
        <w:rPr>
          <w:spacing w:val="0"/>
        </w:rPr>
        <w:t>(D) 0.4 M</w:t>
      </w:r>
      <w:r w:rsidRPr="006E2720">
        <w:rPr>
          <w:spacing w:val="0"/>
        </w:rPr>
        <w:t>鉻酸根離子</w:t>
      </w:r>
      <w:r w:rsidRPr="006E2720">
        <w:rPr>
          <w:spacing w:val="0"/>
        </w:rPr>
        <w:tab/>
        <w:t>(E) 0.5 M</w:t>
      </w:r>
      <w:r w:rsidRPr="006E2720">
        <w:rPr>
          <w:spacing w:val="0"/>
        </w:rPr>
        <w:t>溴離子</w:t>
      </w:r>
    </w:p>
    <w:p w:rsidR="00485237" w:rsidRPr="006E2720" w:rsidRDefault="00485237" w:rsidP="008926E0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4</w:t>
      </w:r>
      <w:r w:rsidR="00893C1B">
        <w:rPr>
          <w:spacing w:val="0"/>
        </w:rPr>
        <w:t>5</w:t>
      </w:r>
      <w:r w:rsidRPr="006E2720">
        <w:rPr>
          <w:spacing w:val="0"/>
        </w:rPr>
        <w:t>.</w:t>
      </w:r>
      <w:r w:rsidR="0064598A" w:rsidRPr="006E2720">
        <w:rPr>
          <w:spacing w:val="0"/>
        </w:rPr>
        <w:tab/>
      </w:r>
      <w:r w:rsidRPr="002B7D85">
        <w:rPr>
          <w:spacing w:val="-2"/>
        </w:rPr>
        <w:t>醣類、蛋白質與油脂都是生物體中的</w:t>
      </w:r>
      <w:r w:rsidRPr="002B7D85">
        <w:rPr>
          <w:rFonts w:hint="eastAsia"/>
          <w:spacing w:val="-2"/>
        </w:rPr>
        <w:t>物質</w:t>
      </w:r>
      <w:r w:rsidRPr="002B7D85">
        <w:rPr>
          <w:spacing w:val="-2"/>
        </w:rPr>
        <w:t>。下列有關這些化合物的敘述，哪些正確？</w:t>
      </w:r>
      <w:r w:rsidR="00A067DF" w:rsidRPr="002B7D85">
        <w:rPr>
          <w:rFonts w:hint="eastAsia"/>
          <w:spacing w:val="-2"/>
        </w:rPr>
        <w:t>（</w:t>
      </w:r>
      <w:r w:rsidRPr="002B7D85">
        <w:rPr>
          <w:spacing w:val="-2"/>
        </w:rPr>
        <w:t>應選</w:t>
      </w:r>
      <w:r w:rsidRPr="002B7D85">
        <w:rPr>
          <w:spacing w:val="-2"/>
        </w:rPr>
        <w:t>3</w:t>
      </w:r>
      <w:r w:rsidRPr="002B7D85">
        <w:rPr>
          <w:spacing w:val="-2"/>
        </w:rPr>
        <w:t>項</w:t>
      </w:r>
      <w:r w:rsidR="00A067DF" w:rsidRPr="002B7D85">
        <w:rPr>
          <w:rFonts w:hint="eastAsia"/>
          <w:spacing w:val="-2"/>
        </w:rPr>
        <w:t>）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spacing w:val="0"/>
        </w:rPr>
        <w:t>麥芽糖、果糖與乳糖都互為同分異構物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B)</w:t>
      </w:r>
      <w:r w:rsidRPr="006E2720">
        <w:rPr>
          <w:spacing w:val="0"/>
        </w:rPr>
        <w:t>蛋白質是由胺基酸為單體，以肽鍵結合而成的聚合物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C)</w:t>
      </w:r>
      <w:r w:rsidRPr="006E2720">
        <w:rPr>
          <w:spacing w:val="0"/>
        </w:rPr>
        <w:t>兩個不同的胺基酸，可形成兩種不相同的線性二肽分子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spacing w:val="0"/>
        </w:rPr>
        <w:t>葡萄糖與蔗糖二者均為碳水化合物，但葡萄糖為單醣，蔗糖為雙醣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E)</w:t>
      </w:r>
      <w:r w:rsidRPr="006E2720">
        <w:rPr>
          <w:spacing w:val="0"/>
        </w:rPr>
        <w:t>飽和油脂是由含有</w:t>
      </w:r>
      <w:r w:rsidR="00047D61" w:rsidRPr="006E2720">
        <w:rPr>
          <w:rFonts w:hint="eastAsia"/>
          <w:spacing w:val="0"/>
        </w:rPr>
        <w:t>雙鍵</w:t>
      </w:r>
      <w:r w:rsidRPr="006E2720">
        <w:rPr>
          <w:spacing w:val="0"/>
        </w:rPr>
        <w:t>的長鏈脂肪酸分子與甘油反應形成的三酸甘油酯</w:t>
      </w:r>
    </w:p>
    <w:p w:rsidR="00C57A85" w:rsidRPr="006E2720" w:rsidRDefault="00C57A85" w:rsidP="00C57A85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lastRenderedPageBreak/>
        <w:t>4</w:t>
      </w:r>
      <w:r w:rsidR="00893C1B">
        <w:rPr>
          <w:spacing w:val="0"/>
        </w:rPr>
        <w:t>6</w:t>
      </w:r>
      <w:r w:rsidRPr="006E2720">
        <w:rPr>
          <w:rFonts w:hint="eastAsia"/>
          <w:spacing w:val="0"/>
        </w:rPr>
        <w:t>.</w:t>
      </w:r>
      <w:r w:rsidRPr="006E2720">
        <w:rPr>
          <w:spacing w:val="0"/>
        </w:rPr>
        <w:tab/>
      </w:r>
      <w:r w:rsidRPr="006E2720">
        <w:rPr>
          <w:spacing w:val="0"/>
        </w:rPr>
        <w:t>溫室氣體會吸收地表輻射熱能，導致地表的保溫效果。人為因素所增加的溫室氣體是全球暖化的一大主因。下列</w:t>
      </w:r>
      <w:r w:rsidRPr="006E2720">
        <w:rPr>
          <w:rFonts w:hint="eastAsia"/>
          <w:spacing w:val="0"/>
        </w:rPr>
        <w:t>哪</w:t>
      </w:r>
      <w:r w:rsidRPr="006E2720">
        <w:rPr>
          <w:spacing w:val="0"/>
        </w:rPr>
        <w:t>些氣體是</w:t>
      </w:r>
      <w:r w:rsidRPr="006E2720">
        <w:rPr>
          <w:rFonts w:hint="eastAsia"/>
          <w:spacing w:val="0"/>
        </w:rPr>
        <w:t>「因</w:t>
      </w:r>
      <w:r w:rsidRPr="006E2720">
        <w:rPr>
          <w:spacing w:val="0"/>
        </w:rPr>
        <w:t>人類活動</w:t>
      </w:r>
      <w:r w:rsidRPr="006E2720">
        <w:rPr>
          <w:rFonts w:hint="eastAsia"/>
          <w:spacing w:val="0"/>
        </w:rPr>
        <w:t>而</w:t>
      </w:r>
      <w:r w:rsidR="00165540">
        <w:rPr>
          <w:rFonts w:hint="eastAsia"/>
          <w:spacing w:val="0"/>
        </w:rPr>
        <w:t>增加</w:t>
      </w:r>
      <w:r w:rsidRPr="006E2720">
        <w:rPr>
          <w:spacing w:val="0"/>
        </w:rPr>
        <w:t>的溫室氣體</w:t>
      </w:r>
      <w:r w:rsidRPr="006E2720">
        <w:rPr>
          <w:rFonts w:hint="eastAsia"/>
          <w:spacing w:val="0"/>
        </w:rPr>
        <w:t>」</w:t>
      </w:r>
      <w:r w:rsidRPr="006E2720">
        <w:rPr>
          <w:spacing w:val="0"/>
        </w:rPr>
        <w:t>？（應選</w:t>
      </w:r>
      <w:r w:rsidRPr="006E2720">
        <w:rPr>
          <w:spacing w:val="0"/>
        </w:rPr>
        <w:t>3</w:t>
      </w:r>
      <w:r w:rsidRPr="006E2720">
        <w:rPr>
          <w:spacing w:val="0"/>
        </w:rPr>
        <w:t>項）</w:t>
      </w:r>
    </w:p>
    <w:p w:rsidR="00C57A85" w:rsidRPr="006E2720" w:rsidRDefault="00C57A85" w:rsidP="00C57A85">
      <w:pPr>
        <w:pStyle w:val="ABCDE0"/>
        <w:spacing w:line="325" w:lineRule="atLeast"/>
        <w:rPr>
          <w:spacing w:val="0"/>
        </w:rPr>
      </w:pPr>
      <w:r w:rsidRPr="006E2720">
        <w:rPr>
          <w:spacing w:val="0"/>
        </w:rPr>
        <w:t xml:space="preserve">(A) </w:t>
      </w:r>
      <w:r w:rsidRPr="006E2720">
        <w:rPr>
          <w:spacing w:val="0"/>
          <w:position w:val="-10"/>
        </w:rPr>
        <w:object w:dxaOrig="460" w:dyaOrig="320">
          <v:shape id="_x0000_i1087" type="#_x0000_t75" style="width:23.25pt;height:17pt" o:ole="">
            <v:imagedata r:id="rId179" o:title=""/>
          </v:shape>
          <o:OLEObject Type="Embed" ProgID="Equation.DSMT4" ShapeID="_x0000_i1087" DrawAspect="Content" ObjectID="_1578041205" r:id="rId180"/>
        </w:object>
      </w:r>
      <w:r w:rsidRPr="006E2720">
        <w:rPr>
          <w:spacing w:val="0"/>
        </w:rPr>
        <w:tab/>
        <w:t xml:space="preserve">(B) </w:t>
      </w:r>
      <w:r w:rsidRPr="006E2720">
        <w:rPr>
          <w:spacing w:val="0"/>
          <w:position w:val="-10"/>
        </w:rPr>
        <w:object w:dxaOrig="460" w:dyaOrig="320">
          <v:shape id="_x0000_i1088" type="#_x0000_t75" style="width:23.25pt;height:17pt" o:ole="">
            <v:imagedata r:id="rId181" o:title=""/>
          </v:shape>
          <o:OLEObject Type="Embed" ProgID="Equation.DSMT4" ShapeID="_x0000_i1088" DrawAspect="Content" ObjectID="_1578041206" r:id="rId182"/>
        </w:object>
      </w:r>
      <w:r w:rsidRPr="006E2720">
        <w:rPr>
          <w:spacing w:val="0"/>
        </w:rPr>
        <w:tab/>
        <w:t xml:space="preserve">(C) </w:t>
      </w:r>
      <w:r w:rsidRPr="006E2720">
        <w:rPr>
          <w:spacing w:val="0"/>
          <w:position w:val="-10"/>
        </w:rPr>
        <w:object w:dxaOrig="499" w:dyaOrig="320">
          <v:shape id="_x0000_i1089" type="#_x0000_t75" style="width:23.25pt;height:17pt" o:ole="">
            <v:imagedata r:id="rId183" o:title=""/>
          </v:shape>
          <o:OLEObject Type="Embed" ProgID="Equation.DSMT4" ShapeID="_x0000_i1089" DrawAspect="Content" ObjectID="_1578041207" r:id="rId184"/>
        </w:object>
      </w:r>
      <w:r w:rsidRPr="006E2720">
        <w:rPr>
          <w:spacing w:val="0"/>
        </w:rPr>
        <w:tab/>
        <w:t xml:space="preserve">(D) </w:t>
      </w:r>
      <w:r w:rsidRPr="006E2720">
        <w:rPr>
          <w:spacing w:val="0"/>
          <w:position w:val="-10"/>
        </w:rPr>
        <w:object w:dxaOrig="320" w:dyaOrig="320">
          <v:shape id="_x0000_i1090" type="#_x0000_t75" style="width:17pt;height:17pt" o:ole="">
            <v:imagedata r:id="rId185" o:title=""/>
          </v:shape>
          <o:OLEObject Type="Embed" ProgID="Equation.DSMT4" ShapeID="_x0000_i1090" DrawAspect="Content" ObjectID="_1578041208" r:id="rId186"/>
        </w:object>
      </w:r>
      <w:r w:rsidRPr="006E2720">
        <w:rPr>
          <w:spacing w:val="0"/>
        </w:rPr>
        <w:tab/>
        <w:t xml:space="preserve">(E) </w:t>
      </w:r>
      <w:r w:rsidRPr="006E2720">
        <w:rPr>
          <w:spacing w:val="0"/>
          <w:position w:val="-10"/>
        </w:rPr>
        <w:object w:dxaOrig="480" w:dyaOrig="320">
          <v:shape id="_x0000_i1091" type="#_x0000_t75" style="width:23.25pt;height:17pt" o:ole="">
            <v:imagedata r:id="rId187" o:title=""/>
          </v:shape>
          <o:OLEObject Type="Embed" ProgID="Equation.DSMT4" ShapeID="_x0000_i1091" DrawAspect="Content" ObjectID="_1578041209" r:id="rId188"/>
        </w:object>
      </w:r>
    </w:p>
    <w:p w:rsidR="00485237" w:rsidRPr="006E2720" w:rsidRDefault="00485237" w:rsidP="008926E0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4</w:t>
      </w:r>
      <w:r w:rsidR="00893C1B">
        <w:rPr>
          <w:spacing w:val="0"/>
        </w:rPr>
        <w:t>7</w:t>
      </w:r>
      <w:r w:rsidRPr="006E2720">
        <w:rPr>
          <w:rFonts w:hint="eastAsia"/>
          <w:spacing w:val="0"/>
        </w:rPr>
        <w:t>.</w:t>
      </w:r>
      <w:r w:rsidR="0064598A" w:rsidRPr="006E2720">
        <w:rPr>
          <w:spacing w:val="0"/>
        </w:rPr>
        <w:tab/>
      </w:r>
      <w:r w:rsidRPr="006E2720">
        <w:rPr>
          <w:spacing w:val="0"/>
        </w:rPr>
        <w:t>下列與石油的煉製與應用相關的敘述，哪些正確？（應選</w:t>
      </w:r>
      <w:r w:rsidRPr="006E2720">
        <w:rPr>
          <w:spacing w:val="0"/>
        </w:rPr>
        <w:t>2</w:t>
      </w:r>
      <w:r w:rsidRPr="006E2720">
        <w:rPr>
          <w:spacing w:val="0"/>
        </w:rPr>
        <w:t>項）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spacing w:val="0"/>
        </w:rPr>
        <w:t>原油經</w:t>
      </w:r>
      <w:r w:rsidRPr="006E2720">
        <w:rPr>
          <w:rFonts w:hint="eastAsia"/>
          <w:spacing w:val="0"/>
        </w:rPr>
        <w:t>分</w:t>
      </w:r>
      <w:r w:rsidRPr="006E2720">
        <w:rPr>
          <w:spacing w:val="0"/>
        </w:rPr>
        <w:t>餾</w:t>
      </w:r>
      <w:r w:rsidRPr="006E2720">
        <w:rPr>
          <w:rFonts w:hint="eastAsia"/>
          <w:spacing w:val="0"/>
        </w:rPr>
        <w:t>可得</w:t>
      </w:r>
      <w:r w:rsidRPr="006E2720">
        <w:rPr>
          <w:spacing w:val="0"/>
        </w:rPr>
        <w:t>石油氣、石油醚、汽油、煤油、柴油</w:t>
      </w:r>
      <w:r w:rsidRPr="006E2720">
        <w:rPr>
          <w:rFonts w:hint="eastAsia"/>
          <w:spacing w:val="0"/>
        </w:rPr>
        <w:t>、潤滑油、石蠟</w:t>
      </w:r>
      <w:r w:rsidRPr="006E2720">
        <w:rPr>
          <w:spacing w:val="0"/>
        </w:rPr>
        <w:t>與瀝青等</w:t>
      </w:r>
      <w:r w:rsidRPr="006E2720">
        <w:rPr>
          <w:rFonts w:hint="eastAsia"/>
          <w:spacing w:val="0"/>
        </w:rPr>
        <w:t>產物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B)</w:t>
      </w:r>
      <w:r w:rsidRPr="002B7D85">
        <w:rPr>
          <w:rFonts w:hint="eastAsia"/>
          <w:spacing w:val="-2"/>
        </w:rPr>
        <w:t>原油分餾所得的產物中，分子量愈大者，其單位質量所產生的燃燒熱（</w:t>
      </w:r>
      <w:r w:rsidR="00F061C0" w:rsidRPr="002B7D85">
        <w:rPr>
          <w:spacing w:val="-2"/>
          <w:position w:val="-10"/>
        </w:rPr>
        <w:object w:dxaOrig="660" w:dyaOrig="300">
          <v:shape id="_x0000_i1092" type="#_x0000_t75" style="width:31.75pt;height:14pt" o:ole="">
            <v:imagedata r:id="rId189" o:title=""/>
          </v:shape>
          <o:OLEObject Type="Embed" ProgID="Equation.DSMT4" ShapeID="_x0000_i1092" DrawAspect="Content" ObjectID="_1578041210" r:id="rId190"/>
        </w:object>
      </w:r>
      <w:r w:rsidRPr="002B7D85">
        <w:rPr>
          <w:rFonts w:hint="eastAsia"/>
          <w:spacing w:val="-2"/>
        </w:rPr>
        <w:t>，即熱值）愈大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C)</w:t>
      </w:r>
      <w:r w:rsidRPr="006E2720">
        <w:rPr>
          <w:spacing w:val="0"/>
        </w:rPr>
        <w:t>石油醚是分子結構為</w:t>
      </w:r>
      <w:r w:rsidR="00F061C0" w:rsidRPr="006E2720">
        <w:rPr>
          <w:spacing w:val="0"/>
          <w:position w:val="-6"/>
        </w:rPr>
        <w:object w:dxaOrig="600" w:dyaOrig="260">
          <v:shape id="_x0000_i1093" type="#_x0000_t75" style="width:30pt;height:12.25pt" o:ole="">
            <v:imagedata r:id="rId191" o:title=""/>
          </v:shape>
          <o:OLEObject Type="Embed" ProgID="Equation.DSMT4" ShapeID="_x0000_i1093" DrawAspect="Content" ObjectID="_1578041211" r:id="rId192"/>
        </w:object>
      </w:r>
      <w:r w:rsidRPr="006E2720">
        <w:rPr>
          <w:rFonts w:hint="eastAsia"/>
          <w:spacing w:val="0"/>
        </w:rPr>
        <w:t>的純物質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rFonts w:hint="eastAsia"/>
          <w:spacing w:val="0"/>
        </w:rPr>
        <w:t>汽車若使用無鉛汽油，則不會產生震爆現象</w:t>
      </w:r>
    </w:p>
    <w:p w:rsidR="00485237" w:rsidRPr="006E2720" w:rsidRDefault="00485237" w:rsidP="008926E0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E)</w:t>
      </w:r>
      <w:r w:rsidRPr="006E2720">
        <w:rPr>
          <w:spacing w:val="0"/>
        </w:rPr>
        <w:t>辛烷值是指燃料燃燒時的抗震爆程度，辛烷值</w:t>
      </w:r>
      <w:r w:rsidRPr="006E2720">
        <w:rPr>
          <w:rFonts w:hint="eastAsia"/>
          <w:spacing w:val="0"/>
        </w:rPr>
        <w:t>愈高，其抗震爆效果愈好</w:t>
      </w:r>
    </w:p>
    <w:p w:rsidR="00C315CA" w:rsidRPr="006E2720" w:rsidRDefault="00C315CA" w:rsidP="00202F1B">
      <w:pPr>
        <w:pStyle w:val="TIT10369120"/>
        <w:spacing w:before="60" w:line="315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48.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觀察洋蔥根尖細胞時，可觀察到下列哪些特徵的細胞？</w:t>
      </w:r>
      <w:r w:rsidR="00A067DF"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spacing w:val="0"/>
        </w:rPr>
        <w:t>3</w:t>
      </w:r>
      <w:r w:rsidRPr="006E2720">
        <w:rPr>
          <w:spacing w:val="0"/>
        </w:rPr>
        <w:t>項</w:t>
      </w:r>
      <w:r w:rsidR="00A067DF" w:rsidRPr="006E2720">
        <w:rPr>
          <w:rFonts w:hint="eastAsia"/>
          <w:spacing w:val="0"/>
        </w:rPr>
        <w:t>）</w:t>
      </w:r>
    </w:p>
    <w:p w:rsidR="005B7A76" w:rsidRPr="006E2720" w:rsidRDefault="00C315CA" w:rsidP="00202F1B">
      <w:pPr>
        <w:pStyle w:val="ABC0"/>
        <w:spacing w:line="315" w:lineRule="atLeast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rFonts w:hint="eastAsia"/>
          <w:spacing w:val="0"/>
        </w:rPr>
        <w:t>看不到核膜的細胞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(B)</w:t>
      </w:r>
      <w:r w:rsidRPr="006E2720">
        <w:rPr>
          <w:spacing w:val="0"/>
        </w:rPr>
        <w:t>中心粒在兩端的細胞</w:t>
      </w:r>
      <w:r w:rsidR="00082741">
        <w:rPr>
          <w:spacing w:val="0"/>
        </w:rPr>
        <w:tab/>
      </w:r>
      <w:r w:rsidRPr="00082741">
        <w:rPr>
          <w:spacing w:val="-4"/>
        </w:rPr>
        <w:t>(C)</w:t>
      </w:r>
      <w:r w:rsidRPr="00082741">
        <w:rPr>
          <w:spacing w:val="-4"/>
        </w:rPr>
        <w:t>染色體排列成四分體的細胞</w:t>
      </w:r>
      <w:r w:rsidRPr="006E2720">
        <w:rPr>
          <w:spacing w:val="0"/>
        </w:rPr>
        <w:t>(D)</w:t>
      </w:r>
      <w:r w:rsidRPr="006E2720">
        <w:rPr>
          <w:spacing w:val="0"/>
        </w:rPr>
        <w:t>具紡錘絲的細胞</w:t>
      </w:r>
      <w:r w:rsidR="00082741">
        <w:rPr>
          <w:spacing w:val="0"/>
        </w:rPr>
        <w:tab/>
      </w:r>
      <w:r w:rsidRPr="006E2720">
        <w:rPr>
          <w:spacing w:val="0"/>
        </w:rPr>
        <w:t>(E)</w:t>
      </w:r>
      <w:r w:rsidRPr="006E2720">
        <w:rPr>
          <w:spacing w:val="0"/>
        </w:rPr>
        <w:t>具細胞板的細胞</w:t>
      </w:r>
    </w:p>
    <w:p w:rsidR="00C315CA" w:rsidRPr="006E2720" w:rsidRDefault="00C315CA" w:rsidP="006E2720">
      <w:pPr>
        <w:pStyle w:val="TIT10369120"/>
        <w:spacing w:before="60" w:line="320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4</w:t>
      </w:r>
      <w:r w:rsidRPr="006E2720">
        <w:rPr>
          <w:spacing w:val="0"/>
        </w:rPr>
        <w:t>9.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紅綠色盲為常見之一種遺傳疾病。</w:t>
      </w:r>
      <w:r w:rsidRPr="00165540">
        <w:rPr>
          <w:spacing w:val="-2"/>
        </w:rPr>
        <w:t>圖</w:t>
      </w:r>
      <w:r w:rsidRPr="00165540">
        <w:rPr>
          <w:spacing w:val="-2"/>
        </w:rPr>
        <w:t>1</w:t>
      </w:r>
      <w:r w:rsidR="00075537" w:rsidRPr="00165540">
        <w:rPr>
          <w:spacing w:val="-2"/>
        </w:rPr>
        <w:t>4</w:t>
      </w:r>
      <w:r w:rsidRPr="00165540">
        <w:rPr>
          <w:spacing w:val="-2"/>
        </w:rPr>
        <w:t>為</w:t>
      </w:r>
      <w:r w:rsidRPr="006E2720">
        <w:rPr>
          <w:spacing w:val="0"/>
        </w:rPr>
        <w:t>此疾病發生之譜系圖，方形表示男生，圓形表示女生，實心為患紅綠色盲者，空心為辨色正常。</w:t>
      </w:r>
      <w:r w:rsidRPr="006E2720">
        <w:rPr>
          <w:rFonts w:hint="eastAsia"/>
          <w:spacing w:val="0"/>
        </w:rPr>
        <w:t>甲</w:t>
      </w:r>
      <w:r w:rsidRPr="006E2720">
        <w:rPr>
          <w:spacing w:val="0"/>
        </w:rPr>
        <w:t>與</w:t>
      </w:r>
      <w:r w:rsidRPr="006E2720">
        <w:rPr>
          <w:rFonts w:hint="eastAsia"/>
          <w:spacing w:val="0"/>
        </w:rPr>
        <w:t>乙</w:t>
      </w:r>
      <w:r w:rsidRPr="006E2720">
        <w:rPr>
          <w:spacing w:val="0"/>
        </w:rPr>
        <w:t>皆辨色正常，婚後生有二男</w:t>
      </w:r>
      <w:r w:rsidRPr="006E2720">
        <w:rPr>
          <w:rFonts w:hint="eastAsia"/>
          <w:spacing w:val="0"/>
        </w:rPr>
        <w:t>丙及丁</w:t>
      </w:r>
      <w:r w:rsidRPr="006E2720">
        <w:rPr>
          <w:spacing w:val="0"/>
        </w:rPr>
        <w:t>，皆</w:t>
      </w:r>
      <w:r w:rsidRPr="006E2720">
        <w:rPr>
          <w:rFonts w:hint="eastAsia"/>
          <w:spacing w:val="0"/>
        </w:rPr>
        <w:t>為</w:t>
      </w:r>
      <w:r w:rsidRPr="006E2720">
        <w:rPr>
          <w:spacing w:val="0"/>
        </w:rPr>
        <w:t>紅綠色盲</w:t>
      </w:r>
      <w:r w:rsidRPr="006E2720">
        <w:rPr>
          <w:rFonts w:hint="eastAsia"/>
          <w:spacing w:val="0"/>
        </w:rPr>
        <w:t>者</w:t>
      </w:r>
      <w:r w:rsidRPr="006E2720">
        <w:rPr>
          <w:spacing w:val="0"/>
        </w:rPr>
        <w:t>。</w:t>
      </w:r>
      <w:r w:rsidRPr="006E2720">
        <w:rPr>
          <w:rFonts w:hint="eastAsia"/>
          <w:spacing w:val="0"/>
        </w:rPr>
        <w:t>戊</w:t>
      </w:r>
      <w:r w:rsidRPr="006E2720">
        <w:rPr>
          <w:spacing w:val="0"/>
        </w:rPr>
        <w:t>擬與</w:t>
      </w:r>
      <w:r w:rsidRPr="006E2720">
        <w:rPr>
          <w:rFonts w:hint="eastAsia"/>
          <w:spacing w:val="0"/>
        </w:rPr>
        <w:t>丁</w:t>
      </w:r>
      <w:r w:rsidRPr="006E2720">
        <w:rPr>
          <w:spacing w:val="0"/>
        </w:rPr>
        <w:t>結婚，且盼生一男一女</w:t>
      </w:r>
      <w:r w:rsidRPr="006E2720">
        <w:rPr>
          <w:rFonts w:hint="eastAsia"/>
          <w:spacing w:val="0"/>
        </w:rPr>
        <w:t>為己及庚</w:t>
      </w:r>
      <w:r w:rsidRPr="006E2720">
        <w:rPr>
          <w:spacing w:val="0"/>
        </w:rPr>
        <w:t>。下列情況哪些正確？</w:t>
      </w:r>
      <w:r w:rsidR="0073392A"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spacing w:val="0"/>
        </w:rPr>
        <w:t>2</w:t>
      </w:r>
      <w:r w:rsidRPr="006E2720">
        <w:rPr>
          <w:spacing w:val="0"/>
        </w:rPr>
        <w:t>項</w:t>
      </w:r>
      <w:r w:rsidR="0073392A" w:rsidRPr="006E2720">
        <w:rPr>
          <w:rFonts w:hint="eastAsia"/>
          <w:spacing w:val="0"/>
        </w:rPr>
        <w:t>）</w:t>
      </w:r>
    </w:p>
    <w:p w:rsidR="00C315CA" w:rsidRPr="006E2720" w:rsidRDefault="00082741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1766784" behindDoc="0" locked="0" layoutInCell="1" allowOverlap="1" wp14:anchorId="626E4181" wp14:editId="3AD3EBFF">
                <wp:simplePos x="0" y="0"/>
                <wp:positionH relativeFrom="column">
                  <wp:posOffset>4431442</wp:posOffset>
                </wp:positionH>
                <wp:positionV relativeFrom="paragraph">
                  <wp:posOffset>55245</wp:posOffset>
                </wp:positionV>
                <wp:extent cx="1119505" cy="961390"/>
                <wp:effectExtent l="0" t="0" r="4445" b="10160"/>
                <wp:wrapTight wrapText="bothSides">
                  <wp:wrapPolygon edited="0">
                    <wp:start x="0" y="0"/>
                    <wp:lineTo x="0" y="16264"/>
                    <wp:lineTo x="3308" y="20544"/>
                    <wp:lineTo x="3308" y="21400"/>
                    <wp:lineTo x="18010" y="21400"/>
                    <wp:lineTo x="18010" y="20544"/>
                    <wp:lineTo x="21318" y="16264"/>
                    <wp:lineTo x="21318" y="0"/>
                    <wp:lineTo x="0" y="0"/>
                  </wp:wrapPolygon>
                </wp:wrapTight>
                <wp:docPr id="34" name="群組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9505" cy="961390"/>
                          <a:chOff x="0" y="0"/>
                          <a:chExt cx="1120276" cy="964979"/>
                        </a:xfrm>
                      </wpg:grpSpPr>
                      <wps:wsp>
                        <wps:cNvPr id="16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477" y="797536"/>
                            <a:ext cx="679450" cy="1674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73392A" w:rsidRDefault="00CF5D08" w:rsidP="0073527F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73392A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73392A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4" name="圖片 164"/>
                          <pic:cNvPicPr preferRelativeResize="0">
                            <a:picLocks noChangeAspect="1"/>
                          </pic:cNvPicPr>
                        </pic:nvPicPr>
                        <pic:blipFill rotWithShape="1"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86" t="17154" r="8919" b="12249"/>
                          <a:stretch/>
                        </pic:blipFill>
                        <pic:spPr bwMode="auto">
                          <a:xfrm>
                            <a:off x="0" y="0"/>
                            <a:ext cx="1120276" cy="7344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6E4181" id="群組 34" o:spid="_x0000_s1500" style="position:absolute;left:0;text-align:left;margin-left:348.95pt;margin-top:4.35pt;width:88.15pt;height:75.7pt;z-index:251766784;mso-width-relative:margin;mso-height-relative:margin" coordsize="11202,96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">
                <v:shape id="文字方塊 2" o:spid="_x0000_s1501" type="#_x0000_t202" style="position:absolute;left:2214;top:7975;width:6795;height:1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MqOM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yo4wgAAANwAAAAPAAAAAAAAAAAAAAAAAJgCAABkcnMvZG93&#10;bnJldi54bWxQSwUGAAAAAAQABAD1AAAAhwMAAAAA&#10;" filled="f" stroked="f">
                  <v:textbox inset="0,0,0,0">
                    <w:txbxContent>
                      <w:p w:rsidR="00CF5D08" w:rsidRPr="0073392A" w:rsidRDefault="00CF5D08" w:rsidP="0073527F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73392A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73392A">
                          <w:rPr>
                            <w:rFonts w:hint="eastAsia"/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shape id="圖片 164" o:spid="_x0000_s1502" type="#_x0000_t75" style="position:absolute;width:11202;height:7344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GX+PDAAAA3AAAAA8AAABkcnMvZG93bnJldi54bWxET0trwkAQvhf8D8sIvYhutFUkuspasPRQ&#10;EB94HrNjEszOhuxq0n/fLQi9zcf3nOW6s5V4UONLxwrGowQEceZMybmC03E7nIPwAdlg5ZgU/JCH&#10;9ar3ssTUuJb39DiEXMQQ9ikqKEKoUyl9VpBFP3I1ceSurrEYImxyaRpsY7it5CRJZtJiybGhwJo+&#10;Cspuh7tVMH07a33U483tc/DNflK3u4vUSr32O70AEagL/+Kn+8vE+bN3+HsmXiB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4Zf48MAAADcAAAADwAAAAAAAAAAAAAAAACf&#10;AgAAZHJzL2Rvd25yZXYueG1sUEsFBgAAAAAEAAQA9wAAAI8DAAAAAA==&#10;">
                  <v:imagedata r:id="rId194" o:title="" croptop="11242f" cropbottom="8028f" cropleft="6544f" cropright="5845f"/>
                  <v:path arrowok="t"/>
                </v:shape>
                <w10:wrap type="tight"/>
              </v:group>
            </w:pict>
          </mc:Fallback>
        </mc:AlternateContent>
      </w:r>
      <w:r w:rsidR="00C315CA" w:rsidRPr="006E2720">
        <w:rPr>
          <w:spacing w:val="0"/>
        </w:rPr>
        <w:t>(A)</w:t>
      </w:r>
      <w:r w:rsidR="00C315CA" w:rsidRPr="006E2720">
        <w:rPr>
          <w:rFonts w:hint="eastAsia"/>
          <w:spacing w:val="0"/>
        </w:rPr>
        <w:t>甲</w:t>
      </w:r>
      <w:r w:rsidR="00C315CA" w:rsidRPr="006E2720">
        <w:rPr>
          <w:spacing w:val="0"/>
        </w:rPr>
        <w:t>帶有一個色盲等位基因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B)</w:t>
      </w:r>
      <w:r w:rsidRPr="006E2720">
        <w:rPr>
          <w:rFonts w:hint="eastAsia"/>
          <w:spacing w:val="0"/>
        </w:rPr>
        <w:t>乙</w:t>
      </w:r>
      <w:r w:rsidRPr="006E2720">
        <w:rPr>
          <w:spacing w:val="0"/>
        </w:rPr>
        <w:t>帶有一個正常等位基因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C)</w:t>
      </w:r>
      <w:r w:rsidRPr="006E2720">
        <w:rPr>
          <w:rFonts w:hint="eastAsia"/>
          <w:spacing w:val="0"/>
        </w:rPr>
        <w:t>丙</w:t>
      </w:r>
      <w:r w:rsidRPr="006E2720">
        <w:rPr>
          <w:spacing w:val="0"/>
        </w:rPr>
        <w:t>及</w:t>
      </w:r>
      <w:r w:rsidRPr="006E2720">
        <w:rPr>
          <w:rFonts w:hint="eastAsia"/>
          <w:spacing w:val="0"/>
        </w:rPr>
        <w:t>丁</w:t>
      </w:r>
      <w:r w:rsidRPr="006E2720">
        <w:rPr>
          <w:spacing w:val="0"/>
        </w:rPr>
        <w:t>都是同型合子的基因型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spacing w:val="0"/>
        </w:rPr>
        <w:t>若</w:t>
      </w:r>
      <w:r w:rsidRPr="006E2720">
        <w:rPr>
          <w:rFonts w:hint="eastAsia"/>
          <w:spacing w:val="0"/>
        </w:rPr>
        <w:t>己</w:t>
      </w:r>
      <w:r w:rsidRPr="006E2720">
        <w:rPr>
          <w:spacing w:val="0"/>
        </w:rPr>
        <w:t>及</w:t>
      </w:r>
      <w:r w:rsidRPr="006E2720">
        <w:rPr>
          <w:rFonts w:hint="eastAsia"/>
          <w:spacing w:val="0"/>
        </w:rPr>
        <w:t>庚</w:t>
      </w:r>
      <w:r w:rsidRPr="006E2720">
        <w:rPr>
          <w:spacing w:val="0"/>
        </w:rPr>
        <w:t>皆正常，則</w:t>
      </w:r>
      <w:r w:rsidRPr="006E2720">
        <w:rPr>
          <w:rFonts w:hint="eastAsia"/>
          <w:spacing w:val="0"/>
        </w:rPr>
        <w:t>戊</w:t>
      </w:r>
      <w:r w:rsidRPr="006E2720">
        <w:rPr>
          <w:spacing w:val="0"/>
        </w:rPr>
        <w:t>一定是同型合子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E)</w:t>
      </w:r>
      <w:r w:rsidRPr="006E2720">
        <w:rPr>
          <w:spacing w:val="0"/>
        </w:rPr>
        <w:t>若</w:t>
      </w:r>
      <w:r w:rsidRPr="006E2720">
        <w:rPr>
          <w:rFonts w:hint="eastAsia"/>
          <w:spacing w:val="0"/>
        </w:rPr>
        <w:t>戊</w:t>
      </w:r>
      <w:r w:rsidRPr="006E2720">
        <w:rPr>
          <w:spacing w:val="0"/>
        </w:rPr>
        <w:t>是同型合子，則</w:t>
      </w:r>
      <w:r w:rsidRPr="006E2720">
        <w:rPr>
          <w:rFonts w:hint="eastAsia"/>
          <w:spacing w:val="0"/>
        </w:rPr>
        <w:t>己</w:t>
      </w:r>
      <w:r w:rsidRPr="006E2720">
        <w:rPr>
          <w:spacing w:val="0"/>
        </w:rPr>
        <w:t>及</w:t>
      </w:r>
      <w:r w:rsidRPr="006E2720">
        <w:rPr>
          <w:rFonts w:hint="eastAsia"/>
          <w:spacing w:val="0"/>
        </w:rPr>
        <w:t>庚</w:t>
      </w:r>
      <w:r w:rsidRPr="006E2720">
        <w:rPr>
          <w:spacing w:val="0"/>
        </w:rPr>
        <w:t>皆辨色正常</w:t>
      </w:r>
    </w:p>
    <w:p w:rsidR="00C315CA" w:rsidRPr="006E2720" w:rsidRDefault="00C315CA" w:rsidP="006E2720">
      <w:pPr>
        <w:pStyle w:val="TIT10369120"/>
        <w:spacing w:before="60" w:line="32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0.</w:t>
      </w:r>
      <w:r w:rsidR="009D6167" w:rsidRPr="006E2720">
        <w:rPr>
          <w:spacing w:val="0"/>
        </w:rPr>
        <w:tab/>
      </w:r>
      <w:r w:rsidRPr="006E2720">
        <w:rPr>
          <w:rFonts w:hint="eastAsia"/>
          <w:spacing w:val="0"/>
        </w:rPr>
        <w:t>使用</w:t>
      </w:r>
      <w:r w:rsidRPr="006E2720">
        <w:rPr>
          <w:spacing w:val="0"/>
        </w:rPr>
        <w:t>基因改造黃豆</w:t>
      </w:r>
      <w:r w:rsidRPr="006E2720">
        <w:rPr>
          <w:rFonts w:hint="eastAsia"/>
          <w:spacing w:val="0"/>
        </w:rPr>
        <w:t>的製品皆需於成分中標示。</w:t>
      </w:r>
      <w:r w:rsidRPr="006E2720">
        <w:rPr>
          <w:spacing w:val="0"/>
        </w:rPr>
        <w:t>此黃豆改造時，下列哪一步驟為必經過程？</w:t>
      </w:r>
    </w:p>
    <w:p w:rsidR="00C315CA" w:rsidRPr="006E2720" w:rsidRDefault="00C315CA" w:rsidP="006E2720">
      <w:pPr>
        <w:pStyle w:val="ABC0"/>
        <w:spacing w:line="320" w:lineRule="atLeast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spacing w:val="0"/>
        </w:rPr>
        <w:t>黃豆染色體間發生重組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(B)</w:t>
      </w:r>
      <w:r w:rsidRPr="006E2720">
        <w:rPr>
          <w:spacing w:val="0"/>
        </w:rPr>
        <w:t>將兩黃豆細胞融合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(C)</w:t>
      </w:r>
      <w:r w:rsidRPr="006E2720">
        <w:rPr>
          <w:spacing w:val="0"/>
        </w:rPr>
        <w:t>產生重組</w:t>
      </w:r>
      <w:r w:rsidRPr="006E2720">
        <w:rPr>
          <w:spacing w:val="0"/>
        </w:rPr>
        <w:t>DNA</w:t>
      </w:r>
    </w:p>
    <w:p w:rsidR="00C315CA" w:rsidRPr="006E2720" w:rsidRDefault="00C315CA" w:rsidP="006E2720">
      <w:pPr>
        <w:pStyle w:val="ABC0"/>
        <w:spacing w:line="320" w:lineRule="atLeast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spacing w:val="0"/>
        </w:rPr>
        <w:t>分離卵子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(E)</w:t>
      </w:r>
      <w:r w:rsidR="006F3419" w:rsidRPr="006E2720">
        <w:rPr>
          <w:rFonts w:hint="eastAsia"/>
          <w:spacing w:val="0"/>
        </w:rPr>
        <w:t>尋找特殊適應能力的野生種黃豆</w:t>
      </w:r>
    </w:p>
    <w:p w:rsidR="00C315CA" w:rsidRPr="006E2720" w:rsidRDefault="00C315CA" w:rsidP="006E2720">
      <w:pPr>
        <w:pStyle w:val="TIT10369120"/>
        <w:spacing w:before="60" w:line="32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1.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達爾文的小獵犬號之旅</w:t>
      </w:r>
      <w:r w:rsidRPr="006E2720">
        <w:rPr>
          <w:rFonts w:hint="eastAsia"/>
          <w:spacing w:val="0"/>
        </w:rPr>
        <w:t>，</w:t>
      </w:r>
      <w:r w:rsidRPr="006E2720">
        <w:rPr>
          <w:spacing w:val="0"/>
        </w:rPr>
        <w:t>途經厄瓜多爾及加拉巴哥群島。</w:t>
      </w:r>
      <w:r w:rsidRPr="006E2720">
        <w:rPr>
          <w:rFonts w:hint="eastAsia"/>
          <w:spacing w:val="0"/>
        </w:rPr>
        <w:t>回國</w:t>
      </w:r>
      <w:r w:rsidRPr="006E2720">
        <w:rPr>
          <w:spacing w:val="0"/>
        </w:rPr>
        <w:t>後分析旅途所見及所收標本，歸納出共同祖先及</w:t>
      </w:r>
      <w:r w:rsidR="00BC0571" w:rsidRPr="006E2720">
        <w:rPr>
          <w:rFonts w:hint="eastAsia"/>
          <w:spacing w:val="0"/>
        </w:rPr>
        <w:t>物種形成</w:t>
      </w:r>
      <w:r w:rsidRPr="006E2720">
        <w:rPr>
          <w:spacing w:val="0"/>
        </w:rPr>
        <w:t>的概念。有關此概念的推衍哪些正確？</w:t>
      </w:r>
      <w:r w:rsidR="009D6167"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spacing w:val="0"/>
        </w:rPr>
        <w:t>3</w:t>
      </w:r>
      <w:r w:rsidRPr="006E2720">
        <w:rPr>
          <w:spacing w:val="0"/>
        </w:rPr>
        <w:t>項</w:t>
      </w:r>
      <w:r w:rsidR="009D6167" w:rsidRPr="006E2720">
        <w:rPr>
          <w:rFonts w:hint="eastAsia"/>
          <w:spacing w:val="0"/>
        </w:rPr>
        <w:t>）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spacing w:val="0"/>
        </w:rPr>
        <w:t>加拉巴哥群島及厄瓜多爾分處兩大洋</w:t>
      </w:r>
      <w:r w:rsidR="00BC0571" w:rsidRPr="006E2720">
        <w:rPr>
          <w:rFonts w:hint="eastAsia"/>
          <w:spacing w:val="0"/>
        </w:rPr>
        <w:t>演化出不同種的</w:t>
      </w:r>
      <w:r w:rsidRPr="006E2720">
        <w:rPr>
          <w:spacing w:val="0"/>
        </w:rPr>
        <w:t>鷽鳥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B)</w:t>
      </w:r>
      <w:r w:rsidRPr="006E2720">
        <w:rPr>
          <w:spacing w:val="0"/>
        </w:rPr>
        <w:t>哺乳動物皆以乳汁養育幼兒，可證明哺乳動物有共同祖先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C)</w:t>
      </w:r>
      <w:r w:rsidRPr="006E2720">
        <w:rPr>
          <w:spacing w:val="0"/>
        </w:rPr>
        <w:t>麻雀與企鵝的翼可證明有共同祖先，但蝙蝠則不是此祖先的後嗣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rFonts w:hint="eastAsia"/>
          <w:spacing w:val="0"/>
        </w:rPr>
        <w:t>通常</w:t>
      </w:r>
      <w:r w:rsidRPr="006E2720">
        <w:rPr>
          <w:spacing w:val="0"/>
        </w:rPr>
        <w:t>地層古老的化石構造簡單，年輕的相對複雜，可證</w:t>
      </w:r>
      <w:r w:rsidR="00BC0571" w:rsidRPr="006E2720">
        <w:rPr>
          <w:rFonts w:hint="eastAsia"/>
          <w:spacing w:val="0"/>
        </w:rPr>
        <w:t>明祖先及後代之關係</w:t>
      </w:r>
    </w:p>
    <w:p w:rsidR="00C315CA" w:rsidRPr="006E2720" w:rsidRDefault="00C315CA" w:rsidP="006E2720">
      <w:pPr>
        <w:pStyle w:val="AA0"/>
        <w:spacing w:line="320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E)</w:t>
      </w:r>
      <w:r w:rsidRPr="006E2720">
        <w:rPr>
          <w:spacing w:val="0"/>
        </w:rPr>
        <w:t>原核及真核生物皆以轉錄及轉譯製造蛋白質</w:t>
      </w:r>
      <w:r w:rsidRPr="006E2720">
        <w:rPr>
          <w:rFonts w:hint="eastAsia"/>
          <w:spacing w:val="0"/>
        </w:rPr>
        <w:t>，</w:t>
      </w:r>
      <w:r w:rsidRPr="006E2720">
        <w:rPr>
          <w:spacing w:val="0"/>
        </w:rPr>
        <w:t>可</w:t>
      </w:r>
      <w:r w:rsidR="00BC0571" w:rsidRPr="006E2720">
        <w:rPr>
          <w:rFonts w:hint="eastAsia"/>
          <w:spacing w:val="0"/>
        </w:rPr>
        <w:t>推論</w:t>
      </w:r>
      <w:r w:rsidRPr="006E2720">
        <w:rPr>
          <w:spacing w:val="0"/>
        </w:rPr>
        <w:t>生物界</w:t>
      </w:r>
      <w:r w:rsidRPr="006E2720">
        <w:rPr>
          <w:rFonts w:hint="eastAsia"/>
          <w:spacing w:val="0"/>
        </w:rPr>
        <w:t>可能</w:t>
      </w:r>
      <w:r w:rsidRPr="006E2720">
        <w:rPr>
          <w:spacing w:val="0"/>
        </w:rPr>
        <w:t>單一起源</w:t>
      </w:r>
    </w:p>
    <w:p w:rsidR="00C315CA" w:rsidRPr="00B308AE" w:rsidRDefault="00C315CA" w:rsidP="006E2720">
      <w:pPr>
        <w:pStyle w:val="TIT10369120"/>
        <w:spacing w:before="60" w:line="320" w:lineRule="atLeast"/>
        <w:ind w:left="330" w:hangingChars="150" w:hanging="330"/>
        <w:rPr>
          <w:spacing w:val="10"/>
        </w:rPr>
      </w:pPr>
      <w:r w:rsidRPr="006E2720">
        <w:rPr>
          <w:spacing w:val="0"/>
        </w:rPr>
        <w:t>52.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族群成長曲線及年齡組成為族群發展之重要指標。圖</w:t>
      </w:r>
      <w:r w:rsidRPr="006E2720">
        <w:rPr>
          <w:spacing w:val="0"/>
        </w:rPr>
        <w:t>1</w:t>
      </w:r>
      <w:r w:rsidR="00075537" w:rsidRPr="006E2720">
        <w:rPr>
          <w:spacing w:val="0"/>
        </w:rPr>
        <w:t>5</w:t>
      </w:r>
      <w:r w:rsidRPr="006E2720">
        <w:rPr>
          <w:spacing w:val="0"/>
        </w:rPr>
        <w:t>為族群大小隨時間之變化圖，約略可分為三個階段</w:t>
      </w:r>
      <w:r w:rsidR="009D6167" w:rsidRPr="006E2720">
        <w:rPr>
          <w:rFonts w:hint="eastAsia"/>
          <w:spacing w:val="0"/>
        </w:rPr>
        <w:t>（</w:t>
      </w:r>
      <w:r w:rsidRPr="006E2720">
        <w:rPr>
          <w:spacing w:val="0"/>
        </w:rPr>
        <w:t>L</w:t>
      </w:r>
      <w:r w:rsidRPr="006E2720">
        <w:rPr>
          <w:spacing w:val="0"/>
        </w:rPr>
        <w:t>、</w:t>
      </w:r>
      <w:r w:rsidRPr="006E2720">
        <w:rPr>
          <w:spacing w:val="0"/>
        </w:rPr>
        <w:t>M</w:t>
      </w:r>
      <w:r w:rsidRPr="006E2720">
        <w:rPr>
          <w:spacing w:val="0"/>
        </w:rPr>
        <w:t>、</w:t>
      </w:r>
      <w:r w:rsidRPr="006E2720">
        <w:rPr>
          <w:spacing w:val="0"/>
        </w:rPr>
        <w:t>N</w:t>
      </w:r>
      <w:r w:rsidR="009D6167" w:rsidRPr="006E2720">
        <w:rPr>
          <w:rFonts w:hint="eastAsia"/>
          <w:spacing w:val="0"/>
        </w:rPr>
        <w:t>）</w:t>
      </w:r>
      <w:r w:rsidRPr="006E2720">
        <w:rPr>
          <w:spacing w:val="0"/>
        </w:rPr>
        <w:t>。圖</w:t>
      </w:r>
      <w:r w:rsidRPr="006E2720">
        <w:rPr>
          <w:spacing w:val="0"/>
        </w:rPr>
        <w:t>1</w:t>
      </w:r>
      <w:r w:rsidR="00075537" w:rsidRPr="006E2720">
        <w:rPr>
          <w:spacing w:val="0"/>
        </w:rPr>
        <w:t>6</w:t>
      </w:r>
      <w:r w:rsidRPr="006E2720">
        <w:rPr>
          <w:spacing w:val="0"/>
        </w:rPr>
        <w:t>有三種不同特性的年齡組成</w:t>
      </w:r>
      <w:r w:rsidR="009D6167" w:rsidRPr="006E2720">
        <w:rPr>
          <w:rFonts w:hint="eastAsia"/>
          <w:spacing w:val="0"/>
        </w:rPr>
        <w:t>（</w:t>
      </w:r>
      <w:r w:rsidRPr="006E2720">
        <w:rPr>
          <w:spacing w:val="0"/>
        </w:rPr>
        <w:t>X</w:t>
      </w:r>
      <w:r w:rsidRPr="006E2720">
        <w:rPr>
          <w:spacing w:val="0"/>
        </w:rPr>
        <w:t>、</w:t>
      </w:r>
      <w:r w:rsidRPr="006E2720">
        <w:rPr>
          <w:spacing w:val="0"/>
        </w:rPr>
        <w:t>Y</w:t>
      </w:r>
      <w:r w:rsidRPr="006E2720">
        <w:rPr>
          <w:spacing w:val="0"/>
        </w:rPr>
        <w:t>、</w:t>
      </w:r>
      <w:r w:rsidRPr="006E2720">
        <w:rPr>
          <w:spacing w:val="0"/>
        </w:rPr>
        <w:t>Z</w:t>
      </w:r>
      <w:r w:rsidR="009D6167" w:rsidRPr="006E2720">
        <w:rPr>
          <w:rFonts w:hint="eastAsia"/>
          <w:spacing w:val="0"/>
        </w:rPr>
        <w:t>）</w:t>
      </w:r>
      <w:r w:rsidRPr="006E2720">
        <w:rPr>
          <w:spacing w:val="0"/>
        </w:rPr>
        <w:t>，</w:t>
      </w:r>
      <w:r w:rsidRPr="006E2720">
        <w:rPr>
          <w:rFonts w:hint="eastAsia"/>
          <w:spacing w:val="0"/>
        </w:rPr>
        <w:t>圖中的虛線間為人類的生殖時期，</w:t>
      </w:r>
      <w:r w:rsidRPr="006E2720">
        <w:rPr>
          <w:spacing w:val="0"/>
        </w:rPr>
        <w:t>男性及女性組成分別繪於</w:t>
      </w:r>
      <w:r w:rsidRPr="006E2720">
        <w:rPr>
          <w:rFonts w:hint="eastAsia"/>
          <w:spacing w:val="0"/>
        </w:rPr>
        <w:t>橫</w:t>
      </w:r>
      <w:r w:rsidRPr="006E2720">
        <w:rPr>
          <w:spacing w:val="0"/>
        </w:rPr>
        <w:t>軸之</w:t>
      </w:r>
      <w:r w:rsidRPr="006E2720">
        <w:rPr>
          <w:rFonts w:hint="eastAsia"/>
          <w:spacing w:val="0"/>
        </w:rPr>
        <w:t>上方</w:t>
      </w:r>
      <w:r w:rsidRPr="006E2720">
        <w:rPr>
          <w:spacing w:val="0"/>
        </w:rPr>
        <w:t>及</w:t>
      </w:r>
      <w:r w:rsidRPr="006E2720">
        <w:rPr>
          <w:rFonts w:hint="eastAsia"/>
          <w:spacing w:val="0"/>
        </w:rPr>
        <w:t>下</w:t>
      </w:r>
      <w:r w:rsidRPr="006E2720">
        <w:rPr>
          <w:spacing w:val="0"/>
        </w:rPr>
        <w:t>方</w:t>
      </w:r>
      <w:r w:rsidRPr="006E2720">
        <w:rPr>
          <w:rFonts w:hint="eastAsia"/>
          <w:spacing w:val="0"/>
        </w:rPr>
        <w:t>，橫軸為年齡</w:t>
      </w:r>
      <w:r w:rsidRPr="006E2720">
        <w:rPr>
          <w:spacing w:val="0"/>
        </w:rPr>
        <w:t>。有關年齡組成與族群發展的關係，</w:t>
      </w:r>
      <w:r w:rsidRPr="006E2720">
        <w:rPr>
          <w:rFonts w:hint="eastAsia"/>
          <w:spacing w:val="0"/>
        </w:rPr>
        <w:t>三個階段</w:t>
      </w:r>
      <w:r w:rsidRPr="006E2720">
        <w:rPr>
          <w:rFonts w:hint="eastAsia"/>
          <w:spacing w:val="0"/>
        </w:rPr>
        <w:t>L</w:t>
      </w:r>
      <w:r w:rsidRPr="006E2720">
        <w:rPr>
          <w:rFonts w:hint="eastAsia"/>
          <w:spacing w:val="0"/>
        </w:rPr>
        <w:t>、</w:t>
      </w:r>
      <w:r w:rsidRPr="006E2720">
        <w:rPr>
          <w:rFonts w:hint="eastAsia"/>
          <w:spacing w:val="0"/>
        </w:rPr>
        <w:t>M</w:t>
      </w:r>
      <w:r w:rsidRPr="006E2720">
        <w:rPr>
          <w:rFonts w:hint="eastAsia"/>
          <w:spacing w:val="0"/>
        </w:rPr>
        <w:t>、</w:t>
      </w:r>
      <w:r w:rsidRPr="006E2720">
        <w:rPr>
          <w:rFonts w:hint="eastAsia"/>
          <w:spacing w:val="0"/>
        </w:rPr>
        <w:t>N</w:t>
      </w:r>
      <w:r w:rsidRPr="006E2720">
        <w:rPr>
          <w:rFonts w:hint="eastAsia"/>
          <w:spacing w:val="0"/>
        </w:rPr>
        <w:t>與</w:t>
      </w:r>
      <w:r w:rsidRPr="006E2720">
        <w:rPr>
          <w:rFonts w:hint="eastAsia"/>
          <w:spacing w:val="0"/>
        </w:rPr>
        <w:t>X</w:t>
      </w:r>
      <w:r w:rsidRPr="006E2720">
        <w:rPr>
          <w:rFonts w:hint="eastAsia"/>
          <w:spacing w:val="0"/>
        </w:rPr>
        <w:t>、</w:t>
      </w:r>
      <w:r w:rsidRPr="006E2720">
        <w:rPr>
          <w:rFonts w:hint="eastAsia"/>
          <w:spacing w:val="0"/>
        </w:rPr>
        <w:t>Y</w:t>
      </w:r>
      <w:r w:rsidRPr="006E2720">
        <w:rPr>
          <w:rFonts w:hint="eastAsia"/>
          <w:spacing w:val="0"/>
        </w:rPr>
        <w:t>、</w:t>
      </w:r>
      <w:r w:rsidRPr="006E2720">
        <w:rPr>
          <w:rFonts w:hint="eastAsia"/>
          <w:spacing w:val="0"/>
        </w:rPr>
        <w:t>Z</w:t>
      </w:r>
      <w:r w:rsidRPr="006E2720">
        <w:rPr>
          <w:rFonts w:hint="eastAsia"/>
          <w:spacing w:val="0"/>
        </w:rPr>
        <w:t>一對一的對應關係，</w:t>
      </w:r>
      <w:r w:rsidRPr="006E2720">
        <w:rPr>
          <w:spacing w:val="0"/>
        </w:rPr>
        <w:t>下列何者正確？</w:t>
      </w:r>
    </w:p>
    <w:p w:rsidR="00C315CA" w:rsidRPr="007B55AF" w:rsidRDefault="00C105E0" w:rsidP="00C315CA">
      <w:pPr>
        <w:rPr>
          <w:rFonts w:eastAsiaTheme="majorEastAsia"/>
          <w:sz w:val="22"/>
          <w:szCs w:val="22"/>
        </w:rPr>
      </w:pPr>
      <w:r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332740</wp:posOffset>
                </wp:positionH>
                <wp:positionV relativeFrom="paragraph">
                  <wp:posOffset>16828</wp:posOffset>
                </wp:positionV>
                <wp:extent cx="5474335" cy="1264285"/>
                <wp:effectExtent l="0" t="0" r="0" b="12065"/>
                <wp:wrapNone/>
                <wp:docPr id="581" name="群組 5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4335" cy="1264285"/>
                          <a:chOff x="0" y="0"/>
                          <a:chExt cx="5474335" cy="1264285"/>
                        </a:xfrm>
                      </wpg:grpSpPr>
                      <wpg:grpSp>
                        <wpg:cNvPr id="162" name="群組 162"/>
                        <wpg:cNvGrpSpPr/>
                        <wpg:grpSpPr>
                          <a:xfrm>
                            <a:off x="0" y="0"/>
                            <a:ext cx="5474335" cy="1264285"/>
                            <a:chOff x="-114983" y="6053"/>
                            <a:chExt cx="5475164" cy="1265015"/>
                          </a:xfrm>
                        </wpg:grpSpPr>
                        <wpg:grpSp>
                          <wpg:cNvPr id="730" name="群組 730"/>
                          <wpg:cNvGrpSpPr/>
                          <wpg:grpSpPr>
                            <a:xfrm>
                              <a:off x="-114983" y="6053"/>
                              <a:ext cx="5475164" cy="1265015"/>
                              <a:chOff x="-114983" y="6053"/>
                              <a:chExt cx="5475164" cy="1265015"/>
                            </a:xfrm>
                          </wpg:grpSpPr>
                          <wpg:grpSp>
                            <wpg:cNvPr id="728" name="群組 728"/>
                            <wpg:cNvGrpSpPr/>
                            <wpg:grpSpPr>
                              <a:xfrm>
                                <a:off x="-114983" y="6053"/>
                                <a:ext cx="1179347" cy="1247073"/>
                                <a:chOff x="-114983" y="-646"/>
                                <a:chExt cx="1179347" cy="1247073"/>
                              </a:xfrm>
                            </wpg:grpSpPr>
                            <wps:wsp>
                              <wps:cNvPr id="35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5517" y="1073124"/>
                                  <a:ext cx="608847" cy="1733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8656C0" w:rsidRDefault="00CF5D08" w:rsidP="00C57A85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8656C0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圖</w:t>
                                    </w:r>
                                    <w:r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72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4323" y="852555"/>
                                  <a:ext cx="338294" cy="1641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F655FC" w:rsidRDefault="00CF5D08" w:rsidP="00F655FC">
                                    <w:pPr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F655FC">
                                      <w:rPr>
                                        <w:rFonts w:hint="eastAsia"/>
                                        <w:sz w:val="20"/>
                                        <w:szCs w:val="22"/>
                                      </w:rPr>
                                      <w:t>時間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72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14983" y="-646"/>
                                  <a:ext cx="422502" cy="9679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Default="00CF5D08" w:rsidP="00A47B06">
                                    <w:pPr>
                                      <w:snapToGrid w:val="0"/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  <w:szCs w:val="22"/>
                                      </w:rPr>
                                      <w:t>族</w:t>
                                    </w:r>
                                  </w:p>
                                  <w:p w:rsidR="00CF5D08" w:rsidRDefault="00CF5D08" w:rsidP="00A47B06">
                                    <w:pPr>
                                      <w:snapToGrid w:val="0"/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  <w:szCs w:val="22"/>
                                      </w:rPr>
                                      <w:t>群</w:t>
                                    </w:r>
                                  </w:p>
                                  <w:p w:rsidR="00CF5D08" w:rsidRDefault="00CF5D08" w:rsidP="00A47B06">
                                    <w:pPr>
                                      <w:snapToGrid w:val="0"/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2"/>
                                      </w:rPr>
                                      <w:t>大</w:t>
                                    </w:r>
                                  </w:p>
                                  <w:p w:rsidR="00CF5D08" w:rsidRPr="00F655FC" w:rsidRDefault="00CF5D08" w:rsidP="00A47B06">
                                    <w:pPr>
                                      <w:snapToGrid w:val="0"/>
                                      <w:spacing w:line="24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2"/>
                                      </w:rPr>
                                      <w:t>小</w:t>
                                    </w:r>
                                    <w:r w:rsidRPr="00474450">
                                      <w:rPr>
                                        <w:rFonts w:hint="eastAsia"/>
                                        <w:spacing w:val="-10"/>
                                        <w:sz w:val="20"/>
                                        <w:szCs w:val="22"/>
                                      </w:rPr>
                                      <w:t>（</w:t>
                                    </w:r>
                                    <w:r w:rsidRPr="00474450">
                                      <w:rPr>
                                        <w:rFonts w:hint="eastAsia"/>
                                        <w:sz w:val="20"/>
                                        <w:szCs w:val="22"/>
                                      </w:rPr>
                                      <w:t>No.</w:t>
                                    </w:r>
                                    <w:r w:rsidRPr="00474450">
                                      <w:rPr>
                                        <w:spacing w:val="-20"/>
                                        <w:sz w:val="20"/>
                                        <w:szCs w:val="22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729" name="群組 729"/>
                            <wpg:cNvGrpSpPr/>
                            <wpg:grpSpPr>
                              <a:xfrm>
                                <a:off x="1482724" y="31026"/>
                                <a:ext cx="3877457" cy="1240042"/>
                                <a:chOff x="12316" y="31026"/>
                                <a:chExt cx="3877457" cy="1240042"/>
                              </a:xfrm>
                            </wpg:grpSpPr>
                            <wpg:grpSp>
                              <wpg:cNvPr id="352" name="群組 352"/>
                              <wpg:cNvGrpSpPr/>
                              <wpg:grpSpPr>
                                <a:xfrm>
                                  <a:off x="112802" y="31026"/>
                                  <a:ext cx="3776971" cy="1240042"/>
                                  <a:chOff x="475481" y="25294"/>
                                  <a:chExt cx="4250409" cy="1280690"/>
                                </a:xfrm>
                              </wpg:grpSpPr>
                              <wps:wsp>
                                <wps:cNvPr id="35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35868" y="1132039"/>
                                    <a:ext cx="638811" cy="173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F5D08" w:rsidRPr="00471476" w:rsidRDefault="00CF5D08" w:rsidP="00C57A85">
                                      <w:pPr>
                                        <w:spacing w:line="240" w:lineRule="exact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 w:rsidRPr="00471476">
                                        <w:rPr>
                                          <w:rFonts w:hint="eastAsia"/>
                                          <w:sz w:val="22"/>
                                        </w:rPr>
                                        <w:t>圖</w:t>
                                      </w:r>
                                      <w:r w:rsidRPr="00471476">
                                        <w:rPr>
                                          <w:rFonts w:hint="eastAsia"/>
                                          <w:sz w:val="22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sz w:val="22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354" name="圖片 354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95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475481" y="25294"/>
                                    <a:ext cx="4250409" cy="1010029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576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95682" y="931058"/>
                                    <a:ext cx="433054" cy="1973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F5D08" w:rsidRPr="006429F6" w:rsidRDefault="00CF5D08" w:rsidP="006429F6">
                                      <w:pPr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（</w:t>
                                      </w: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X</w:t>
                                      </w: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57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22585" y="925864"/>
                                    <a:ext cx="433054" cy="1973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F5D08" w:rsidRPr="006429F6" w:rsidRDefault="00CF5D08" w:rsidP="006429F6">
                                      <w:pPr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（</w:t>
                                      </w:r>
                                      <w:r>
                                        <w:rPr>
                                          <w:sz w:val="20"/>
                                        </w:rPr>
                                        <w:t>Y</w:t>
                                      </w: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  <wps:wsp>
                                <wps:cNvPr id="578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37275" y="929382"/>
                                    <a:ext cx="433054" cy="1973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F5D08" w:rsidRPr="006429F6" w:rsidRDefault="00CF5D08" w:rsidP="006429F6">
                                      <w:pPr>
                                        <w:jc w:val="center"/>
                                        <w:rPr>
                                          <w:sz w:val="20"/>
                                        </w:rPr>
                                      </w:pP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（</w:t>
                                      </w:r>
                                      <w:r>
                                        <w:rPr>
                                          <w:sz w:val="20"/>
                                        </w:rPr>
                                        <w:t>Z</w:t>
                                      </w:r>
                                      <w:r w:rsidRPr="006429F6">
                                        <w:rPr>
                                          <w:rFonts w:hint="eastAsia"/>
                                          <w:sz w:val="20"/>
                                        </w:rPr>
                                        <w:t>）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72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316" y="173962"/>
                                  <a:ext cx="346178" cy="7636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Default="00CF5D08" w:rsidP="00474450">
                                    <w:pPr>
                                      <w:spacing w:line="28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  <w:szCs w:val="22"/>
                                      </w:rPr>
                                      <w:t>百</w:t>
                                    </w:r>
                                  </w:p>
                                  <w:p w:rsidR="00CF5D08" w:rsidRDefault="00CF5D08" w:rsidP="00474450">
                                    <w:pPr>
                                      <w:spacing w:line="28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  <w:szCs w:val="22"/>
                                      </w:rPr>
                                      <w:t>分</w:t>
                                    </w:r>
                                  </w:p>
                                  <w:p w:rsidR="00CF5D08" w:rsidRDefault="00CF5D08" w:rsidP="00474450">
                                    <w:pPr>
                                      <w:spacing w:line="28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2"/>
                                      </w:rPr>
                                      <w:t>率</w:t>
                                    </w:r>
                                  </w:p>
                                  <w:p w:rsidR="00CF5D08" w:rsidRPr="00F655FC" w:rsidRDefault="00CF5D08" w:rsidP="00474450">
                                    <w:pPr>
                                      <w:spacing w:line="280" w:lineRule="exact"/>
                                      <w:jc w:val="center"/>
                                      <w:rPr>
                                        <w:sz w:val="20"/>
                                        <w:szCs w:val="22"/>
                                      </w:rPr>
                                    </w:pPr>
                                    <w:r w:rsidRPr="00474450">
                                      <w:rPr>
                                        <w:rFonts w:hint="eastAsia"/>
                                        <w:spacing w:val="-12"/>
                                        <w:sz w:val="20"/>
                                        <w:szCs w:val="22"/>
                                      </w:rPr>
                                      <w:t>（</w:t>
                                    </w:r>
                                    <w:r>
                                      <w:rPr>
                                        <w:sz w:val="20"/>
                                        <w:szCs w:val="22"/>
                                      </w:rPr>
                                      <w:t>%</w:t>
                                    </w:r>
                                    <w:r w:rsidRPr="00474450">
                                      <w:rPr>
                                        <w:spacing w:val="-12"/>
                                        <w:sz w:val="20"/>
                                        <w:szCs w:val="22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32" name="矩形 32"/>
                          <wps:cNvSpPr/>
                          <wps:spPr>
                            <a:xfrm>
                              <a:off x="2074502" y="863396"/>
                              <a:ext cx="182880" cy="116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" name="矩形 144"/>
                          <wps:cNvSpPr/>
                          <wps:spPr>
                            <a:xfrm>
                              <a:off x="3269021" y="883659"/>
                              <a:ext cx="182880" cy="116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" name="矩形 159"/>
                          <wps:cNvSpPr/>
                          <wps:spPr>
                            <a:xfrm>
                              <a:off x="4394846" y="878766"/>
                              <a:ext cx="182880" cy="116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80" name="群組 580"/>
                        <wpg:cNvGrpSpPr/>
                        <wpg:grpSpPr>
                          <a:xfrm>
                            <a:off x="423863" y="80962"/>
                            <a:ext cx="960755" cy="723265"/>
                            <a:chOff x="0" y="0"/>
                            <a:chExt cx="960755" cy="723265"/>
                          </a:xfrm>
                        </wpg:grpSpPr>
                        <pic:pic xmlns:pic="http://schemas.openxmlformats.org/drawingml/2006/picture">
                          <pic:nvPicPr>
                            <pic:cNvPr id="189" name="圖片 189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9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5462" t="6229" r="6830" b="21128"/>
                            <a:stretch/>
                          </pic:blipFill>
                          <pic:spPr bwMode="auto">
                            <a:xfrm>
                              <a:off x="0" y="0"/>
                              <a:ext cx="960755" cy="72326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300" y="447675"/>
                              <a:ext cx="161925" cy="1257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65A1A" w:rsidRPr="00165A1A" w:rsidRDefault="00165A1A" w:rsidP="00165A1A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165A1A">
                                  <w:rPr>
                                    <w:sz w:val="16"/>
                                  </w:rPr>
                                  <w:t>(L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0525" y="447675"/>
                              <a:ext cx="219075" cy="1257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105E0" w:rsidRPr="00165A1A" w:rsidRDefault="00C105E0" w:rsidP="00165A1A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165A1A">
                                  <w:rPr>
                                    <w:sz w:val="16"/>
                                  </w:rPr>
                                  <w:t>(</w:t>
                                </w:r>
                                <w:r>
                                  <w:rPr>
                                    <w:sz w:val="16"/>
                                  </w:rPr>
                                  <w:t>M</w:t>
                                </w:r>
                                <w:r w:rsidRPr="00165A1A">
                                  <w:rPr>
                                    <w:sz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3425" y="447675"/>
                              <a:ext cx="180975" cy="1257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105E0" w:rsidRPr="00165A1A" w:rsidRDefault="00C105E0" w:rsidP="00165A1A">
                                <w:pPr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165A1A">
                                  <w:rPr>
                                    <w:sz w:val="16"/>
                                  </w:rPr>
                                  <w:t>(</w:t>
                                </w:r>
                                <w:r>
                                  <w:rPr>
                                    <w:sz w:val="16"/>
                                  </w:rPr>
                                  <w:t>N</w:t>
                                </w:r>
                                <w:r w:rsidRPr="00165A1A">
                                  <w:rPr>
                                    <w:sz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581" o:spid="_x0000_s1503" style="position:absolute;margin-left:26.2pt;margin-top:1.35pt;width:431.05pt;height:99.55pt;z-index:252160000" coordsize="54743,126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">
                <v:group id="群組 162" o:spid="_x0000_s1504" style="position:absolute;width:54743;height:12642" coordorigin="-1149,60" coordsize="54751,12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<v:group id="群組 730" o:spid="_x0000_s1505" style="position:absolute;left:-1149;top:60;width:54750;height:12650" coordorigin="-1149,60" coordsize="54751,12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+OSGc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czG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PjkhnCAAAA3AAAAA8A&#10;AAAAAAAAAAAAAAAAqgIAAGRycy9kb3ducmV2LnhtbFBLBQYAAAAABAAEAPoAAACZAwAAAAA=&#10;">
                    <v:group id="群組 728" o:spid="_x0000_s1506" style="position:absolute;left:-1149;top:60;width:11792;height:12471" coordorigin="-1149,-6" coordsize="11793,124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wIws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S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MCMLCAAAA3AAAAA8A&#10;AAAAAAAAAAAAAAAAqgIAAGRycy9kb3ducmV2LnhtbFBLBQYAAAAABAAEAPoAAACZAwAAAAA=&#10;">
                      <v:shape id="文字方塊 2" o:spid="_x0000_s1507" type="#_x0000_t202" style="position:absolute;left:4555;top:10731;width:6088;height:1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kQE8IA&#10;AADcAAAADwAAAGRycy9kb3ducmV2LnhtbERPz2vCMBS+D/Y/hDfwNlM3lF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qRATwgAAANwAAAAPAAAAAAAAAAAAAAAAAJgCAABkcnMvZG93&#10;bnJldi54bWxQSwUGAAAAAAQABAD1AAAAhwMAAAAA&#10;" filled="f" stroked="f">
                        <v:textbox inset="0,0,0,0">
                          <w:txbxContent>
                            <w:p w:rsidR="00CF5D08" w:rsidRPr="008656C0" w:rsidRDefault="00CF5D08" w:rsidP="00C57A85">
                              <w:pPr>
                                <w:spacing w:line="240" w:lineRule="exac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8656C0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2" o:spid="_x0000_s1508" type="#_x0000_t202" style="position:absolute;left:5543;top:8525;width:3383;height:1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DPd8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B3H+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gz3fBAAAA3AAAAA8AAAAAAAAAAAAAAAAAmAIAAGRycy9kb3du&#10;cmV2LnhtbFBLBQYAAAAABAAEAPUAAACGAwAAAAA=&#10;" filled="f" stroked="f">
                        <v:textbox inset="0,0,0,0">
                          <w:txbxContent>
                            <w:p w:rsidR="00CF5D08" w:rsidRPr="00F655FC" w:rsidRDefault="00CF5D08" w:rsidP="00F655FC">
                              <w:pPr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F655FC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時間</w:t>
                              </w:r>
                            </w:p>
                          </w:txbxContent>
                        </v:textbox>
                      </v:shape>
                      <v:shape id="文字方塊 2" o:spid="_x0000_s1509" type="#_x0000_t202" style="position:absolute;left:-1149;top:-6;width:4224;height:9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xq7M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3idTe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bGrsxQAAANwAAAAPAAAAAAAAAAAAAAAAAJgCAABkcnMv&#10;ZG93bnJldi54bWxQSwUGAAAAAAQABAD1AAAAigMAAAAA&#10;" filled="f" stroked="f">
                        <v:textbox inset="0,0,0,0">
                          <w:txbxContent>
                            <w:p w:rsidR="00CF5D08" w:rsidRDefault="00CF5D08" w:rsidP="00A47B0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族</w:t>
                              </w:r>
                            </w:p>
                            <w:p w:rsidR="00CF5D08" w:rsidRDefault="00CF5D08" w:rsidP="00A47B0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群</w:t>
                              </w:r>
                            </w:p>
                            <w:p w:rsidR="00CF5D08" w:rsidRDefault="00CF5D08" w:rsidP="00A47B0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大</w:t>
                              </w:r>
                            </w:p>
                            <w:p w:rsidR="00CF5D08" w:rsidRPr="00F655FC" w:rsidRDefault="00CF5D08" w:rsidP="00A47B06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小</w:t>
                              </w:r>
                              <w:r w:rsidRPr="00474450">
                                <w:rPr>
                                  <w:rFonts w:hint="eastAsia"/>
                                  <w:spacing w:val="-10"/>
                                  <w:sz w:val="20"/>
                                  <w:szCs w:val="22"/>
                                </w:rPr>
                                <w:t>（</w:t>
                              </w:r>
                              <w:r w:rsidRPr="00474450"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No.</w:t>
                              </w:r>
                              <w:r w:rsidRPr="00474450">
                                <w:rPr>
                                  <w:spacing w:val="-20"/>
                                  <w:sz w:val="20"/>
                                  <w:szCs w:val="22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  <v:group id="群組 729" o:spid="_x0000_s1510" style="position:absolute;left:14827;top:310;width:38774;height:12400" coordorigin="123,310" coordsize="38774,1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CtWc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5+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AK1ZxgAAANwA&#10;AAAPAAAAAAAAAAAAAAAAAKoCAABkcnMvZG93bnJldi54bWxQSwUGAAAAAAQABAD6AAAAnQMAAAAA&#10;">
                      <v:group id="群組 352" o:spid="_x0000_s1511" style="position:absolute;left:1128;top:310;width:37769;height:12400" coordorigin="4754,252" coordsize="42504,128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      <v:shape id="文字方塊 2" o:spid="_x0000_s1512" type="#_x0000_t202" style="position:absolute;left:23358;top:11320;width:6388;height:17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uOZMUA&#10;AADcAAAADwAAAGRycy9kb3ducmV2LnhtbESPQWvCQBSE74X+h+UVvNVNKxVNXUWKglCQxnjw+Mw+&#10;k8Xs25hdNf57Vyh4HGbmG2Yy62wtLtR641jBRz8BQVw4bbhUsM2X7yMQPiBrrB2Tght5mE1fXyaY&#10;anfljC6bUIoIYZ+igiqEJpXSFxVZ9H3XEEfv4FqLIcq2lLrFa4TbWn4myVBaNBwXKmzop6LiuDlb&#10;BfMdZwtzWu//skNm8nyc8O/wqFTvrZt/gwjUhWf4v73SCgZf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e45kxQAAANwAAAAPAAAAAAAAAAAAAAAAAJgCAABkcnMv&#10;ZG93bnJldi54bWxQSwUGAAAAAAQABAD1AAAAigMAAAAA&#10;" filled="f" stroked="f">
                          <v:textbox inset="0,0,0,0">
                            <w:txbxContent>
                              <w:p w:rsidR="00CF5D08" w:rsidRPr="00471476" w:rsidRDefault="00CF5D08" w:rsidP="00C57A85">
                                <w:pPr>
                                  <w:spacing w:line="24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71476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471476">
                                  <w:rPr>
                                    <w:rFonts w:hint="eastAsia"/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圖片 354" o:spid="_x0000_s1513" type="#_x0000_t75" style="position:absolute;left:4754;top:252;width:42504;height:101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xjn3FAAAA3AAAAA8AAABkcnMvZG93bnJldi54bWxEj0+LwjAUxO/CfofwFvamqa6KVqOIIOzF&#10;g3928fhonm21ealNtlY/vREEj8PM/IaZzhtTiJoql1tW0O1EIIgTq3NOFex3q/YIhPPIGgvLpOBG&#10;Duazj9YUY22vvKF661MRIOxiVJB5X8ZSuiQjg65jS+LgHW1l0AdZpVJXeA1wU8heFA2lwZzDQoYl&#10;LTNKztt/o8CuTn+X3eL3sFmae30fd9dJ34yV+vpsFhMQnhr/Dr/aP1rB96APzzPhCMjZ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XcY59xQAAANwAAAAPAAAAAAAAAAAAAAAA&#10;AJ8CAABkcnMvZG93bnJldi54bWxQSwUGAAAAAAQABAD3AAAAkQMAAAAA&#10;">
                          <v:imagedata r:id="rId197" o:title=""/>
                          <v:path arrowok="t"/>
                        </v:shape>
                        <v:shape id="文字方塊 2" o:spid="_x0000_s1514" type="#_x0000_t202" style="position:absolute;left:11956;top:9310;width:4331;height:1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KzZMUA&#10;AADcAAAADwAAAGRycy9kb3ducmV2LnhtbESPQWvCQBSE74L/YXmF3nRToamNriLSQqFQTOKhx2f2&#10;mSxm38bsVtN/3xUKHoeZ+YZZrgfbigv13jhW8DRNQBBXThuuFezL98kchA/IGlvHpOCXPKxX49ES&#10;M+2unNOlCLWIEPYZKmhC6DIpfdWQRT91HXH0jq63GKLsa6l7vEa4beUsSVJp0XBcaLCjbUPVqfix&#10;CjbfnL+Z89dhlx9zU5avCX+mJ6UeH4bNAkSgIdzD/+0PreD5J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8rNkxQAAANwAAAAPAAAAAAAAAAAAAAAAAJgCAABkcnMv&#10;ZG93bnJldi54bWxQSwUGAAAAAAQABAD1AAAAigMAAAAA&#10;" filled="f" stroked="f">
                          <v:textbox inset="0,0,0,0">
                            <w:txbxContent>
                              <w:p w:rsidR="00CF5D08" w:rsidRPr="006429F6" w:rsidRDefault="00CF5D08" w:rsidP="006429F6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（</w:t>
                                </w: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X</w:t>
                                </w: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shape id="文字方塊 2" o:spid="_x0000_s1515" type="#_x0000_t202" style="position:absolute;left:25225;top:9258;width:4331;height:1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4W/8YA&#10;AADcAAAADwAAAGRycy9kb3ducmV2LnhtbESPT2vCQBTE74V+h+UVvNVNC/5p6kakKAhCaUwPPb5m&#10;n8mS7NuYXTV+e7dQ8DjMzG+YxXKwrThT741jBS/jBARx6bThSsF3sXmeg/ABWWPrmBRcycMye3xY&#10;YKrdhXM670MlIoR9igrqELpUSl/WZNGPXUccvYPrLYYo+0rqHi8Rblv5miRTadFwXKixo4+aymZ/&#10;sgpWP5yvzfHz9ys/5KYo3hLeTRulRk/D6h1EoCHcw//trVYwmc3g70w8AjK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4W/8YAAADcAAAADwAAAAAAAAAAAAAAAACYAgAAZHJz&#10;L2Rvd25yZXYueG1sUEsFBgAAAAAEAAQA9QAAAIsDAAAAAA==&#10;" filled="f" stroked="f">
                          <v:textbox inset="0,0,0,0">
                            <w:txbxContent>
                              <w:p w:rsidR="00CF5D08" w:rsidRPr="006429F6" w:rsidRDefault="00CF5D08" w:rsidP="006429F6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（</w:t>
                                </w:r>
                                <w:r>
                                  <w:rPr>
                                    <w:sz w:val="20"/>
                                  </w:rPr>
                                  <w:t>Y</w:t>
                                </w: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  <v:shape id="文字方塊 2" o:spid="_x0000_s1516" type="#_x0000_t202" style="position:absolute;left:38372;top:9293;width:4331;height:1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GCjcIA&#10;AADcAAAADwAAAGRycy9kb3ducmV2LnhtbERPz2vCMBS+D/wfwhN2m6mCblajiCgMBrJaDx6fzbMN&#10;Ni+1ybT+9+Yg7Pjx/Z4vO1uLG7XeOFYwHCQgiAunDZcKDvn24wuED8gaa8ek4EEelove2xxT7e6c&#10;0W0fShFD2KeooAqhSaX0RUUW/cA1xJE7u9ZiiLAtpW7xHsNtLUdJMpEWDceGChtaV1Rc9n9WwerI&#10;2cZcd6ff7JyZPJ8m/DO5KPXe71YzEIG68C9+ub+1gvFnXBv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IYKNwgAAANwAAAAPAAAAAAAAAAAAAAAAAJgCAABkcnMvZG93&#10;bnJldi54bWxQSwUGAAAAAAQABAD1AAAAhwMAAAAA&#10;" filled="f" stroked="f">
                          <v:textbox inset="0,0,0,0">
                            <w:txbxContent>
                              <w:p w:rsidR="00CF5D08" w:rsidRPr="006429F6" w:rsidRDefault="00CF5D08" w:rsidP="006429F6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（</w:t>
                                </w:r>
                                <w:r>
                                  <w:rPr>
                                    <w:sz w:val="20"/>
                                  </w:rPr>
                                  <w:t>Z</w:t>
                                </w:r>
                                <w:r w:rsidRPr="006429F6">
                                  <w:rPr>
                                    <w:rFonts w:hint="eastAsia"/>
                                    <w:sz w:val="20"/>
                                  </w:rPr>
                                  <w:t>）</w:t>
                                </w:r>
                              </w:p>
                            </w:txbxContent>
                          </v:textbox>
                        </v:shape>
                      </v:group>
                      <v:shape id="文字方塊 2" o:spid="_x0000_s1517" type="#_x0000_t202" style="position:absolute;left:123;top:1739;width:3461;height:76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8EP8QA&#10;AADcAAAADwAAAGRycy9kb3ducmV2LnhtbESPS2vCQBSF94L/YbiCuzpJCtGmjtIKxVIKYurC5SVz&#10;86CZOyEzJum/7xQKLg/feXC2+8m0YqDeNZYVxKsIBHFhdcOVgsvX28MGhPPIGlvLpOCHHOx389kW&#10;M21HPtOQ+0qEEnYZKqi97zIpXVGTQbeyHXFgpe0N+iD7Suoex1BuWplEUSoNNhwWauzoUFPxnd+M&#10;gtfUVkP8eDWfH+VRPp1KHZhXarmYXp5BeJr83fyfftcK1ska/s6EIy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vBD/EAAAA3AAAAA8AAAAAAAAAAAAAAAAAmAIAAGRycy9k&#10;b3ducmV2LnhtbFBLBQYAAAAABAAEAPUAAACJAwAAAAA=&#10;" fillcolor="white [3212]" stroked="f">
                        <v:textbox inset="0,0,0,0">
                          <w:txbxContent>
                            <w:p w:rsidR="00CF5D08" w:rsidRDefault="00CF5D08" w:rsidP="00474450">
                              <w:pPr>
                                <w:spacing w:line="28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百</w:t>
                              </w:r>
                            </w:p>
                            <w:p w:rsidR="00CF5D08" w:rsidRDefault="00CF5D08" w:rsidP="00474450">
                              <w:pPr>
                                <w:spacing w:line="28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  <w:szCs w:val="22"/>
                                </w:rPr>
                                <w:t>分</w:t>
                              </w:r>
                            </w:p>
                            <w:p w:rsidR="00CF5D08" w:rsidRDefault="00CF5D08" w:rsidP="00474450">
                              <w:pPr>
                                <w:spacing w:line="28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率</w:t>
                              </w:r>
                            </w:p>
                            <w:p w:rsidR="00CF5D08" w:rsidRPr="00F655FC" w:rsidRDefault="00CF5D08" w:rsidP="00474450">
                              <w:pPr>
                                <w:spacing w:line="280" w:lineRule="exact"/>
                                <w:jc w:val="center"/>
                                <w:rPr>
                                  <w:sz w:val="20"/>
                                  <w:szCs w:val="22"/>
                                </w:rPr>
                              </w:pPr>
                              <w:r w:rsidRPr="00474450">
                                <w:rPr>
                                  <w:rFonts w:hint="eastAsia"/>
                                  <w:spacing w:val="-12"/>
                                  <w:sz w:val="20"/>
                                  <w:szCs w:val="22"/>
                                </w:rPr>
                                <w:t>（</w:t>
                              </w:r>
                              <w:r>
                                <w:rPr>
                                  <w:sz w:val="20"/>
                                  <w:szCs w:val="22"/>
                                </w:rPr>
                                <w:t>%</w:t>
                              </w:r>
                              <w:r w:rsidRPr="00474450">
                                <w:rPr>
                                  <w:spacing w:val="-12"/>
                                  <w:sz w:val="20"/>
                                  <w:szCs w:val="22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</v:group>
                  </v:group>
                  <v:rect id="矩形 32" o:spid="_x0000_s1518" style="position:absolute;left:20745;top:8633;width:1828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zzR8QA&#10;AADbAAAADwAAAGRycy9kb3ducmV2LnhtbESPQWvCQBSE7wX/w/IK3nTTFGwbXUVKiwo9WC3o8ZF9&#10;mwSzb0N2E9N/3xWEHoeZ+YZZrAZbi55aXzlW8DRNQBDnTldcKPg5fk5eQfiArLF2TAp+ycNqOXpY&#10;YKbdlb+pP4RCRAj7DBWUITSZlD4vyaKfuoY4esa1FkOUbSF1i9cIt7VMk2QmLVYcF0ps6L2k/HLo&#10;rIKzwc3xY+e/pEl781btu5N56ZQaPw7rOYhAQ/gP39tbreA5hduX+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880fEAAAA2wAAAA8AAAAAAAAAAAAAAAAAmAIAAGRycy9k&#10;b3ducmV2LnhtbFBLBQYAAAAABAAEAPUAAACJAwAAAAA=&#10;" fillcolor="white [3212]" strokecolor="white [3212]" strokeweight="1pt"/>
                  <v:rect id="矩形 144" o:spid="_x0000_s1519" style="position:absolute;left:32690;top:8836;width:1829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77ZcMA&#10;AADcAAAADwAAAGRycy9kb3ducmV2LnhtbERPTWvCQBC9F/wPywi91Y0iVqOriCi10EOrgh6H7GwS&#10;zM6G7Cam/75bKPQ2j/c5q01vK9FR40vHCsajBARx5nTJuYLL+fAyB+EDssbKMSn4Jg+b9eBphal2&#10;D/6i7hRyEUPYp6igCKFOpfRZQRb9yNXEkTOusRgibHKpG3zEcFvJSZLMpMWSY0OBNe0Kyu6n1iq4&#10;GXw779/9hzSTzizKz/ZqXlulnof9dgkiUB/+xX/uo47zp1P4fSZe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/77ZcMAAADcAAAADwAAAAAAAAAAAAAAAACYAgAAZHJzL2Rv&#10;d25yZXYueG1sUEsFBgAAAAAEAAQA9QAAAIgDAAAAAA==&#10;" fillcolor="white [3212]" strokecolor="white [3212]" strokeweight="1pt"/>
                  <v:rect id="矩形 159" o:spid="_x0000_s1520" style="position:absolute;left:43948;top:8787;width:1829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CJsMA&#10;AADcAAAADwAAAGRycy9kb3ducmV2LnhtbERPTWvCQBC9C/0PyxR6azYVWjV1lSKWVvDQqqDHITub&#10;hGZnQ3YT4793hYK3ebzPmS8HW4ueWl85VvCSpCCIc6crLhQc9p/PUxA+IGusHZOCC3lYLh5Gc8y0&#10;O/Mv9btQiBjCPkMFZQhNJqXPS7LoE9cQR8641mKIsC2kbvEcw20tx2n6Ji1WHBtKbGhVUv6366yC&#10;k8Gv/Xrjt9KMezOrfrqjmXRKPT0OH+8gAg3hLv53f+s4/3UGt2fiBXJx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bCJsMAAADcAAAADwAAAAAAAAAAAAAAAACYAgAAZHJzL2Rv&#10;d25yZXYueG1sUEsFBgAAAAAEAAQA9QAAAIgDAAAAAA==&#10;" fillcolor="white [3212]" strokecolor="white [3212]" strokeweight="1pt"/>
                </v:group>
                <v:group id="群組 580" o:spid="_x0000_s1521" style="position:absolute;left:4238;top:809;width:9608;height:7233" coordsize="9607,72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Zg1H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2YNR/CAAAA3AAAAA8A&#10;AAAAAAAAAAAAAAAAqgIAAGRycy9kb3ducmV2LnhtbFBLBQYAAAAABAAEAPoAAACZAwAAAAA=&#10;">
                  <v:shape id="圖片 189" o:spid="_x0000_s1522" type="#_x0000_t75" style="position:absolute;width:9607;height:72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kfEGXDAAAA3AAAAA8AAABkcnMvZG93bnJldi54bWxET01rwkAQvQv9D8sUetNNhUoaXUWESgoS&#10;aCytxyE7JiHZ2ZBdk/TfdwsFb/N4n7PZTaYVA/WutqzgeRGBIC6srrlU8Hl+m8cgnEfW2FomBT/k&#10;YLd9mG0w0XbkDxpyX4oQwi5BBZX3XSKlKyoy6Ba2Iw7c1fYGfYB9KXWPYwg3rVxG0UoarDk0VNjR&#10;oaKiyW9GwcV/n5ph32SHl4zT69f70WblUqmnx2m/BuFp8nfxvzvVYX78Cn/PhAvk9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+R8QZcMAAADcAAAADwAAAAAAAAAAAAAAAACf&#10;AgAAZHJzL2Rvd25yZXYueG1sUEsFBgAAAAAEAAQA9wAAAI8DAAAAAA==&#10;">
                    <v:imagedata r:id="rId198" o:title="" croptop="4082f" cropbottom="13846f" cropleft="10133f" cropright="4476f"/>
                    <v:path arrowok="t"/>
                  </v:shape>
                  <v:shape id="文字方塊 2" o:spid="_x0000_s1523" type="#_x0000_t202" style="position:absolute;left:1143;top:4476;width:1619;height:1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IybMQA&#10;AADcAAAADwAAAGRycy9kb3ducmV2LnhtbESPT4vCQAzF74LfYYiwF9FpPYh2HWURBdmbfy7eQifb&#10;lu1kSmdsq59+c1jwlvBe3vtlsxtcrTpqQ+XZQDpPQBHn3lZcGLhdj7MVqBCRLdaeycCTAuy249EG&#10;M+t7PlN3iYWSEA4ZGihjbDKtQ16SwzD3DbFoP751GGVtC21b7CXc1XqRJEvtsGJpKLGhfUn57+Xh&#10;DCyHQzP9XtOif+V1x/dXmkZKjfmYDF+foCIN8W3+vz5ZwV8LvjwjE+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SMmzEAAAA3AAAAA8AAAAAAAAAAAAAAAAAmAIAAGRycy9k&#10;b3ducmV2LnhtbFBLBQYAAAAABAAEAPUAAACJAwAAAAA=&#10;" filled="f" stroked="f">
                    <v:textbox style="mso-fit-shape-to-text:t" inset="0,0,0,0">
                      <w:txbxContent>
                        <w:p w:rsidR="00165A1A" w:rsidRPr="00165A1A" w:rsidRDefault="00165A1A" w:rsidP="00165A1A">
                          <w:pPr>
                            <w:jc w:val="center"/>
                            <w:rPr>
                              <w:sz w:val="16"/>
                            </w:rPr>
                          </w:pPr>
                          <w:r w:rsidRPr="00165A1A">
                            <w:rPr>
                              <w:sz w:val="16"/>
                            </w:rPr>
                            <w:t>(L)</w:t>
                          </w:r>
                        </w:p>
                      </w:txbxContent>
                    </v:textbox>
                  </v:shape>
                  <v:shape id="文字方塊 2" o:spid="_x0000_s1524" type="#_x0000_t202" style="position:absolute;left:3905;top:4476;width:2191;height:1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6X98IA&#10;AADcAAAADwAAAGRycy9kb3ducmV2LnhtbERPPWvDMBDdA/0P4gpZQiPLg4ndKKGUFkK3OFmyHdbV&#10;NrVOxlJt17++ChS63eN93v44206MNPjWsQa1TUAQV860XGu4Xt6fdiB8QDbYOSYNP+TheHhY7bEw&#10;buIzjWWoRQxhX6CGJoS+kNJXDVn0W9cTR+7TDRZDhEMtzYBTDLedTJMkkxZbjg0N9vTaUPVVflsN&#10;2fzWbz5ySqel6ka+LUoFUlqvH+eXZxCB5vAv/nOfTJyfK7g/Ey+Qh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pf3wgAAANwAAAAPAAAAAAAAAAAAAAAAAJgCAABkcnMvZG93&#10;bnJldi54bWxQSwUGAAAAAAQABAD1AAAAhwMAAAAA&#10;" filled="f" stroked="f">
                    <v:textbox style="mso-fit-shape-to-text:t" inset="0,0,0,0">
                      <w:txbxContent>
                        <w:p w:rsidR="00C105E0" w:rsidRPr="00165A1A" w:rsidRDefault="00C105E0" w:rsidP="00165A1A">
                          <w:pPr>
                            <w:jc w:val="center"/>
                            <w:rPr>
                              <w:sz w:val="16"/>
                            </w:rPr>
                          </w:pPr>
                          <w:r w:rsidRPr="00165A1A">
                            <w:rPr>
                              <w:sz w:val="16"/>
                            </w:rPr>
                            <w:t>(</w:t>
                          </w:r>
                          <w:r>
                            <w:rPr>
                              <w:sz w:val="16"/>
                            </w:rPr>
                            <w:t>M</w:t>
                          </w:r>
                          <w:r w:rsidRPr="00165A1A">
                            <w:rPr>
                              <w:sz w:val="16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2" o:spid="_x0000_s1525" type="#_x0000_t202" style="position:absolute;left:7334;top:4476;width:1810;height:1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vREsMA&#10;AADcAAAADwAAAGRycy9kb3ducmV2LnhtbESPQYvCMBSE7wv+h/AEL4umFXS1GkUWBfGm68Xbo3m2&#10;xealNNm2+uuNIHgcZuYbZrnuTCkaql1hWUE8ikAQp1YXnCk4/+2GMxDOI2ssLZOCOzlYr3pfS0y0&#10;bflIzclnIkDYJagg975KpHRpTgbdyFbEwbva2qAPss6krrENcFPKcRRNpcGCw0KOFf3mlN5O/0bB&#10;tNtW34c5jdtHWjZ8ecSxp1ipQb/bLEB46vwn/G7vtYLJzxxeZ8IR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6vRE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C105E0" w:rsidRPr="00165A1A" w:rsidRDefault="00C105E0" w:rsidP="00165A1A">
                          <w:pPr>
                            <w:jc w:val="center"/>
                            <w:rPr>
                              <w:sz w:val="16"/>
                            </w:rPr>
                          </w:pPr>
                          <w:r w:rsidRPr="00165A1A">
                            <w:rPr>
                              <w:sz w:val="16"/>
                            </w:rPr>
                            <w:t>(</w:t>
                          </w:r>
                          <w:r>
                            <w:rPr>
                              <w:sz w:val="16"/>
                            </w:rPr>
                            <w:t>N</w:t>
                          </w:r>
                          <w:r w:rsidRPr="00165A1A">
                            <w:rPr>
                              <w:sz w:val="16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7B55AF" w:rsidRDefault="00C315CA" w:rsidP="00C315CA">
      <w:pPr>
        <w:widowControl/>
        <w:rPr>
          <w:rFonts w:eastAsiaTheme="majorEastAsia"/>
          <w:sz w:val="22"/>
          <w:szCs w:val="22"/>
        </w:rPr>
      </w:pPr>
    </w:p>
    <w:p w:rsidR="00C315CA" w:rsidRPr="006E2720" w:rsidRDefault="009D6167" w:rsidP="006E2720">
      <w:pPr>
        <w:pStyle w:val="ABC0"/>
        <w:spacing w:line="320" w:lineRule="atLeast"/>
        <w:rPr>
          <w:spacing w:val="0"/>
        </w:rPr>
      </w:pPr>
      <w:r w:rsidRPr="006E2720">
        <w:rPr>
          <w:rFonts w:hint="eastAsia"/>
          <w:spacing w:val="0"/>
        </w:rPr>
        <w:t>(</w:t>
      </w:r>
      <w:r w:rsidR="00C315CA" w:rsidRPr="006E2720">
        <w:rPr>
          <w:rFonts w:hint="eastAsia"/>
          <w:spacing w:val="0"/>
        </w:rPr>
        <w:t>A</w:t>
      </w:r>
      <w:r w:rsidRPr="006E2720">
        <w:rPr>
          <w:spacing w:val="0"/>
        </w:rPr>
        <w:t>)</w:t>
      </w:r>
      <w:r w:rsidR="00C315CA" w:rsidRPr="006E2720">
        <w:rPr>
          <w:rFonts w:hint="eastAsia"/>
          <w:spacing w:val="0"/>
        </w:rPr>
        <w:t>X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Y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Z</w:t>
      </w:r>
      <w:r w:rsidRPr="006E2720">
        <w:rPr>
          <w:spacing w:val="0"/>
        </w:rPr>
        <w:tab/>
        <w:t>(</w:t>
      </w:r>
      <w:r w:rsidR="00C315CA" w:rsidRPr="006E2720">
        <w:rPr>
          <w:rFonts w:hint="eastAsia"/>
          <w:spacing w:val="0"/>
        </w:rPr>
        <w:t>B</w:t>
      </w:r>
      <w:r w:rsidRPr="006E2720">
        <w:rPr>
          <w:spacing w:val="0"/>
        </w:rPr>
        <w:t>)</w:t>
      </w:r>
      <w:r w:rsidR="00C315CA" w:rsidRPr="006E2720">
        <w:rPr>
          <w:rFonts w:hint="eastAsia"/>
          <w:spacing w:val="0"/>
        </w:rPr>
        <w:t>Y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Z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X</w:t>
      </w:r>
      <w:r w:rsidRPr="006E2720">
        <w:rPr>
          <w:spacing w:val="0"/>
        </w:rPr>
        <w:tab/>
        <w:t>(</w:t>
      </w:r>
      <w:r w:rsidR="00C315CA" w:rsidRPr="006E2720">
        <w:rPr>
          <w:rFonts w:hint="eastAsia"/>
          <w:spacing w:val="0"/>
        </w:rPr>
        <w:t>C</w:t>
      </w:r>
      <w:r w:rsidRPr="006E2720">
        <w:rPr>
          <w:spacing w:val="0"/>
        </w:rPr>
        <w:t>)</w:t>
      </w:r>
      <w:r w:rsidR="00C315CA" w:rsidRPr="006E2720">
        <w:rPr>
          <w:rFonts w:hint="eastAsia"/>
          <w:spacing w:val="0"/>
        </w:rPr>
        <w:t>Z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X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Y</w:t>
      </w:r>
    </w:p>
    <w:p w:rsidR="00C315CA" w:rsidRPr="006E2720" w:rsidRDefault="009D6167" w:rsidP="006E2720">
      <w:pPr>
        <w:pStyle w:val="ABC0"/>
        <w:spacing w:line="320" w:lineRule="atLeast"/>
        <w:rPr>
          <w:spacing w:val="0"/>
        </w:rPr>
      </w:pPr>
      <w:r w:rsidRPr="006E2720">
        <w:rPr>
          <w:rFonts w:hint="eastAsia"/>
          <w:spacing w:val="0"/>
        </w:rPr>
        <w:t>(</w:t>
      </w:r>
      <w:r w:rsidR="00C315CA" w:rsidRPr="006E2720">
        <w:rPr>
          <w:rFonts w:hint="eastAsia"/>
          <w:spacing w:val="0"/>
        </w:rPr>
        <w:t>D</w:t>
      </w:r>
      <w:r w:rsidRPr="006E2720">
        <w:rPr>
          <w:spacing w:val="0"/>
        </w:rPr>
        <w:t>)</w:t>
      </w:r>
      <w:r w:rsidR="00C315CA" w:rsidRPr="006E2720">
        <w:rPr>
          <w:rFonts w:hint="eastAsia"/>
          <w:spacing w:val="0"/>
        </w:rPr>
        <w:t>X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Z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Y</w:t>
      </w:r>
      <w:r w:rsidRPr="006E2720">
        <w:rPr>
          <w:spacing w:val="0"/>
        </w:rPr>
        <w:tab/>
        <w:t>(</w:t>
      </w:r>
      <w:r w:rsidR="00C315CA" w:rsidRPr="006E2720">
        <w:rPr>
          <w:rFonts w:hint="eastAsia"/>
          <w:spacing w:val="0"/>
        </w:rPr>
        <w:t>E</w:t>
      </w:r>
      <w:r w:rsidRPr="006E2720">
        <w:rPr>
          <w:spacing w:val="0"/>
        </w:rPr>
        <w:t>)</w:t>
      </w:r>
      <w:r w:rsidR="00C315CA" w:rsidRPr="006E2720">
        <w:rPr>
          <w:rFonts w:hint="eastAsia"/>
          <w:spacing w:val="0"/>
        </w:rPr>
        <w:t>Y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X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Z</w:t>
      </w:r>
      <w:r w:rsidRPr="006E2720">
        <w:rPr>
          <w:spacing w:val="0"/>
        </w:rPr>
        <w:tab/>
        <w:t>(</w:t>
      </w:r>
      <w:r w:rsidR="00C315CA" w:rsidRPr="006E2720">
        <w:rPr>
          <w:rFonts w:hint="eastAsia"/>
          <w:spacing w:val="0"/>
        </w:rPr>
        <w:t>F</w:t>
      </w:r>
      <w:r w:rsidRPr="006E2720">
        <w:rPr>
          <w:spacing w:val="0"/>
        </w:rPr>
        <w:t>)</w:t>
      </w:r>
      <w:r w:rsidR="00C315CA" w:rsidRPr="006E2720">
        <w:rPr>
          <w:rFonts w:hint="eastAsia"/>
          <w:spacing w:val="0"/>
        </w:rPr>
        <w:t>Z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Y</w:t>
      </w:r>
      <w:r w:rsidR="00C315CA" w:rsidRPr="006E2720">
        <w:rPr>
          <w:rFonts w:hint="eastAsia"/>
          <w:spacing w:val="0"/>
        </w:rPr>
        <w:t>、</w:t>
      </w:r>
      <w:r w:rsidR="00C315CA" w:rsidRPr="006E2720">
        <w:rPr>
          <w:rFonts w:hint="eastAsia"/>
          <w:spacing w:val="0"/>
        </w:rPr>
        <w:t>X</w:t>
      </w:r>
    </w:p>
    <w:p w:rsidR="00C315CA" w:rsidRPr="006E2720" w:rsidRDefault="00C315CA" w:rsidP="00B83D31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lastRenderedPageBreak/>
        <w:t>53.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海洋包圍著臺灣，有近海陸棚，也有接近外洋的大陸斜坡，海洋生態系之組成</w:t>
      </w:r>
      <w:r w:rsidRPr="006E2720">
        <w:rPr>
          <w:rFonts w:hint="eastAsia"/>
          <w:spacing w:val="0"/>
        </w:rPr>
        <w:t>複雜</w:t>
      </w:r>
      <w:r w:rsidRPr="006E2720">
        <w:rPr>
          <w:spacing w:val="0"/>
        </w:rPr>
        <w:t>，下列多</w:t>
      </w:r>
      <w:r w:rsidR="00C105E0">
        <w:rPr>
          <w:rFonts w:hint="eastAsia"/>
          <w:spacing w:val="0"/>
        </w:rPr>
        <w:t>樣</w:t>
      </w:r>
      <w:r w:rsidRPr="006E2720">
        <w:rPr>
          <w:spacing w:val="0"/>
        </w:rPr>
        <w:t>的水域生態系特性何者正確？</w:t>
      </w:r>
    </w:p>
    <w:p w:rsidR="00C315CA" w:rsidRPr="006E2720" w:rsidRDefault="00C315CA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spacing w:val="0"/>
        </w:rPr>
        <w:t>日本鰻之生活史橫跨海洋生態系及河流生態系</w:t>
      </w:r>
    </w:p>
    <w:p w:rsidR="00C315CA" w:rsidRPr="006E2720" w:rsidRDefault="00C315CA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B)</w:t>
      </w:r>
      <w:r w:rsidRPr="006E2720">
        <w:rPr>
          <w:spacing w:val="0"/>
        </w:rPr>
        <w:t>石花菜生長於大洋區之</w:t>
      </w:r>
      <w:r w:rsidR="00C105E0">
        <w:rPr>
          <w:rFonts w:hint="eastAsia"/>
          <w:spacing w:val="0"/>
        </w:rPr>
        <w:t>透光層</w:t>
      </w:r>
      <w:r w:rsidRPr="006E2720">
        <w:rPr>
          <w:spacing w:val="0"/>
        </w:rPr>
        <w:t>，由黑潮輸送到東北水域</w:t>
      </w:r>
    </w:p>
    <w:p w:rsidR="00C315CA" w:rsidRPr="006E2720" w:rsidRDefault="00C315CA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C)</w:t>
      </w:r>
      <w:r w:rsidRPr="006E2720">
        <w:rPr>
          <w:spacing w:val="0"/>
        </w:rPr>
        <w:t>牡蠣是河流生態系的消費者，不能忍受海洋生態系潮間帶的逆境</w:t>
      </w:r>
    </w:p>
    <w:p w:rsidR="00C315CA" w:rsidRPr="006E2720" w:rsidRDefault="00C315CA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spacing w:val="0"/>
        </w:rPr>
        <w:t>飛魚是海洋生態系淺水區的掠食者，洄游於臺灣海峽的黑潮流域</w:t>
      </w:r>
    </w:p>
    <w:p w:rsidR="00C315CA" w:rsidRPr="006E2720" w:rsidRDefault="00C315CA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E)</w:t>
      </w:r>
      <w:r w:rsidRPr="006E2720">
        <w:rPr>
          <w:spacing w:val="0"/>
        </w:rPr>
        <w:t>吳郭魚是臺灣湖泊生態系的特有種，族群量大，也以臺灣鯛</w:t>
      </w:r>
      <w:r w:rsidRPr="006E2720">
        <w:rPr>
          <w:rFonts w:hint="eastAsia"/>
          <w:spacing w:val="0"/>
        </w:rPr>
        <w:t>為</w:t>
      </w:r>
      <w:r w:rsidRPr="006E2720">
        <w:rPr>
          <w:spacing w:val="0"/>
        </w:rPr>
        <w:t>名</w:t>
      </w:r>
    </w:p>
    <w:p w:rsidR="00586766" w:rsidRPr="006E2720" w:rsidRDefault="00586766" w:rsidP="00B83D31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4.</w:t>
      </w:r>
      <w:r w:rsidR="009D6167" w:rsidRPr="006E2720">
        <w:rPr>
          <w:spacing w:val="0"/>
        </w:rPr>
        <w:tab/>
      </w:r>
      <w:r w:rsidRPr="006E2720">
        <w:rPr>
          <w:spacing w:val="0"/>
        </w:rPr>
        <w:t>族群一辭常見於報章雜誌與大眾口語，生物學中亦然</w:t>
      </w:r>
      <w:r w:rsidRPr="006E2720">
        <w:rPr>
          <w:rFonts w:hint="eastAsia"/>
          <w:spacing w:val="0"/>
        </w:rPr>
        <w:t>，</w:t>
      </w:r>
      <w:r w:rsidRPr="006E2720">
        <w:rPr>
          <w:spacing w:val="0"/>
        </w:rPr>
        <w:t>生物學將它定位於生物體與群集之間。此生物階層之意義及邏輯推論，下列</w:t>
      </w:r>
      <w:r w:rsidRPr="006E2720">
        <w:rPr>
          <w:rFonts w:hint="eastAsia"/>
          <w:spacing w:val="0"/>
        </w:rPr>
        <w:t>敘述</w:t>
      </w:r>
      <w:r w:rsidRPr="006E2720">
        <w:rPr>
          <w:spacing w:val="0"/>
        </w:rPr>
        <w:t>哪些正確？</w:t>
      </w:r>
      <w:r w:rsidR="009D6167"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spacing w:val="0"/>
        </w:rPr>
        <w:t>2</w:t>
      </w:r>
      <w:r w:rsidRPr="006E2720">
        <w:rPr>
          <w:spacing w:val="0"/>
        </w:rPr>
        <w:t>項</w:t>
      </w:r>
      <w:r w:rsidR="009D6167" w:rsidRPr="006E2720">
        <w:rPr>
          <w:rFonts w:hint="eastAsia"/>
          <w:spacing w:val="0"/>
        </w:rPr>
        <w:t>）</w:t>
      </w:r>
    </w:p>
    <w:p w:rsidR="00586766" w:rsidRPr="006E2720" w:rsidRDefault="00586766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A)</w:t>
      </w:r>
      <w:r w:rsidRPr="006E2720">
        <w:rPr>
          <w:spacing w:val="0"/>
        </w:rPr>
        <w:t>族群的密度僅單純受環境中適合棲地的面積所限</w:t>
      </w:r>
    </w:p>
    <w:p w:rsidR="00586766" w:rsidRPr="006E2720" w:rsidRDefault="00586766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B)</w:t>
      </w:r>
      <w:r w:rsidRPr="006E2720">
        <w:rPr>
          <w:spacing w:val="0"/>
        </w:rPr>
        <w:t>族群的大小僅單純受環境中所提供食物的多寡所限</w:t>
      </w:r>
    </w:p>
    <w:p w:rsidR="00586766" w:rsidRPr="006E2720" w:rsidRDefault="00586766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C)</w:t>
      </w:r>
      <w:r w:rsidRPr="006E2720">
        <w:rPr>
          <w:spacing w:val="0"/>
        </w:rPr>
        <w:t>同一物種的兩個族群，同域互交機率大於異域雜交</w:t>
      </w:r>
    </w:p>
    <w:p w:rsidR="00586766" w:rsidRPr="006E2720" w:rsidRDefault="00586766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D)</w:t>
      </w:r>
      <w:r w:rsidRPr="006E2720">
        <w:rPr>
          <w:spacing w:val="0"/>
        </w:rPr>
        <w:t>群集中的兩個近似族群其生殖隔離程度</w:t>
      </w:r>
      <w:r w:rsidR="00051BE0" w:rsidRPr="006E2720">
        <w:rPr>
          <w:rFonts w:hint="eastAsia"/>
          <w:spacing w:val="0"/>
        </w:rPr>
        <w:t>，</w:t>
      </w:r>
      <w:r w:rsidRPr="006E2720">
        <w:rPr>
          <w:spacing w:val="0"/>
        </w:rPr>
        <w:t>必小於同種的兩個異域族群</w:t>
      </w:r>
    </w:p>
    <w:p w:rsidR="00586766" w:rsidRPr="006E2720" w:rsidRDefault="00586766" w:rsidP="00B83D31">
      <w:pPr>
        <w:pStyle w:val="AA0"/>
        <w:spacing w:line="325" w:lineRule="atLeast"/>
        <w:ind w:left="657" w:hangingChars="135" w:hanging="297"/>
        <w:rPr>
          <w:spacing w:val="0"/>
        </w:rPr>
      </w:pPr>
      <w:r w:rsidRPr="006E2720">
        <w:rPr>
          <w:spacing w:val="0"/>
        </w:rPr>
        <w:t>(E)</w:t>
      </w:r>
      <w:r w:rsidRPr="006E2720">
        <w:rPr>
          <w:spacing w:val="0"/>
        </w:rPr>
        <w:t>群集中的兩個近似族群其空間隔離程度</w:t>
      </w:r>
      <w:r w:rsidR="00051BE0" w:rsidRPr="006E2720">
        <w:rPr>
          <w:rFonts w:hint="eastAsia"/>
          <w:spacing w:val="0"/>
        </w:rPr>
        <w:t>，</w:t>
      </w:r>
      <w:r w:rsidRPr="006E2720">
        <w:rPr>
          <w:spacing w:val="0"/>
        </w:rPr>
        <w:t>必小於同種的兩個異域族群</w:t>
      </w:r>
    </w:p>
    <w:p w:rsidR="00386968" w:rsidRPr="006E2720" w:rsidRDefault="00B34C4C" w:rsidP="00B83D31">
      <w:pPr>
        <w:pStyle w:val="-05"/>
        <w:spacing w:line="325" w:lineRule="atLeast"/>
        <w:rPr>
          <w:spacing w:val="0"/>
        </w:rPr>
      </w:pPr>
      <w:r w:rsidRPr="006E2720">
        <w:rPr>
          <w:spacing w:val="0"/>
        </w:rPr>
        <w:t>55-56</w:t>
      </w:r>
      <w:r w:rsidR="00386968" w:rsidRPr="006E2720">
        <w:rPr>
          <w:spacing w:val="0"/>
        </w:rPr>
        <w:t>為題組</w:t>
      </w:r>
    </w:p>
    <w:p w:rsidR="00386968" w:rsidRPr="00457A0C" w:rsidRDefault="00706553" w:rsidP="00B83D31">
      <w:pPr>
        <w:pStyle w:val="TIT103691201"/>
        <w:spacing w:beforeLines="0" w:before="0" w:line="325" w:lineRule="atLeast"/>
        <w:ind w:firstLine="0"/>
        <w:rPr>
          <w:rFonts w:cs="Times New Roman"/>
          <w:spacing w:val="10"/>
          <w:szCs w:val="22"/>
        </w:rPr>
      </w:pPr>
      <w:r w:rsidRPr="006E2720">
        <w:rPr>
          <w:rFonts w:cs="Times New Roman"/>
          <w:spacing w:val="0"/>
          <w:szCs w:val="22"/>
        </w:rPr>
        <w:t>圖</w:t>
      </w:r>
      <w:r w:rsidRPr="006E2720">
        <w:rPr>
          <w:rFonts w:cs="Times New Roman"/>
          <w:spacing w:val="0"/>
          <w:szCs w:val="22"/>
        </w:rPr>
        <w:t>1</w:t>
      </w:r>
      <w:r w:rsidR="00895D0A" w:rsidRPr="006E2720">
        <w:rPr>
          <w:rFonts w:cs="Times New Roman"/>
          <w:spacing w:val="0"/>
          <w:szCs w:val="22"/>
        </w:rPr>
        <w:t>7</w:t>
      </w:r>
      <w:r w:rsidRPr="006E2720">
        <w:rPr>
          <w:rFonts w:cs="Times New Roman"/>
          <w:spacing w:val="0"/>
          <w:szCs w:val="22"/>
        </w:rPr>
        <w:t>為智慧手機之內，</w:t>
      </w:r>
      <w:r w:rsidRPr="006E2720">
        <w:rPr>
          <w:rFonts w:cs="Times New Roman" w:hint="eastAsia"/>
          <w:spacing w:val="0"/>
          <w:szCs w:val="22"/>
        </w:rPr>
        <w:t>加速度</w:t>
      </w:r>
      <w:r w:rsidRPr="006E2720">
        <w:rPr>
          <w:rFonts w:cs="Times New Roman"/>
          <w:spacing w:val="0"/>
          <w:szCs w:val="22"/>
        </w:rPr>
        <w:t>感測器的放大示意圖。</w:t>
      </w:r>
      <w:r w:rsidR="00173153" w:rsidRPr="006E2720">
        <w:rPr>
          <w:rFonts w:cs="Times New Roman" w:hint="eastAsia"/>
          <w:spacing w:val="0"/>
          <w:szCs w:val="22"/>
        </w:rPr>
        <w:t>可以簡單看作</w:t>
      </w:r>
      <w:r w:rsidRPr="006E2720">
        <w:rPr>
          <w:rFonts w:cs="Times New Roman"/>
          <w:spacing w:val="0"/>
          <w:szCs w:val="22"/>
        </w:rPr>
        <w:t>中央</w:t>
      </w:r>
      <w:r w:rsidR="00173153" w:rsidRPr="006E2720">
        <w:rPr>
          <w:rFonts w:cs="Times New Roman" w:hint="eastAsia"/>
          <w:spacing w:val="0"/>
          <w:szCs w:val="22"/>
        </w:rPr>
        <w:t>有一個</w:t>
      </w:r>
      <w:r w:rsidRPr="006E2720">
        <w:rPr>
          <w:rFonts w:cs="Times New Roman"/>
          <w:spacing w:val="0"/>
          <w:szCs w:val="22"/>
        </w:rPr>
        <w:t>質量</w:t>
      </w:r>
      <w:r w:rsidR="00173153" w:rsidRPr="006E2720">
        <w:rPr>
          <w:rFonts w:cs="Times New Roman" w:hint="eastAsia"/>
          <w:spacing w:val="0"/>
          <w:szCs w:val="22"/>
        </w:rPr>
        <w:t>為</w:t>
      </w:r>
      <w:r w:rsidR="00471476" w:rsidRPr="006E2720">
        <w:rPr>
          <w:rFonts w:cs="Times New Roman"/>
          <w:spacing w:val="0"/>
          <w:position w:val="-4"/>
          <w:szCs w:val="22"/>
        </w:rPr>
        <w:object w:dxaOrig="300" w:dyaOrig="240">
          <v:shape id="_x0000_i1094" type="#_x0000_t75" style="width:14pt;height:12.25pt" o:ole="">
            <v:imagedata r:id="rId199" o:title=""/>
          </v:shape>
          <o:OLEObject Type="Embed" ProgID="Equation.DSMT4" ShapeID="_x0000_i1094" DrawAspect="Content" ObjectID="_1578041212" r:id="rId200"/>
        </w:object>
      </w:r>
      <w:r w:rsidR="00173153" w:rsidRPr="006E2720">
        <w:rPr>
          <w:rFonts w:cs="Times New Roman" w:hint="eastAsia"/>
          <w:spacing w:val="0"/>
          <w:szCs w:val="22"/>
        </w:rPr>
        <w:t>的物體</w:t>
      </w:r>
      <w:r w:rsidRPr="006E2720">
        <w:rPr>
          <w:rFonts w:cs="Times New Roman"/>
          <w:spacing w:val="0"/>
          <w:szCs w:val="22"/>
        </w:rPr>
        <w:t>經由力常數為</w:t>
      </w:r>
      <w:r w:rsidR="00471476" w:rsidRPr="006E2720">
        <w:rPr>
          <w:rFonts w:cs="Times New Roman"/>
          <w:spacing w:val="0"/>
          <w:position w:val="-6"/>
          <w:szCs w:val="22"/>
        </w:rPr>
        <w:object w:dxaOrig="200" w:dyaOrig="260">
          <v:shape id="_x0000_i1095" type="#_x0000_t75" style="width:10.25pt;height:12.25pt" o:ole="">
            <v:imagedata r:id="rId201" o:title=""/>
          </v:shape>
          <o:OLEObject Type="Embed" ProgID="Equation.DSMT4" ShapeID="_x0000_i1095" DrawAspect="Content" ObjectID="_1578041213" r:id="rId202"/>
        </w:object>
      </w:r>
      <w:r w:rsidRPr="006E2720">
        <w:rPr>
          <w:rFonts w:cs="Times New Roman"/>
          <w:spacing w:val="0"/>
          <w:szCs w:val="22"/>
        </w:rPr>
        <w:t>的兩條相同彈簧，與固定端</w:t>
      </w:r>
      <w:r w:rsidRPr="006E2720">
        <w:rPr>
          <w:rFonts w:cs="Times New Roman" w:hint="eastAsia"/>
          <w:spacing w:val="0"/>
          <w:szCs w:val="22"/>
        </w:rPr>
        <w:t>①</w:t>
      </w:r>
      <w:r w:rsidRPr="006E2720">
        <w:rPr>
          <w:rFonts w:cs="Times New Roman"/>
          <w:spacing w:val="0"/>
          <w:szCs w:val="22"/>
        </w:rPr>
        <w:t>與</w:t>
      </w:r>
      <w:r w:rsidRPr="006E2720">
        <w:rPr>
          <w:rFonts w:cs="Times New Roman" w:hint="eastAsia"/>
          <w:spacing w:val="0"/>
          <w:szCs w:val="22"/>
        </w:rPr>
        <w:t>②</w:t>
      </w:r>
      <w:r w:rsidRPr="006E2720">
        <w:rPr>
          <w:rFonts w:cs="Times New Roman"/>
          <w:spacing w:val="0"/>
          <w:szCs w:val="22"/>
        </w:rPr>
        <w:t>相連接。感測器平放於水平面</w:t>
      </w:r>
      <w:r w:rsidR="009D6167" w:rsidRPr="006E2720">
        <w:rPr>
          <w:rFonts w:cs="Times New Roman" w:hint="eastAsia"/>
          <w:spacing w:val="0"/>
          <w:szCs w:val="22"/>
        </w:rPr>
        <w:t>（</w:t>
      </w:r>
      <w:r w:rsidRPr="006E2720">
        <w:rPr>
          <w:rFonts w:cs="Times New Roman"/>
          <w:spacing w:val="0"/>
          <w:szCs w:val="22"/>
        </w:rPr>
        <w:t>紙面</w:t>
      </w:r>
      <w:r w:rsidR="009D6167" w:rsidRPr="006E2720">
        <w:rPr>
          <w:rFonts w:cs="Times New Roman" w:hint="eastAsia"/>
          <w:spacing w:val="0"/>
          <w:szCs w:val="22"/>
        </w:rPr>
        <w:t>）</w:t>
      </w:r>
      <w:r w:rsidRPr="006E2720">
        <w:rPr>
          <w:rFonts w:cs="Times New Roman"/>
          <w:spacing w:val="0"/>
          <w:szCs w:val="22"/>
        </w:rPr>
        <w:t>時，兩彈簧</w:t>
      </w:r>
      <w:r w:rsidRPr="006E2720">
        <w:rPr>
          <w:rFonts w:cs="Times New Roman" w:hint="eastAsia"/>
          <w:spacing w:val="0"/>
          <w:szCs w:val="22"/>
        </w:rPr>
        <w:t>的</w:t>
      </w:r>
      <w:r w:rsidRPr="006E2720">
        <w:rPr>
          <w:rFonts w:cs="Times New Roman"/>
          <w:spacing w:val="0"/>
          <w:szCs w:val="22"/>
        </w:rPr>
        <w:t>自然長度</w:t>
      </w:r>
      <w:r w:rsidRPr="006E2720">
        <w:rPr>
          <w:rFonts w:cs="Times New Roman" w:hint="eastAsia"/>
          <w:spacing w:val="0"/>
          <w:szCs w:val="22"/>
        </w:rPr>
        <w:t>各</w:t>
      </w:r>
      <w:r w:rsidRPr="006E2720">
        <w:rPr>
          <w:rFonts w:cs="Times New Roman"/>
          <w:spacing w:val="0"/>
          <w:szCs w:val="22"/>
        </w:rPr>
        <w:t>為</w:t>
      </w:r>
      <w:r w:rsidR="00471476" w:rsidRPr="006E2720">
        <w:rPr>
          <w:rFonts w:cs="Times New Roman"/>
          <w:spacing w:val="0"/>
          <w:position w:val="-10"/>
          <w:szCs w:val="22"/>
        </w:rPr>
        <w:object w:dxaOrig="260" w:dyaOrig="320">
          <v:shape id="_x0000_i1096" type="#_x0000_t75" style="width:12.25pt;height:17pt" o:ole="">
            <v:imagedata r:id="rId203" o:title=""/>
          </v:shape>
          <o:OLEObject Type="Embed" ProgID="Equation.DSMT4" ShapeID="_x0000_i1096" DrawAspect="Content" ObjectID="_1578041214" r:id="rId204"/>
        </w:object>
      </w:r>
      <w:r w:rsidRPr="006E2720">
        <w:rPr>
          <w:rFonts w:cs="Times New Roman"/>
          <w:spacing w:val="0"/>
          <w:szCs w:val="22"/>
        </w:rPr>
        <w:t>。將</w:t>
      </w:r>
      <w:r w:rsidRPr="006E2720">
        <w:rPr>
          <w:rFonts w:cs="Times New Roman" w:hint="eastAsia"/>
          <w:spacing w:val="0"/>
          <w:szCs w:val="22"/>
        </w:rPr>
        <w:t>手機靜止直立並使其長邊沿著鉛</w:t>
      </w:r>
      <w:r w:rsidR="00173153" w:rsidRPr="006E2720">
        <w:rPr>
          <w:rFonts w:cs="Times New Roman" w:hint="eastAsia"/>
          <w:spacing w:val="0"/>
          <w:szCs w:val="22"/>
        </w:rPr>
        <w:t>垂</w:t>
      </w:r>
      <w:r w:rsidRPr="006E2720">
        <w:rPr>
          <w:rFonts w:cs="Times New Roman" w:hint="eastAsia"/>
          <w:spacing w:val="0"/>
          <w:szCs w:val="22"/>
        </w:rPr>
        <w:t>線時</w:t>
      </w:r>
      <w:r w:rsidRPr="006E2720">
        <w:rPr>
          <w:rFonts w:cs="Times New Roman"/>
          <w:spacing w:val="0"/>
          <w:szCs w:val="22"/>
        </w:rPr>
        <w:t>，質量</w:t>
      </w:r>
      <w:r w:rsidR="00471476" w:rsidRPr="006E2720">
        <w:rPr>
          <w:rFonts w:cs="Times New Roman"/>
          <w:spacing w:val="0"/>
          <w:position w:val="-4"/>
          <w:szCs w:val="22"/>
        </w:rPr>
        <w:object w:dxaOrig="300" w:dyaOrig="240">
          <v:shape id="_x0000_i1097" type="#_x0000_t75" style="width:14pt;height:12.25pt" o:ole="">
            <v:imagedata r:id="rId205" o:title=""/>
          </v:shape>
          <o:OLEObject Type="Embed" ProgID="Equation.DSMT4" ShapeID="_x0000_i1097" DrawAspect="Content" ObjectID="_1578041215" r:id="rId206"/>
        </w:object>
      </w:r>
      <w:r w:rsidR="00173153" w:rsidRPr="006E2720">
        <w:rPr>
          <w:rFonts w:cs="Times New Roman" w:hint="eastAsia"/>
          <w:spacing w:val="0"/>
          <w:szCs w:val="22"/>
        </w:rPr>
        <w:t>的物體</w:t>
      </w:r>
      <w:r w:rsidRPr="006E2720">
        <w:rPr>
          <w:rFonts w:cs="Times New Roman"/>
          <w:spacing w:val="0"/>
          <w:szCs w:val="22"/>
        </w:rPr>
        <w:t>會像彈簧秤上的重物一樣，先輕微上下振盪，然後達成靜止平衡。人們透過無線傳送的方式，可遠端監視</w:t>
      </w:r>
      <w:r w:rsidRPr="006E2720">
        <w:rPr>
          <w:rFonts w:cs="Times New Roman" w:hint="eastAsia"/>
          <w:spacing w:val="0"/>
          <w:szCs w:val="22"/>
        </w:rPr>
        <w:t>加速度</w:t>
      </w:r>
      <w:r w:rsidRPr="006E2720">
        <w:rPr>
          <w:rFonts w:cs="Times New Roman"/>
          <w:spacing w:val="0"/>
          <w:szCs w:val="22"/>
        </w:rPr>
        <w:t>感測器所測得的加速度。某生</w:t>
      </w:r>
      <w:r w:rsidRPr="006E2720">
        <w:rPr>
          <w:rFonts w:cs="Times New Roman" w:hint="eastAsia"/>
          <w:spacing w:val="0"/>
          <w:szCs w:val="22"/>
        </w:rPr>
        <w:t>於時間</w:t>
      </w:r>
      <w:r w:rsidR="00471476" w:rsidRPr="006E2720">
        <w:rPr>
          <w:rFonts w:cs="Times New Roman"/>
          <w:spacing w:val="0"/>
          <w:position w:val="-6"/>
          <w:szCs w:val="22"/>
        </w:rPr>
        <w:object w:dxaOrig="460" w:dyaOrig="260">
          <v:shape id="_x0000_i1098" type="#_x0000_t75" style="width:23.25pt;height:14pt" o:ole="">
            <v:imagedata r:id="rId207" o:title=""/>
          </v:shape>
          <o:OLEObject Type="Embed" ProgID="Equation.DSMT4" ShapeID="_x0000_i1098" DrawAspect="Content" ObjectID="_1578041216" r:id="rId208"/>
        </w:object>
      </w:r>
      <w:r w:rsidRPr="006E2720">
        <w:rPr>
          <w:rFonts w:cs="Times New Roman" w:hint="eastAsia"/>
          <w:spacing w:val="0"/>
          <w:szCs w:val="22"/>
        </w:rPr>
        <w:t>時，懸空拿著手機</w:t>
      </w:r>
      <w:r w:rsidR="009B18AF" w:rsidRPr="006E2720">
        <w:rPr>
          <w:rFonts w:cs="Times New Roman" w:hint="eastAsia"/>
          <w:spacing w:val="0"/>
          <w:szCs w:val="22"/>
        </w:rPr>
        <w:t>（</w:t>
      </w:r>
      <w:r w:rsidRPr="006E2720">
        <w:rPr>
          <w:rFonts w:cs="Times New Roman" w:hint="eastAsia"/>
          <w:spacing w:val="0"/>
          <w:szCs w:val="22"/>
        </w:rPr>
        <w:t>①在</w:t>
      </w:r>
      <w:r w:rsidRPr="006E2720">
        <w:rPr>
          <w:rFonts w:cs="Times New Roman"/>
          <w:spacing w:val="0"/>
          <w:szCs w:val="22"/>
        </w:rPr>
        <w:t>上</w:t>
      </w:r>
      <w:r w:rsidRPr="006E2720">
        <w:rPr>
          <w:rFonts w:cs="Times New Roman" w:hint="eastAsia"/>
          <w:spacing w:val="0"/>
          <w:szCs w:val="22"/>
        </w:rPr>
        <w:t>、②在</w:t>
      </w:r>
      <w:r w:rsidRPr="006E2720">
        <w:rPr>
          <w:rFonts w:cs="Times New Roman"/>
          <w:spacing w:val="0"/>
          <w:szCs w:val="22"/>
        </w:rPr>
        <w:t>下</w:t>
      </w:r>
      <w:r w:rsidR="009B18AF" w:rsidRPr="006E2720">
        <w:rPr>
          <w:rFonts w:cs="Times New Roman" w:hint="eastAsia"/>
          <w:spacing w:val="0"/>
          <w:szCs w:val="22"/>
        </w:rPr>
        <w:t>）</w:t>
      </w:r>
      <w:r w:rsidRPr="006E2720">
        <w:rPr>
          <w:rFonts w:cs="Times New Roman" w:hint="eastAsia"/>
          <w:spacing w:val="0"/>
          <w:szCs w:val="22"/>
        </w:rPr>
        <w:t>，並使手機的長邊沿著鉛</w:t>
      </w:r>
      <w:r w:rsidR="00173153" w:rsidRPr="006E2720">
        <w:rPr>
          <w:rFonts w:cs="Times New Roman" w:hint="eastAsia"/>
          <w:spacing w:val="0"/>
          <w:szCs w:val="22"/>
        </w:rPr>
        <w:t>垂</w:t>
      </w:r>
      <w:r w:rsidRPr="006E2720">
        <w:rPr>
          <w:rFonts w:cs="Times New Roman" w:hint="eastAsia"/>
          <w:spacing w:val="0"/>
          <w:szCs w:val="22"/>
        </w:rPr>
        <w:t>線，在保持靜止一小段時間後釋放，以</w:t>
      </w:r>
      <w:r w:rsidRPr="006E2720">
        <w:rPr>
          <w:rFonts w:cs="Times New Roman"/>
          <w:spacing w:val="0"/>
          <w:szCs w:val="22"/>
        </w:rPr>
        <w:t>進行</w:t>
      </w:r>
      <w:r w:rsidRPr="006E2720">
        <w:rPr>
          <w:rFonts w:cs="Times New Roman" w:hint="eastAsia"/>
          <w:spacing w:val="0"/>
          <w:szCs w:val="22"/>
        </w:rPr>
        <w:t>手機沿著</w:t>
      </w:r>
      <w:r w:rsidRPr="006E2720">
        <w:rPr>
          <w:rFonts w:cs="Times New Roman"/>
          <w:spacing w:val="0"/>
          <w:szCs w:val="22"/>
        </w:rPr>
        <w:t>鉛</w:t>
      </w:r>
      <w:r w:rsidR="00173153" w:rsidRPr="006E2720">
        <w:rPr>
          <w:rFonts w:cs="Times New Roman" w:hint="eastAsia"/>
          <w:spacing w:val="0"/>
          <w:szCs w:val="22"/>
        </w:rPr>
        <w:t>垂</w:t>
      </w:r>
      <w:r w:rsidRPr="006E2720">
        <w:rPr>
          <w:rFonts w:cs="Times New Roman" w:hint="eastAsia"/>
          <w:spacing w:val="0"/>
          <w:szCs w:val="22"/>
        </w:rPr>
        <w:t>線</w:t>
      </w:r>
      <w:r w:rsidRPr="006E2720">
        <w:rPr>
          <w:rFonts w:cs="Times New Roman"/>
          <w:spacing w:val="0"/>
          <w:szCs w:val="22"/>
        </w:rPr>
        <w:t>方向運動的實驗</w:t>
      </w:r>
      <w:r w:rsidRPr="006E2720">
        <w:rPr>
          <w:rFonts w:cs="Times New Roman" w:hint="eastAsia"/>
          <w:spacing w:val="0"/>
          <w:szCs w:val="22"/>
        </w:rPr>
        <w:t>，依據感測器的讀數紀錄，彈簧力作用於質量</w:t>
      </w:r>
      <w:r w:rsidR="00754D47">
        <w:rPr>
          <w:rFonts w:cs="Times New Roman" w:hint="eastAsia"/>
          <w:spacing w:val="0"/>
          <w:szCs w:val="22"/>
        </w:rPr>
        <w:t>為</w:t>
      </w:r>
      <w:r w:rsidR="00471476" w:rsidRPr="006E2720">
        <w:rPr>
          <w:rFonts w:cs="Times New Roman"/>
          <w:spacing w:val="0"/>
          <w:position w:val="-4"/>
          <w:szCs w:val="22"/>
        </w:rPr>
        <w:object w:dxaOrig="300" w:dyaOrig="240">
          <v:shape id="_x0000_i1099" type="#_x0000_t75" style="width:14pt;height:12.25pt" o:ole="">
            <v:imagedata r:id="rId199" o:title=""/>
          </v:shape>
          <o:OLEObject Type="Embed" ProgID="Equation.DSMT4" ShapeID="_x0000_i1099" DrawAspect="Content" ObjectID="_1578041217" r:id="rId209"/>
        </w:object>
      </w:r>
      <w:r w:rsidR="00173153" w:rsidRPr="006E2720">
        <w:rPr>
          <w:rFonts w:cs="Times New Roman" w:hint="eastAsia"/>
          <w:spacing w:val="0"/>
          <w:szCs w:val="22"/>
        </w:rPr>
        <w:t>的物體</w:t>
      </w:r>
      <w:r w:rsidRPr="006E2720">
        <w:rPr>
          <w:rFonts w:cs="Times New Roman" w:hint="eastAsia"/>
          <w:spacing w:val="0"/>
          <w:szCs w:val="22"/>
        </w:rPr>
        <w:t>所產生的加速度隨時間的變化如</w:t>
      </w:r>
      <w:r w:rsidRPr="006E2720">
        <w:rPr>
          <w:rFonts w:cs="Times New Roman"/>
          <w:spacing w:val="0"/>
          <w:szCs w:val="22"/>
        </w:rPr>
        <w:t>圖</w:t>
      </w:r>
      <w:r w:rsidRPr="006E2720">
        <w:rPr>
          <w:rFonts w:cs="Times New Roman"/>
          <w:spacing w:val="0"/>
          <w:szCs w:val="22"/>
        </w:rPr>
        <w:t>1</w:t>
      </w:r>
      <w:r w:rsidR="00895D0A" w:rsidRPr="006E2720">
        <w:rPr>
          <w:rFonts w:cs="Times New Roman"/>
          <w:spacing w:val="0"/>
          <w:szCs w:val="22"/>
        </w:rPr>
        <w:t>8</w:t>
      </w:r>
      <w:r w:rsidRPr="006E2720">
        <w:rPr>
          <w:rFonts w:cs="Times New Roman" w:hint="eastAsia"/>
          <w:spacing w:val="0"/>
          <w:szCs w:val="22"/>
        </w:rPr>
        <w:t>所示</w:t>
      </w:r>
      <w:r w:rsidRPr="006E2720">
        <w:rPr>
          <w:rFonts w:cs="Times New Roman"/>
          <w:spacing w:val="0"/>
          <w:szCs w:val="22"/>
        </w:rPr>
        <w:t>。</w:t>
      </w:r>
      <w:r w:rsidRPr="006E2720">
        <w:rPr>
          <w:rFonts w:cs="Times New Roman" w:hint="eastAsia"/>
          <w:spacing w:val="0"/>
          <w:szCs w:val="22"/>
        </w:rPr>
        <w:t>在本題組中，重力與彈簧力以外的作用力均可忽略。</w:t>
      </w:r>
      <w:r w:rsidRPr="006E2720">
        <w:rPr>
          <w:rFonts w:cs="Times New Roman"/>
          <w:spacing w:val="0"/>
          <w:szCs w:val="22"/>
        </w:rPr>
        <w:t>依據以上資訊，回答</w:t>
      </w:r>
      <w:r w:rsidRPr="006E2720">
        <w:rPr>
          <w:rFonts w:cs="Times New Roman"/>
          <w:spacing w:val="0"/>
          <w:szCs w:val="22"/>
        </w:rPr>
        <w:t>55-56</w:t>
      </w:r>
      <w:r w:rsidRPr="006E2720">
        <w:rPr>
          <w:rFonts w:cs="Times New Roman"/>
          <w:spacing w:val="0"/>
          <w:szCs w:val="22"/>
        </w:rPr>
        <w:t>題</w:t>
      </w:r>
      <w:r w:rsidRPr="006E2720">
        <w:rPr>
          <w:rFonts w:cs="Times New Roman" w:hint="eastAsia"/>
          <w:spacing w:val="0"/>
          <w:szCs w:val="22"/>
        </w:rPr>
        <w:t>。</w:t>
      </w:r>
    </w:p>
    <w:p w:rsidR="00386968" w:rsidRPr="007B55AF" w:rsidRDefault="007B606F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  <w:r>
        <w:rPr>
          <w:rFonts w:eastAsiaTheme="majorEastAsia"/>
          <w:b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936848</wp:posOffset>
                </wp:positionH>
                <wp:positionV relativeFrom="paragraph">
                  <wp:posOffset>117573</wp:posOffset>
                </wp:positionV>
                <wp:extent cx="4051886" cy="2180883"/>
                <wp:effectExtent l="0" t="0" r="6350" b="10160"/>
                <wp:wrapNone/>
                <wp:docPr id="458" name="群組 4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51886" cy="2180883"/>
                          <a:chOff x="0" y="0"/>
                          <a:chExt cx="4051886" cy="2180883"/>
                        </a:xfrm>
                      </wpg:grpSpPr>
                      <wps:wsp>
                        <wps:cNvPr id="551" name="文字方塊 6"/>
                        <wps:cNvSpPr txBox="1"/>
                        <wps:spPr>
                          <a:xfrm>
                            <a:off x="371230" y="0"/>
                            <a:ext cx="242570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26784B" w:rsidRDefault="00CF5D08" w:rsidP="004B751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9" name="文字方塊 6"/>
                        <wps:cNvSpPr txBox="1"/>
                        <wps:spPr>
                          <a:xfrm>
                            <a:off x="367323" y="328246"/>
                            <a:ext cx="242570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26784B" w:rsidRDefault="00CF5D08" w:rsidP="004B751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3" name="文字方塊 6"/>
                        <wps:cNvSpPr txBox="1"/>
                        <wps:spPr>
                          <a:xfrm>
                            <a:off x="371230" y="676030"/>
                            <a:ext cx="242570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26784B" w:rsidRDefault="00CF5D08" w:rsidP="004B751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5" name="文字方塊 6"/>
                        <wps:cNvSpPr txBox="1"/>
                        <wps:spPr>
                          <a:xfrm>
                            <a:off x="371230" y="1000369"/>
                            <a:ext cx="242570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26784B" w:rsidRDefault="00CF5D08" w:rsidP="004B751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5" name="文字方塊 6"/>
                        <wps:cNvSpPr txBox="1"/>
                        <wps:spPr>
                          <a:xfrm>
                            <a:off x="3477846" y="1473200"/>
                            <a:ext cx="5740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AA160B" w:rsidRDefault="00CF5D08" w:rsidP="00386968">
                              <w:pPr>
                                <w:rPr>
                                  <w:sz w:val="20"/>
                                </w:rPr>
                              </w:pPr>
                              <w:r w:rsidRPr="00AA160B">
                                <w:rPr>
                                  <w:rFonts w:hint="eastAsia"/>
                                  <w:sz w:val="20"/>
                                </w:rPr>
                                <w:t>時間（</w:t>
                              </w:r>
                              <w:r w:rsidRPr="00AA160B">
                                <w:rPr>
                                  <w:sz w:val="20"/>
                                </w:rPr>
                                <w:t>s</w:t>
                              </w:r>
                              <w:r w:rsidRPr="00AA160B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538" y="218830"/>
                            <a:ext cx="243840" cy="1079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3A21F9" w:rsidRDefault="00CF5D08">
                              <w:pPr>
                                <w:rPr>
                                  <w:spacing w:val="10"/>
                                </w:rPr>
                              </w:pPr>
                              <w:r w:rsidRPr="003A21F9">
                                <w:rPr>
                                  <w:rFonts w:hint="eastAsia"/>
                                  <w:spacing w:val="10"/>
                                </w:rPr>
                                <w:t>加速度</w:t>
                              </w:r>
                              <w:r>
                                <w:rPr>
                                  <w:rFonts w:hint="eastAsia"/>
                                  <w:spacing w:val="10"/>
                                </w:rPr>
                                <w:t xml:space="preserve">（　</w:t>
                              </w:r>
                              <w:r>
                                <w:rPr>
                                  <w:spacing w:val="1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  <wps:wsp normalEastAsianFlow="1">
                        <wps:cNvPr id="65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47969"/>
                            <a:ext cx="320040" cy="2088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Default="00CF5D08">
                              <w:r>
                                <w:t>m/s</w:t>
                              </w:r>
                              <w:r w:rsidRPr="002F68A8">
                                <w:rPr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4" name="文字方塊 6"/>
                        <wps:cNvSpPr txBox="1"/>
                        <wps:spPr>
                          <a:xfrm>
                            <a:off x="402492" y="1332523"/>
                            <a:ext cx="242570" cy="1860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26784B" w:rsidRDefault="00CF5D08" w:rsidP="0087679B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4" name="文字方塊 6"/>
                        <wps:cNvSpPr txBox="1"/>
                        <wps:spPr>
                          <a:xfrm>
                            <a:off x="621323" y="1453661"/>
                            <a:ext cx="12700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87679B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5" name="文字方塊 6"/>
                        <wps:cNvSpPr txBox="1"/>
                        <wps:spPr>
                          <a:xfrm>
                            <a:off x="1355969" y="1469292"/>
                            <a:ext cx="2692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87679B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  <w:r w:rsidRPr="004B7513">
                                <w:rPr>
                                  <w:sz w:val="20"/>
                                </w:rPr>
                                <w:t>.5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6" name="文字方塊 6"/>
                        <wps:cNvSpPr txBox="1"/>
                        <wps:spPr>
                          <a:xfrm>
                            <a:off x="2266461" y="1469292"/>
                            <a:ext cx="2692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72458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</w:rPr>
                                <w:t>.0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7" name="文字方塊 6"/>
                        <wps:cNvSpPr txBox="1"/>
                        <wps:spPr>
                          <a:xfrm>
                            <a:off x="3110523" y="1469292"/>
                            <a:ext cx="269240" cy="200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87679B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sz w:val="20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8" name="文字方塊 6"/>
                        <wps:cNvSpPr txBox="1"/>
                        <wps:spPr>
                          <a:xfrm>
                            <a:off x="1000369" y="1469292"/>
                            <a:ext cx="177800" cy="406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4B7513">
                              <w:pPr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時</w:t>
                              </w:r>
                              <w:r w:rsidRPr="004B7513">
                                <w:rPr>
                                  <w:sz w:val="20"/>
                                </w:rPr>
                                <w:t>刻甲</w:t>
                              </w:r>
                            </w:p>
                            <w:p w:rsidR="00CF5D08" w:rsidRDefault="00CF5D08"/>
                          </w:txbxContent>
                        </wps:txbx>
                        <wps:bodyPr rot="0" spcFirstLastPara="0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9" name="文字方塊 6"/>
                        <wps:cNvSpPr txBox="1"/>
                        <wps:spPr>
                          <a:xfrm>
                            <a:off x="1570892" y="1469292"/>
                            <a:ext cx="177800" cy="406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4B7513">
                              <w:pPr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時</w:t>
                              </w:r>
                              <w:r w:rsidRPr="004B7513">
                                <w:rPr>
                                  <w:sz w:val="20"/>
                                </w:rPr>
                                <w:t>刻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乙</w:t>
                              </w:r>
                            </w:p>
                            <w:p w:rsidR="00CF5D08" w:rsidRDefault="00CF5D08"/>
                          </w:txbxContent>
                        </wps:txbx>
                        <wps:bodyPr rot="0" spcFirstLastPara="0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0" name="文字方塊 6"/>
                        <wps:cNvSpPr txBox="1"/>
                        <wps:spPr>
                          <a:xfrm>
                            <a:off x="1949938" y="1469292"/>
                            <a:ext cx="177800" cy="406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AA160B">
                              <w:pPr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時</w:t>
                              </w:r>
                              <w:r w:rsidRPr="004B7513">
                                <w:rPr>
                                  <w:sz w:val="20"/>
                                </w:rPr>
                                <w:t>刻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丙</w:t>
                              </w:r>
                            </w:p>
                            <w:p w:rsidR="00CF5D08" w:rsidRDefault="00CF5D08" w:rsidP="00AA160B"/>
                          </w:txbxContent>
                        </wps:txbx>
                        <wps:bodyPr rot="0" spcFirstLastPara="0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1" name="文字方塊 6"/>
                        <wps:cNvSpPr txBox="1"/>
                        <wps:spPr>
                          <a:xfrm>
                            <a:off x="2528277" y="1469292"/>
                            <a:ext cx="177800" cy="406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4B7513">
                              <w:pPr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時</w:t>
                              </w:r>
                              <w:r w:rsidRPr="004B7513">
                                <w:rPr>
                                  <w:sz w:val="20"/>
                                </w:rPr>
                                <w:t>刻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丁</w:t>
                              </w:r>
                            </w:p>
                            <w:p w:rsidR="00CF5D08" w:rsidRDefault="00CF5D08"/>
                          </w:txbxContent>
                        </wps:txbx>
                        <wps:bodyPr rot="0" spcFirstLastPara="0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2" name="文字方塊 6"/>
                        <wps:cNvSpPr txBox="1"/>
                        <wps:spPr>
                          <a:xfrm>
                            <a:off x="2919046" y="1469292"/>
                            <a:ext cx="177800" cy="406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4B7513" w:rsidRDefault="00CF5D08" w:rsidP="00AA160B">
                              <w:pPr>
                                <w:rPr>
                                  <w:sz w:val="20"/>
                                </w:rPr>
                              </w:pPr>
                              <w:r w:rsidRPr="004B7513">
                                <w:rPr>
                                  <w:rFonts w:hint="eastAsia"/>
                                  <w:sz w:val="20"/>
                                </w:rPr>
                                <w:t>時</w:t>
                              </w:r>
                              <w:r w:rsidRPr="004B7513">
                                <w:rPr>
                                  <w:sz w:val="20"/>
                                </w:rPr>
                                <w:t>刻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戊</w:t>
                              </w:r>
                            </w:p>
                            <w:p w:rsidR="00CF5D08" w:rsidRDefault="00CF5D08" w:rsidP="00AA160B"/>
                          </w:txbxContent>
                        </wps:txbx>
                        <wps:bodyPr rot="0" spcFirstLastPara="0" vert="eaVert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文字方塊 6"/>
                        <wps:cNvSpPr txBox="1"/>
                        <wps:spPr>
                          <a:xfrm>
                            <a:off x="1824892" y="1992923"/>
                            <a:ext cx="406400" cy="1879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AE7329" w:rsidRDefault="00CF5D08" w:rsidP="00386968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AE732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AE732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" name="圖片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07" t="8806" r="9013" b="23242"/>
                          <a:stretch/>
                        </pic:blipFill>
                        <pic:spPr bwMode="auto">
                          <a:xfrm>
                            <a:off x="629138" y="42984"/>
                            <a:ext cx="3160395" cy="14109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458" o:spid="_x0000_s1526" style="position:absolute;margin-left:152.5pt;margin-top:9.25pt;width:319.05pt;height:171.7pt;z-index:252083200" coordsize="40518,218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">
                <v:shape id="文字方塊 6" o:spid="_x0000_s1527" type="#_x0000_t202" style="position:absolute;left:3712;width:2426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rtMYA&#10;AADcAAAADwAAAGRycy9kb3ducmV2LnhtbESPS2vDMBCE74X+B7GF3BrZhZTgRAmhD8ihzzSB9La1&#10;NraptTLSxnH/fVUI9DjMzDfMfDm4VvUUYuPZQD7OQBGX3jZcGdh+PF5PQUVBtth6JgM/FGG5uLyY&#10;Y2H9id+p30ilEoRjgQZqka7QOpY1OYxj3xEn7+CDQ0kyVNoGPCW4a/VNlt1qhw2nhRo7uqup/N4c&#10;nYF2H8PTVyaf/X31LG+v+rh7yF+MGV0NqxkooUH+w+f22hqYTHL4O5OOgF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HrtMYAAADcAAAADwAAAAAAAAAAAAAAAACYAgAAZHJz&#10;L2Rvd25yZXYueG1sUEsFBgAAAAAEAAQA9QAAAIsDAAAAAA==&#10;" filled="f" stroked="f" strokeweight=".5pt">
                  <v:textbox inset="0,0,0,0">
                    <w:txbxContent>
                      <w:p w:rsidR="00CF5D08" w:rsidRPr="0026784B" w:rsidRDefault="00CF5D08" w:rsidP="004B7513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40</w:t>
                        </w:r>
                      </w:p>
                    </w:txbxContent>
                  </v:textbox>
                </v:shape>
                <v:shape id="文字方塊 6" o:spid="_x0000_s1528" type="#_x0000_t202" style="position:absolute;left:3673;top:3282;width:2425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5xb8YA&#10;AADcAAAADwAAAGRycy9kb3ducmV2LnhtbESPX0vDQBDE3wt+h2OFvtlLRcXGXouoBR+09i/o25pb&#10;k2BuL9xt0/jtPUHo4zAzv2Gm8941qqMQa88GxqMMFHHhbc2lgd12cXELKgqyxcYzGfihCPPZ2WCK&#10;ufVHXlO3kVIlCMccDVQiba51LCpyGEe+JU7elw8OJclQahvwmOCu0ZdZdqMd1pwWKmzpoaLie3Nw&#10;Bpr3GF4+M/noHstXWb3pw/5pvDRmeN7f34ES6uUU/m8/WwPXVxP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5xb8YAAADcAAAADwAAAAAAAAAAAAAAAACYAgAAZHJz&#10;L2Rvd25yZXYueG1sUEsFBgAAAAAEAAQA9QAAAIsDAAAAAA==&#10;" filled="f" stroked="f" strokeweight=".5pt">
                  <v:textbox inset="0,0,0,0">
                    <w:txbxContent>
                      <w:p w:rsidR="00CF5D08" w:rsidRPr="0026784B" w:rsidRDefault="00CF5D08" w:rsidP="004B7513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30</w:t>
                        </w:r>
                      </w:p>
                    </w:txbxContent>
                  </v:textbox>
                </v:shape>
                <v:shape id="文字方塊 6" o:spid="_x0000_s1529" type="#_x0000_t202" style="position:absolute;left:3712;top:6760;width:2426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1+McA&#10;AADcAAAADwAAAGRycy9kb3ducmV2LnhtbESPQUvDQBSE74X+h+UJvbWbWpQSuy1SLXhQW9sKentm&#10;n0kw+zbsvqbx37uC4HGYmW+Yxap3jeooxNqzgekkA0VceFtzaeB42IznoKIgW2w8k4FvirBaDgcL&#10;zK0/8wt1eylVgnDM0UAl0uZax6Iih3HiW+LkffrgUJIMpbYBzwnuGn2ZZdfaYc1pocKW1hUVX/uT&#10;M9C8xfD4kcl7d1c+yW6rT6/302djRhf97Q0ooV7+w3/tB2vgajaD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QNfjHAAAA3AAAAA8AAAAAAAAAAAAAAAAAmAIAAGRy&#10;cy9kb3ducmV2LnhtbFBLBQYAAAAABAAEAPUAAACMAwAAAAA=&#10;" filled="f" stroked="f" strokeweight=".5pt">
                  <v:textbox inset="0,0,0,0">
                    <w:txbxContent>
                      <w:p w:rsidR="00CF5D08" w:rsidRPr="0026784B" w:rsidRDefault="00CF5D08" w:rsidP="004B7513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20</w:t>
                        </w:r>
                      </w:p>
                    </w:txbxContent>
                  </v:textbox>
                </v:shape>
                <v:shape id="文字方塊 6" o:spid="_x0000_s1530" type="#_x0000_t202" style="position:absolute;left:3712;top:10003;width:2426;height:1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Ud8YA&#10;AADcAAAADwAAAGRycy9kb3ducmV2LnhtbESPS2vDMBCE74X+B7GF3BrZhZTgRAmhD8ihzzSB9La1&#10;NraptTLSxnH/fVUI9DjMzDfMfDm4VvUUYuPZQD7OQBGX3jZcGdh+PF5PQUVBtth6JgM/FGG5uLyY&#10;Y2H9id+p30ilEoRjgQZqka7QOpY1OYxj3xEn7+CDQ0kyVNoGPCW4a/VNlt1qhw2nhRo7uqup/N4c&#10;nYF2H8PTVyaf/X31LG+v+rh7yF+MGV0NqxkooUH+w+f22hqY5BP4O5OOgF7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kBUd8YAAADcAAAADwAAAAAAAAAAAAAAAACYAgAAZHJz&#10;L2Rvd25yZXYueG1sUEsFBgAAAAAEAAQA9QAAAIsDAAAAAA==&#10;" filled="f" stroked="f" strokeweight=".5pt">
                  <v:textbox inset="0,0,0,0">
                    <w:txbxContent>
                      <w:p w:rsidR="00CF5D08" w:rsidRPr="0026784B" w:rsidRDefault="00CF5D08" w:rsidP="004B7513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文字方塊 6" o:spid="_x0000_s1531" type="#_x0000_t202" style="position:absolute;left:34778;top:14732;width:5740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m2D8cA&#10;AADcAAAADwAAAGRycy9kb3ducmV2LnhtbESPQUvDQBSE74X+h+UJvbWblioldlukKnhQW9sKentm&#10;n0kw+zbsvqbx37uC4HGYmW+Y5bp3jeooxNqzgekkA0VceFtzaeB4uB8vQEVBtth4JgPfFGG9Gg6W&#10;mFt/5hfq9lKqBOGYo4FKpM21jkVFDuPEt8TJ+/TBoSQZSm0DnhPcNXqWZVfaYc1pocKWNhUVX/uT&#10;M9C8xfD4kcl7d1s+yW6rT69302djRhf9zTUooV7+w3/tB2tgNr+E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1Ztg/HAAAA3AAAAA8AAAAAAAAAAAAAAAAAmAIAAGRy&#10;cy9kb3ducmV2LnhtbFBLBQYAAAAABAAEAPUAAACMAwAAAAA=&#10;" filled="f" stroked="f" strokeweight=".5pt">
                  <v:textbox inset="0,0,0,0">
                    <w:txbxContent>
                      <w:p w:rsidR="00CF5D08" w:rsidRPr="00AA160B" w:rsidRDefault="00CF5D08" w:rsidP="00386968">
                        <w:pPr>
                          <w:rPr>
                            <w:sz w:val="20"/>
                          </w:rPr>
                        </w:pPr>
                        <w:r w:rsidRPr="00AA160B">
                          <w:rPr>
                            <w:rFonts w:hint="eastAsia"/>
                            <w:sz w:val="20"/>
                          </w:rPr>
                          <w:t>時間（</w:t>
                        </w:r>
                        <w:r w:rsidRPr="00AA160B">
                          <w:rPr>
                            <w:sz w:val="20"/>
                          </w:rPr>
                          <w:t>s</w:t>
                        </w:r>
                        <w:r w:rsidRPr="00AA160B">
                          <w:rPr>
                            <w:rFonts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文字方塊 2" o:spid="_x0000_s1532" type="#_x0000_t202" style="position:absolute;left:195;top:2188;width:2438;height:10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+Pb8IA&#10;AADcAAAADwAAAGRycy9kb3ducmV2LnhtbESPQWsCMRSE7wX/Q3iCt5pVq5TVKKLY9urWy94eyXN3&#10;MXlZNlHXf98IQo/DzHzDrDa9s+JGXWg8K5iMMxDE2puGKwWn38P7J4gQkQ1az6TgQQE268HbCnPj&#10;73ykWxErkSAcclRQx9jmUgZdk8Mw9i1x8s6+cxiT7CppOrwnuLNymmUL6bDhtFBjS7ua9KW4OgXl&#10;rrTS69Ncfx9nErfF/suWe6VGw367BBGpj//hV/vHKFjMP+B5Jh0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X49vwgAAANwAAAAPAAAAAAAAAAAAAAAAAJgCAABkcnMvZG93&#10;bnJldi54bWxQSwUGAAAAAAQABAD1AAAAhwMAAAAA&#10;" filled="f" stroked="f">
                  <v:textbox style="layout-flow:vertical-ideographic" inset="0,0,0,0">
                    <w:txbxContent>
                      <w:p w:rsidR="00CF5D08" w:rsidRPr="003A21F9" w:rsidRDefault="00CF5D08">
                        <w:pPr>
                          <w:rPr>
                            <w:spacing w:val="10"/>
                          </w:rPr>
                        </w:pPr>
                        <w:r w:rsidRPr="003A21F9">
                          <w:rPr>
                            <w:rFonts w:hint="eastAsia"/>
                            <w:spacing w:val="10"/>
                          </w:rPr>
                          <w:t>加速度</w:t>
                        </w:r>
                        <w:r>
                          <w:rPr>
                            <w:rFonts w:hint="eastAsia"/>
                            <w:spacing w:val="10"/>
                          </w:rPr>
                          <w:t xml:space="preserve">（　</w:t>
                        </w:r>
                        <w:r>
                          <w:rPr>
                            <w:spacing w:val="10"/>
                          </w:rPr>
                          <w:t>）</w:t>
                        </w:r>
                      </w:p>
                    </w:txbxContent>
                  </v:textbox>
                </v:shape>
                <v:shape id="文字方塊 2" o:spid="_x0000_s1533" type="#_x0000_t202" style="position:absolute;top:8479;width:3200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6mH8MA&#10;AADcAAAADwAAAGRycy9kb3ducmV2LnhtbESPzYrCMBSF9wO+Q7iCuzFVbJVqFBEGBjczVhcur821&#10;LTY3JYla334yMDDLw/n5OKtNb1rxIOcbywom4wQEcWl1w5WC0/HjfQHCB2SNrWVS8CIPm/XgbYW5&#10;tk8+0KMIlYgj7HNUUIfQ5VL6siaDfmw74uhdrTMYonSV1A6fcdy0cpokmTTYcCTU2NGupvJW3E3k&#10;sjzf00V5nIfsy33vD5fZtpgrNRr22yWIQH34D/+1P7WCLE3h90w8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06mH8MAAADcAAAADwAAAAAAAAAAAAAAAACYAgAAZHJzL2Rv&#10;d25yZXYueG1sUEsFBgAAAAAEAAQA9QAAAIgDAAAAAA==&#10;" filled="f" stroked="f">
                  <v:textbox style="layout-flow:horizontal-ideographic" inset="0,0,0,0">
                    <w:txbxContent>
                      <w:p w:rsidR="00CF5D08" w:rsidRDefault="00CF5D08">
                        <w:r>
                          <w:t>m/s</w:t>
                        </w:r>
                        <w:r w:rsidRPr="002F68A8">
                          <w:rPr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文字方塊 6" o:spid="_x0000_s1534" type="#_x0000_t202" style="position:absolute;left:4024;top:13325;width:2426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79K8cA&#10;AADcAAAADwAAAGRycy9kb3ducmV2LnhtbESPQUvDQBSE74X+h+UJvbWbShEbuy1SLXhQW9sKentm&#10;n0kw+zbsvqbx37uC4HGYmW+Yxap3jeooxNqzgekkA0VceFtzaeB42IyvQUVBtth4JgPfFGG1HA4W&#10;mFt/5hfq9lKqBOGYo4FKpM21jkVFDuPEt8TJ+/TBoSQZSm0DnhPcNfoyy660w5rTQoUtrSsqvvYn&#10;Z6B5i+HxI5P37q58kt1Wn17vp8/GjC762xtQQr38h//aD9bAbD6D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o+/SvHAAAA3AAAAA8AAAAAAAAAAAAAAAAAmAIAAGRy&#10;cy9kb3ducmV2LnhtbFBLBQYAAAAABAAEAPUAAACMAwAAAAA=&#10;" filled="f" stroked="f" strokeweight=".5pt">
                  <v:textbox inset="0,0,0,0">
                    <w:txbxContent>
                      <w:p w:rsidR="00CF5D08" w:rsidRPr="0026784B" w:rsidRDefault="00CF5D08" w:rsidP="0087679B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文字方塊 6" o:spid="_x0000_s1535" type="#_x0000_t202" style="position:absolute;left:6213;top:14536;width:1270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3DbcYA&#10;AADcAAAADwAAAGRycy9kb3ducmV2LnhtbESPX0vDQBDE3wt+h2OFvtlLVbTEXouoBR+09i/o25pb&#10;k2BuL9xt0/jtPUHo4zAzv2Gm8941qqMQa88GxqMMFHHhbc2lgd12cTEBFQXZYuOZDPxQhPnsbDDF&#10;3Pojr6nbSKkShGOOBiqRNtc6FhU5jCPfEifvyweHkmQotQ14THDX6Mssu9EOa04LFbb0UFHxvTk4&#10;A817DC+fmXx0j+WrrN70Yf80XhozPO/v70AJ9XIK/7efrYHbq2v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3DbcYAAADcAAAADwAAAAAAAAAAAAAAAACYAgAAZHJz&#10;L2Rvd25yZXYueG1sUEsFBgAAAAAEAAQA9QAAAIsDAAAAAA==&#10;" filled="f" stroked="f" strokeweight=".5pt">
                  <v:textbox inset="0,0,0,0">
                    <w:txbxContent>
                      <w:p w:rsidR="00CF5D08" w:rsidRPr="004B7513" w:rsidRDefault="00CF5D08" w:rsidP="0087679B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文字方塊 6" o:spid="_x0000_s1536" type="#_x0000_t202" style="position:absolute;left:13559;top:14692;width:2693;height:2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m9sYA&#10;AADcAAAADwAAAGRycy9kb3ducmV2LnhtbESPX0vDQBDE3wt+h2OFvtlLFbXEXouoBR+09i/o25pb&#10;k2BuL9xt0/jtPUHo4zAzv2Gm8941qqMQa88GxqMMFHHhbc2lgd12cTEBFQXZYuOZDPxQhPnsbDDF&#10;3Pojr6nbSKkShGOOBiqRNtc6FhU5jCPfEifvyweHkmQotQ14THDX6Mssu9EOa04LFbb0UFHxvTk4&#10;A817DC+fmXx0j+WrrN70Yf80XhozPO/v70AJ9XIK/7efrYHbq2v4O5OOgJ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Fm9sYAAADcAAAADwAAAAAAAAAAAAAAAACYAgAAZHJz&#10;L2Rvd25yZXYueG1sUEsFBgAAAAAEAAQA9QAAAIsDAAAAAA==&#10;" filled="f" stroked="f" strokeweight=".5pt">
                  <v:textbox inset="0,0,0,0">
                    <w:txbxContent>
                      <w:p w:rsidR="00CF5D08" w:rsidRPr="004B7513" w:rsidRDefault="00CF5D08" w:rsidP="0087679B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0</w:t>
                        </w:r>
                        <w:r w:rsidRPr="004B7513">
                          <w:rPr>
                            <w:sz w:val="20"/>
                          </w:rPr>
                          <w:t>.5</w:t>
                        </w:r>
                      </w:p>
                    </w:txbxContent>
                  </v:textbox>
                </v:shape>
                <v:shape id="文字方塊 6" o:spid="_x0000_s1537" type="#_x0000_t202" style="position:absolute;left:22664;top:14692;width:2693;height:2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P4gccA&#10;AADcAAAADwAAAGRycy9kb3ducmV2LnhtbESPQUvDQBSE74X+h+UVvLWbKtQSuy2lKnhQW9sKentm&#10;n0kw+zbsvqbx37uC4HGYmW+Yxap3jeooxNqzgekkA0VceFtzaeB4uB/PQUVBtth4JgPfFGG1HA4W&#10;mFt/5hfq9lKqBOGYo4FKpM21jkVFDuPEt8TJ+/TBoSQZSm0DnhPcNfoyy2baYc1pocKWNhUVX/uT&#10;M9C8xfD4kcl7d1s+yW6rT69302djLkb9+gaUUC//4b/2gzVwfTWD3zPpCO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jj+IHHAAAA3AAAAA8AAAAAAAAAAAAAAAAAmAIAAGRy&#10;cy9kb3ducmV2LnhtbFBLBQYAAAAABAAEAPUAAACMAwAAAAA=&#10;" filled="f" stroked="f" strokeweight=".5pt">
                  <v:textbox inset="0,0,0,0">
                    <w:txbxContent>
                      <w:p w:rsidR="00CF5D08" w:rsidRPr="004B7513" w:rsidRDefault="00CF5D08" w:rsidP="0072458D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1</w:t>
                        </w:r>
                        <w:r>
                          <w:rPr>
                            <w:sz w:val="20"/>
                          </w:rPr>
                          <w:t>.0</w:t>
                        </w:r>
                      </w:p>
                    </w:txbxContent>
                  </v:textbox>
                </v:shape>
                <v:shape id="文字方塊 6" o:spid="_x0000_s1538" type="#_x0000_t202" style="position:absolute;left:31105;top:14692;width:2692;height:2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9dGscA&#10;AADcAAAADwAAAGRycy9kb3ducmV2LnhtbESPQUvDQBSE70L/w/IK3uymFmyJ3ZZSLXhQW9sKentm&#10;n0kw+zbsvqbx37uC4HGYmW+Y+bJ3jeooxNqzgfEoA0VceFtzaeB42FzNQEVBtth4JgPfFGG5GFzM&#10;Mbf+zC/U7aVUCcIxRwOVSJtrHYuKHMaRb4mT9+mDQ0kylNoGPCe4a/R1lt1ohzWnhQpbWldUfO1P&#10;zkDzFsPjRybv3V35JLutPr3ej5+NuRz2q1tQQr38h//aD9bAdDKF3zPpCOjF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evXRrHAAAA3AAAAA8AAAAAAAAAAAAAAAAAmAIAAGRy&#10;cy9kb3ducmV2LnhtbFBLBQYAAAAABAAEAPUAAACMAwAAAAA=&#10;" filled="f" stroked="f" strokeweight=".5pt">
                  <v:textbox inset="0,0,0,0">
                    <w:txbxContent>
                      <w:p w:rsidR="00CF5D08" w:rsidRPr="004B7513" w:rsidRDefault="00CF5D08" w:rsidP="0087679B">
                        <w:pPr>
                          <w:jc w:val="center"/>
                          <w:rPr>
                            <w:sz w:val="20"/>
                          </w:rPr>
                        </w:pPr>
                        <w:r w:rsidRPr="004B7513">
                          <w:rPr>
                            <w:sz w:val="20"/>
                          </w:rPr>
                          <w:t>1.5</w:t>
                        </w:r>
                      </w:p>
                    </w:txbxContent>
                  </v:textbox>
                </v:shape>
                <v:shape id="文字方塊 6" o:spid="_x0000_s1539" type="#_x0000_t202" style="position:absolute;left:10003;top:14692;width:1778;height:4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y518EA&#10;AADcAAAADwAAAGRycy9kb3ducmV2LnhtbERPz2vCMBS+D/wfwhN2m6kOp3RGKYIw0IvWDY/P5q0p&#10;Ni+1yWz9781h4PHj+71Y9bYWN2p95VjBeJSAIC6crrhUcMw3b3MQPiBrrB2Tgjt5WC0HLwtMtet4&#10;T7dDKEUMYZ+iAhNCk0rpC0MW/cg1xJH7da3FEGFbSt1iF8NtLSdJ8iEtVhwbDDa0NlRcDn9WAWbm&#10;muc/Wn7vsnx6mifbzuqzUq/DPvsEEagPT/G/+0srmL3HtfFMPAJ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8udfBAAAA3AAAAA8AAAAAAAAAAAAAAAAAmAIAAGRycy9kb3du&#10;cmV2LnhtbFBLBQYAAAAABAAEAPUAAACGAwAAAAA=&#10;" filled="f" stroked="f" strokeweight=".5pt">
                  <v:textbox style="layout-flow:vertical-ideographic" inset="0,0,0,0">
                    <w:txbxContent>
                      <w:p w:rsidR="00CF5D08" w:rsidRPr="004B7513" w:rsidRDefault="00CF5D08" w:rsidP="004B7513">
                        <w:pPr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時</w:t>
                        </w:r>
                        <w:r w:rsidRPr="004B7513">
                          <w:rPr>
                            <w:sz w:val="20"/>
                          </w:rPr>
                          <w:t>刻甲</w:t>
                        </w:r>
                      </w:p>
                      <w:p w:rsidR="00CF5D08" w:rsidRDefault="00CF5D08"/>
                    </w:txbxContent>
                  </v:textbox>
                </v:shape>
                <v:shape id="文字方塊 6" o:spid="_x0000_s1540" type="#_x0000_t202" style="position:absolute;left:15708;top:14692;width:1778;height:4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AcTMUA&#10;AADcAAAADwAAAGRycy9kb3ducmV2LnhtbESPT2vCQBTE7wW/w/KE3uqmLf6LrhIKhYK9aFQ8PrPP&#10;bGj2bZrdmvTbdwuCx2FmfsMs172txZVaXzlW8DxKQBAXTldcKtjn708zED4ga6wdk4Jf8rBeDR6W&#10;mGrX8Zauu1CKCGGfogITQpNK6QtDFv3INcTRu7jWYoiyLaVusYtwW8uXJJlIixXHBYMNvRkqvnY/&#10;VgFm5jvPj1oePrN8fJolm87qs1KPwz5bgAjUh3v41v7QCqavc/g/E4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MBxMxQAAANwAAAAPAAAAAAAAAAAAAAAAAJgCAABkcnMv&#10;ZG93bnJldi54bWxQSwUGAAAAAAQABAD1AAAAigMAAAAA&#10;" filled="f" stroked="f" strokeweight=".5pt">
                  <v:textbox style="layout-flow:vertical-ideographic" inset="0,0,0,0">
                    <w:txbxContent>
                      <w:p w:rsidR="00CF5D08" w:rsidRPr="004B7513" w:rsidRDefault="00CF5D08" w:rsidP="004B7513">
                        <w:pPr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時</w:t>
                        </w:r>
                        <w:r w:rsidRPr="004B7513">
                          <w:rPr>
                            <w:sz w:val="20"/>
                          </w:rPr>
                          <w:t>刻</w:t>
                        </w:r>
                        <w:r>
                          <w:rPr>
                            <w:rFonts w:hint="eastAsia"/>
                            <w:sz w:val="20"/>
                          </w:rPr>
                          <w:t>乙</w:t>
                        </w:r>
                      </w:p>
                      <w:p w:rsidR="00CF5D08" w:rsidRDefault="00CF5D08"/>
                    </w:txbxContent>
                  </v:textbox>
                </v:shape>
                <v:shape id="文字方塊 6" o:spid="_x0000_s1541" type="#_x0000_t202" style="position:absolute;left:19499;top:14692;width:1778;height:4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GrMEA&#10;AADcAAAADwAAAGRycy9kb3ducmV2LnhtbERPz2vCMBS+D/wfwhN2m6kyp3RGKYIw0IvWDY/P5q0p&#10;Ni+1yWz9781h4PHj+71Y9bYWN2p95VjBeJSAIC6crrhUcMw3b3MQPiBrrB2Tgjt5WC0HLwtMtet4&#10;T7dDKEUMYZ+iAhNCk0rpC0MW/cg1xJH7da3FEGFbSt1iF8NtLSdJ8iEtVhwbDDa0NlRcDn9WAWbm&#10;muc/Wn7vsnx6mifbzuqzUq/DPvsEEagPT/G/+0srmL3H+fFMPAJ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MxqzBAAAA3AAAAA8AAAAAAAAAAAAAAAAAmAIAAGRycy9kb3du&#10;cmV2LnhtbFBLBQYAAAAABAAEAPUAAACGAwAAAAA=&#10;" filled="f" stroked="f" strokeweight=".5pt">
                  <v:textbox style="layout-flow:vertical-ideographic" inset="0,0,0,0">
                    <w:txbxContent>
                      <w:p w:rsidR="00CF5D08" w:rsidRPr="004B7513" w:rsidRDefault="00CF5D08" w:rsidP="00AA160B">
                        <w:pPr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時</w:t>
                        </w:r>
                        <w:r w:rsidRPr="004B7513">
                          <w:rPr>
                            <w:sz w:val="20"/>
                          </w:rPr>
                          <w:t>刻</w:t>
                        </w:r>
                        <w:r>
                          <w:rPr>
                            <w:rFonts w:hint="eastAsia"/>
                            <w:sz w:val="20"/>
                          </w:rPr>
                          <w:t>丙</w:t>
                        </w:r>
                      </w:p>
                      <w:p w:rsidR="00CF5D08" w:rsidRDefault="00CF5D08" w:rsidP="00AA160B"/>
                    </w:txbxContent>
                  </v:textbox>
                </v:shape>
                <v:shape id="文字方塊 6" o:spid="_x0000_s1542" type="#_x0000_t202" style="position:absolute;left:25282;top:14692;width:1778;height:4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BjN8QA&#10;AADcAAAADwAAAGRycy9kb3ducmV2LnhtbESPQWvCQBSE7wX/w/KE3urG0laJrhKEQqG9aFQ8PrPP&#10;bDD7Ns1uTfz3rlDwOMzMN8x82dtaXKj1lWMF41ECgrhwuuJSwTb/fJmC8AFZY+2YFFzJw3IxeJpj&#10;ql3Ha7psQikihH2KCkwITSqlLwxZ9CPXEEfv5FqLIcq2lLrFLsJtLV+T5ENarDguGGxoZag4b/6s&#10;AszMb57vtdz9ZPn7YZp8d1YflXoe9tkMRKA+PML/7S+tYPI2hvuZe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AYzfEAAAA3AAAAA8AAAAAAAAAAAAAAAAAmAIAAGRycy9k&#10;b3ducmV2LnhtbFBLBQYAAAAABAAEAPUAAACJAwAAAAA=&#10;" filled="f" stroked="f" strokeweight=".5pt">
                  <v:textbox style="layout-flow:vertical-ideographic" inset="0,0,0,0">
                    <w:txbxContent>
                      <w:p w:rsidR="00CF5D08" w:rsidRPr="004B7513" w:rsidRDefault="00CF5D08" w:rsidP="004B7513">
                        <w:pPr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時</w:t>
                        </w:r>
                        <w:r w:rsidRPr="004B7513">
                          <w:rPr>
                            <w:sz w:val="20"/>
                          </w:rPr>
                          <w:t>刻</w:t>
                        </w:r>
                        <w:r>
                          <w:rPr>
                            <w:rFonts w:hint="eastAsia"/>
                            <w:sz w:val="20"/>
                          </w:rPr>
                          <w:t>丁</w:t>
                        </w:r>
                      </w:p>
                      <w:p w:rsidR="00CF5D08" w:rsidRDefault="00CF5D08"/>
                    </w:txbxContent>
                  </v:textbox>
                </v:shape>
                <v:shape id="文字方塊 6" o:spid="_x0000_s1543" type="#_x0000_t202" style="position:absolute;left:29190;top:14692;width:1778;height:40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L9QMUA&#10;AADcAAAADwAAAGRycy9kb3ducmV2LnhtbESPQWvCQBSE70L/w/IKvZlNpVZJXSUUBEEvNSoen9nX&#10;bGj2bZpdTfrvu4WCx2FmvmEWq8E24kadrx0reE5SEMSl0zVXCg7FejwH4QOyxsYxKfghD6vlw2iB&#10;mXY9f9BtHyoRIewzVGBCaDMpfWnIok9cSxy9T9dZDFF2ldQd9hFuGzlJ01dpsea4YLCld0Pl1/5q&#10;FWBuvovipOVxlxfT8zzd9lZflHp6HPI3EIGGcA//tzdawexlAn9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kv1AxQAAANwAAAAPAAAAAAAAAAAAAAAAAJgCAABkcnMv&#10;ZG93bnJldi54bWxQSwUGAAAAAAQABAD1AAAAigMAAAAA&#10;" filled="f" stroked="f" strokeweight=".5pt">
                  <v:textbox style="layout-flow:vertical-ideographic" inset="0,0,0,0">
                    <w:txbxContent>
                      <w:p w:rsidR="00CF5D08" w:rsidRPr="004B7513" w:rsidRDefault="00CF5D08" w:rsidP="00AA160B">
                        <w:pPr>
                          <w:rPr>
                            <w:sz w:val="20"/>
                          </w:rPr>
                        </w:pPr>
                        <w:r w:rsidRPr="004B7513">
                          <w:rPr>
                            <w:rFonts w:hint="eastAsia"/>
                            <w:sz w:val="20"/>
                          </w:rPr>
                          <w:t>時</w:t>
                        </w:r>
                        <w:r w:rsidRPr="004B7513">
                          <w:rPr>
                            <w:sz w:val="20"/>
                          </w:rPr>
                          <w:t>刻</w:t>
                        </w:r>
                        <w:r>
                          <w:rPr>
                            <w:rFonts w:hint="eastAsia"/>
                            <w:sz w:val="20"/>
                          </w:rPr>
                          <w:t>戊</w:t>
                        </w:r>
                      </w:p>
                      <w:p w:rsidR="00CF5D08" w:rsidRDefault="00CF5D08" w:rsidP="00AA160B"/>
                    </w:txbxContent>
                  </v:textbox>
                </v:shape>
                <v:shape id="文字方塊 6" o:spid="_x0000_s1544" type="#_x0000_t202" style="position:absolute;left:18248;top:19929;width:4064;height:18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t6QsQA&#10;AADcAAAADwAAAGRycy9kb3ducmV2LnhtbERPS0vDQBC+F/oflil4azcVtCV2W8QH9FCrVgW9jdkx&#10;CWZnw+40jf/eLRR6m4/vOYtV7xrVUYi1ZwPTSQaKuPC25tLA+9vjeA4qCrLFxjMZ+KMIq+VwsMDc&#10;+gO/UreTUqUQjjkaqETaXOtYVOQwTnxLnLgfHxxKgqHUNuAhhbtGX2bZtXZYc2qosKW7iorf3d4Z&#10;aD5j2Hxn8tXdl0/y8qz3Hw/TrTEXo/72BpRQL2fxyb22af7VDI7PpAv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7ekLEAAAA3AAAAA8AAAAAAAAAAAAAAAAAmAIAAGRycy9k&#10;b3ducmV2LnhtbFBLBQYAAAAABAAEAPUAAACJAwAAAAA=&#10;" filled="f" stroked="f" strokeweight=".5pt">
                  <v:textbox inset="0,0,0,0">
                    <w:txbxContent>
                      <w:p w:rsidR="00CF5D08" w:rsidRPr="00AE7329" w:rsidRDefault="00CF5D08" w:rsidP="00386968">
                        <w:pPr>
                          <w:rPr>
                            <w:sz w:val="22"/>
                            <w:szCs w:val="22"/>
                          </w:rPr>
                        </w:pPr>
                        <w:r w:rsidRPr="00AE7329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AE7329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shape id="圖片 55" o:spid="_x0000_s1545" type="#_x0000_t75" style="position:absolute;left:6291;top:429;width:31604;height:141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8ZKmLDAAAA2wAAAA8AAABkcnMvZG93bnJldi54bWxEj0FrAjEUhO8F/0N4grduVkUtq1HUUvCm&#10;1VLo7bF5blY3L9tNquu/N4LQ4zAz3zCzRWsrcaHGl44V9JMUBHHudMmFgq/Dx+sbCB+QNVaOScGN&#10;PCzmnZcZZtpd+ZMu+1CICGGfoQITQp1J6XNDFn3iauLoHV1jMUTZFFI3eI1wW8lBmo6lxZLjgsGa&#10;1oby8/7PKvBr873tvw9/zfnk8Wez0uPdRCvV67bLKYhAbfgPP9sbrWA0gseX+APk/A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xkqYsMAAADbAAAADwAAAAAAAAAAAAAAAACf&#10;AgAAZHJzL2Rvd25yZXYueG1sUEsFBgAAAAAEAAQA9wAAAI8DAAAAAA==&#10;">
                  <v:imagedata r:id="rId211" o:title="" croptop="5771f" cropbottom="15232f" cropleft="10556f" cropright="5907f" grayscale="t"/>
                  <v:path arrowok="t"/>
                </v:shape>
              </v:group>
            </w:pict>
          </mc:Fallback>
        </mc:AlternateContent>
      </w:r>
    </w:p>
    <w:p w:rsidR="00386968" w:rsidRPr="007B55AF" w:rsidRDefault="00180C27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  <w:r>
        <w:rPr>
          <w:rFonts w:eastAsiaTheme="majorEastAsia"/>
          <w:b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864536</wp:posOffset>
                </wp:positionH>
                <wp:positionV relativeFrom="paragraph">
                  <wp:posOffset>1203</wp:posOffset>
                </wp:positionV>
                <wp:extent cx="608233" cy="2117090"/>
                <wp:effectExtent l="0" t="0" r="20955" b="0"/>
                <wp:wrapNone/>
                <wp:docPr id="490" name="群組 4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8233" cy="2117090"/>
                          <a:chOff x="0" y="0"/>
                          <a:chExt cx="608400" cy="2117154"/>
                        </a:xfrm>
                      </wpg:grpSpPr>
                      <wps:wsp>
                        <wps:cNvPr id="488" name="矩形 488"/>
                        <wps:cNvSpPr/>
                        <wps:spPr>
                          <a:xfrm>
                            <a:off x="0" y="0"/>
                            <a:ext cx="608400" cy="186480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文字方塊 6"/>
                        <wps:cNvSpPr txBox="1"/>
                        <wps:spPr>
                          <a:xfrm>
                            <a:off x="35169" y="1926492"/>
                            <a:ext cx="552930" cy="1906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AE7329" w:rsidRDefault="00CF5D08" w:rsidP="00984AF8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AE7329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AE7329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0" name="圖片 48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411" t="6854" r="34799" b="7210"/>
                          <a:stretch/>
                        </pic:blipFill>
                        <pic:spPr bwMode="auto">
                          <a:xfrm>
                            <a:off x="7816" y="27354"/>
                            <a:ext cx="593725" cy="1802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05" name="文字方塊 105"/>
                        <wps:cNvSpPr txBox="1"/>
                        <wps:spPr>
                          <a:xfrm>
                            <a:off x="7376" y="6119"/>
                            <a:ext cx="594163" cy="356411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Default="00CF5D08" w:rsidP="00706317">
                              <w:pPr>
                                <w:pStyle w:val="a3"/>
                                <w:spacing w:line="0" w:lineRule="atLeast"/>
                                <w:ind w:left="480"/>
                                <w:rPr>
                                  <w:rFonts w:asciiTheme="minorEastAsia" w:hAnsiTheme="minorEastAsia"/>
                                  <w:color w:val="FFFFFF" w:themeColor="background1"/>
                                </w:rPr>
                              </w:pPr>
                            </w:p>
                            <w:p w:rsidR="00CF5D08" w:rsidRPr="0035656C" w:rsidRDefault="00CF5D08" w:rsidP="00160543">
                              <w:pPr>
                                <w:pStyle w:val="a3"/>
                                <w:spacing w:line="0" w:lineRule="atLeast"/>
                                <w:jc w:val="center"/>
                                <w:rPr>
                                  <w:b/>
                                  <w:color w:val="FFFFFF" w:themeColor="background1"/>
                                </w:rPr>
                              </w:pPr>
                              <w:r w:rsidRPr="0035656C">
                                <w:rPr>
                                  <w:rFonts w:asciiTheme="minorEastAsia" w:hAnsiTheme="minorEastAsia" w:hint="eastAsia"/>
                                  <w:b/>
                                  <w:color w:val="FFFFFF" w:themeColor="background1"/>
                                </w:rPr>
                                <w:t>①</w:t>
                              </w:r>
                              <w:r w:rsidRPr="0035656C">
                                <w:rPr>
                                  <w:rFonts w:hint="eastAsia"/>
                                  <w:b/>
                                  <w:color w:val="FFFFFF" w:themeColor="background1"/>
                                </w:rPr>
                                <w:t>固定端</w:t>
                              </w:r>
                            </w:p>
                            <w:p w:rsidR="00CF5D08" w:rsidRPr="00146B7A" w:rsidRDefault="00CF5D08" w:rsidP="00706317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color w:val="FFFFFF" w:themeColor="background1"/>
                                  <w:sz w:val="22"/>
                                </w:rPr>
                              </w:pPr>
                            </w:p>
                            <w:p w:rsidR="00CF5D08" w:rsidRPr="00146B7A" w:rsidRDefault="00CF5D08" w:rsidP="00706317">
                              <w:pPr>
                                <w:jc w:val="center"/>
                                <w:rPr>
                                  <w:color w:val="FFFFFF" w:themeColor="background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文字方塊 106"/>
                        <wps:cNvSpPr txBox="1"/>
                        <wps:spPr>
                          <a:xfrm>
                            <a:off x="54956" y="367811"/>
                            <a:ext cx="188512" cy="1804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35656C" w:rsidRDefault="00CF5D08" w:rsidP="0059336A">
                              <w:pPr>
                                <w:jc w:val="center"/>
                                <w:rPr>
                                  <w:sz w:val="22"/>
                                  <w:vertAlign w:val="subscript"/>
                                </w:rPr>
                              </w:pPr>
                              <w:r w:rsidRPr="0035656C">
                                <w:rPr>
                                  <w:rFonts w:hint="eastAsia"/>
                                  <w:i/>
                                  <w:sz w:val="22"/>
                                </w:rPr>
                                <w:t>d</w:t>
                              </w:r>
                              <w:r w:rsidRPr="0035656C">
                                <w:rPr>
                                  <w:rFonts w:hint="eastAsia"/>
                                  <w:sz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文字方塊 111"/>
                        <wps:cNvSpPr txBox="1">
                          <a:spLocks/>
                        </wps:cNvSpPr>
                        <wps:spPr>
                          <a:xfrm>
                            <a:off x="23440" y="555045"/>
                            <a:ext cx="565200" cy="734516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Default="00CF5D08" w:rsidP="00706317">
                              <w:pPr>
                                <w:jc w:val="center"/>
                                <w:rPr>
                                  <w:b/>
                                  <w:color w:val="FFFFFF" w:themeColor="background1"/>
                                </w:rPr>
                              </w:pPr>
                            </w:p>
                            <w:p w:rsidR="00CF5D08" w:rsidRPr="00146B7A" w:rsidRDefault="00CF5D08" w:rsidP="00706317">
                              <w:pPr>
                                <w:jc w:val="center"/>
                                <w:rPr>
                                  <w:b/>
                                  <w:color w:val="FFFFFF" w:themeColor="background1"/>
                                </w:rPr>
                              </w:pPr>
                              <w:r w:rsidRPr="00146B7A">
                                <w:rPr>
                                  <w:rFonts w:hint="eastAsia"/>
                                  <w:b/>
                                  <w:color w:val="FFFFFF" w:themeColor="background1"/>
                                </w:rPr>
                                <w:t>質量</w:t>
                              </w:r>
                            </w:p>
                            <w:p w:rsidR="00CF5D08" w:rsidRPr="00D5695E" w:rsidRDefault="00CF5D08" w:rsidP="00706317">
                              <w:pPr>
                                <w:jc w:val="center"/>
                                <w:rPr>
                                  <w:i/>
                                  <w:color w:val="FFFFFF" w:themeColor="background1"/>
                                </w:rPr>
                              </w:pPr>
                              <w:r w:rsidRPr="00D5695E">
                                <w:rPr>
                                  <w:rFonts w:hint="eastAsia"/>
                                  <w:b/>
                                  <w:i/>
                                  <w:color w:val="FFFFFF" w:themeColor="background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文字方塊 107"/>
                        <wps:cNvSpPr txBox="1"/>
                        <wps:spPr>
                          <a:xfrm>
                            <a:off x="48122" y="1301016"/>
                            <a:ext cx="178067" cy="1708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35656C" w:rsidRDefault="00CF5D08" w:rsidP="0035656C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35656C">
                                <w:rPr>
                                  <w:rFonts w:hint="eastAsia"/>
                                  <w:i/>
                                  <w:sz w:val="22"/>
                                </w:rPr>
                                <w:t>d</w:t>
                              </w:r>
                              <w:r w:rsidRPr="0035656C">
                                <w:rPr>
                                  <w:rFonts w:hint="eastAsia"/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文字方塊 108"/>
                        <wps:cNvSpPr txBox="1"/>
                        <wps:spPr>
                          <a:xfrm>
                            <a:off x="6342" y="1500902"/>
                            <a:ext cx="597764" cy="356411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F5D08" w:rsidRPr="0035656C" w:rsidRDefault="00CF5D08" w:rsidP="00BC4A20">
                              <w:pPr>
                                <w:pStyle w:val="a3"/>
                                <w:spacing w:beforeLines="10" w:before="24" w:line="0" w:lineRule="atLeast"/>
                                <w:jc w:val="center"/>
                                <w:rPr>
                                  <w:b/>
                                  <w:color w:val="FFFFFF" w:themeColor="background1"/>
                                </w:rPr>
                              </w:pPr>
                              <w:r w:rsidRPr="0035656C">
                                <w:rPr>
                                  <w:rFonts w:asciiTheme="minorEastAsia" w:hAnsiTheme="minorEastAsia" w:hint="eastAsia"/>
                                  <w:b/>
                                  <w:color w:val="FFFFFF" w:themeColor="background1"/>
                                </w:rPr>
                                <w:t>②</w:t>
                              </w:r>
                              <w:r w:rsidRPr="0035656C">
                                <w:rPr>
                                  <w:rFonts w:hint="eastAsia"/>
                                  <w:b/>
                                  <w:color w:val="FFFFFF" w:themeColor="background1"/>
                                </w:rPr>
                                <w:t>固定端</w:t>
                              </w:r>
                            </w:p>
                            <w:p w:rsidR="00CF5D08" w:rsidRPr="00146B7A" w:rsidRDefault="00CF5D08" w:rsidP="00706317">
                              <w:pPr>
                                <w:pStyle w:val="a3"/>
                                <w:spacing w:line="0" w:lineRule="atLeast"/>
                                <w:ind w:left="480"/>
                                <w:jc w:val="center"/>
                                <w:rPr>
                                  <w:color w:val="FFFFFF" w:themeColor="background1"/>
                                </w:rPr>
                              </w:pPr>
                            </w:p>
                            <w:p w:rsidR="00CF5D08" w:rsidRPr="00146B7A" w:rsidRDefault="00CF5D08" w:rsidP="00706317">
                              <w:pPr>
                                <w:jc w:val="center"/>
                                <w:rPr>
                                  <w:color w:val="FFFFFF" w:themeColor="background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90" o:spid="_x0000_s1546" style="position:absolute;margin-left:68.05pt;margin-top:.1pt;width:47.9pt;height:166.7pt;z-index:252124160" coordsize="6084,211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">
                <v:rect id="矩形 488" o:spid="_x0000_s1547" style="position:absolute;width:6084;height:186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+oFsIA&#10;AADcAAAADwAAAGRycy9kb3ducmV2LnhtbERPu27CMBTdkfgH6yKxgQNUFQoYhHhUpepCYGG7xJc4&#10;Ir6OYjekf18PSB2Pznu57mwlWmp86VjBZJyAIM6dLrlQcDkfRnMQPiBrrByTgl/ysF71e0tMtXvy&#10;idosFCKGsE9RgQmhTqX0uSGLfuxq4sjdXWMxRNgUUjf4jOG2ktMkeZcWS44NBmvaGsof2Y9VcK9v&#10;s+/r6Zpkt+PXdv+hjdy1RqnhoNssQATqwr/45f7UCt7mcW08E4+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T6gWwgAAANwAAAAPAAAAAAAAAAAAAAAAAJgCAABkcnMvZG93&#10;bnJldi54bWxQSwUGAAAAAAQABAD1AAAAhwMAAAAA&#10;" filled="f" strokecolor="black [3213]" strokeweight="1.5pt"/>
                <v:shape id="文字方塊 6" o:spid="_x0000_s1548" type="#_x0000_t202" style="position:absolute;left:351;top:19264;width:5529;height:1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+it8YA&#10;AADbAAAADwAAAGRycy9kb3ducmV2LnhtbESPX0vDQBDE3wv9DscWfGsvVZA29lrEP9CHWrUq6Nua&#10;W5Ngbi/cbdP47b1CoY/DzPyGWax616iOQqw9G5hOMlDEhbc1lwbe3x7HM1BRkC02nsnAH0VYLYeD&#10;BebWH/iVup2UKkE45migEmlzrWNRkcM48S1x8n58cChJhlLbgIcEd42+zLJr7bDmtFBhS3cVFb+7&#10;vTPQfMaw+c7kq7svn+TlWe8/HqZbYy5G/e0NKKFezuFTe20NXM3h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+it8YAAADbAAAADwAAAAAAAAAAAAAAAACYAgAAZHJz&#10;L2Rvd25yZXYueG1sUEsFBgAAAAAEAAQA9QAAAIsDAAAAAA==&#10;" filled="f" stroked="f" strokeweight=".5pt">
                  <v:textbox inset="0,0,0,0">
                    <w:txbxContent>
                      <w:p w:rsidR="00CF5D08" w:rsidRPr="00AE7329" w:rsidRDefault="00CF5D08" w:rsidP="00984AF8">
                        <w:pPr>
                          <w:jc w:val="center"/>
                          <w:rPr>
                            <w:sz w:val="22"/>
                          </w:rPr>
                        </w:pPr>
                        <w:r w:rsidRPr="00AE7329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AE7329">
                          <w:rPr>
                            <w:rFonts w:hint="eastAsia"/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  <v:shape id="圖片 480" o:spid="_x0000_s1549" type="#_x0000_t75" style="position:absolute;left:78;top:273;width:5937;height:180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yog3CAAAA3AAAAA8AAABkcnMvZG93bnJldi54bWxET0tLAzEQvgv9D2EKXqTN+qSsTUupCMJi&#10;wVrvw2a6Cd1Mlk3srv565yD0+PG9l+sxtOpMffKRDdzOC1DEdbSeGwOHz9fZAlTKyBbbyGTghxKs&#10;V5OrJZY2DvxB531ulIRwKtGAy7krtU61o4BpHjti4Y6xD5gF9o22PQ4SHlp9VxRPOqBnaXDY0dZR&#10;fdp/B+l11e7r5dH/3t/UlXfV+7Dbjhtjrqfj5hlUpjFfxP/uN2vgYSHz5YwcAb36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08qINwgAAANwAAAAPAAAAAAAAAAAAAAAAAJ8C&#10;AABkcnMvZG93bnJldi54bWxQSwUGAAAAAAQABAD3AAAAjgMAAAAA&#10;">
                  <v:imagedata r:id="rId213" o:title="" croptop="4492f" cropbottom="4725f" cropleft="26484f" cropright="22806f"/>
                  <v:path arrowok="t"/>
                </v:shape>
                <v:shape id="文字方塊 105" o:spid="_x0000_s1550" type="#_x0000_t202" style="position:absolute;left:73;top:61;width:5942;height:3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AwMQA&#10;AADcAAAADwAAAGRycy9kb3ducmV2LnhtbERPTWvCQBC9C/6HZQQvpW4UUiVmI6UgtlQp2kI9Dtkx&#10;CWZnQ3Y16b93hYK3ebzPSVe9qcWVWldZVjCdRCCIc6srLhT8fK+fFyCcR9ZYWyYFf+RglQ0HKSba&#10;dryn68EXIoSwS1BB6X2TSOnykgy6iW2IA3eyrUEfYFtI3WIXwk0tZ1H0Ig1WHBpKbOitpPx8uBgF&#10;c/v0tf3c7haX33i22+THOO78h1LjUf+6BOGp9w/xv/tdh/lRDPdnwgUy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SQMDEAAAA3AAAAA8AAAAAAAAAAAAAAAAAmAIAAGRycy9k&#10;b3ducmV2LnhtbFBLBQYAAAAABAAEAPUAAACJAwAAAAA=&#10;" fillcolor="gray [1629]" stroked="f" strokeweight=".5pt">
                  <v:textbox inset="0,0,0,0">
                    <w:txbxContent>
                      <w:p w:rsidR="00CF5D08" w:rsidRDefault="00CF5D08" w:rsidP="00706317">
                        <w:pPr>
                          <w:pStyle w:val="a3"/>
                          <w:spacing w:line="0" w:lineRule="atLeast"/>
                          <w:ind w:left="480"/>
                          <w:rPr>
                            <w:rFonts w:asciiTheme="minorEastAsia" w:hAnsiTheme="minorEastAsia"/>
                            <w:color w:val="FFFFFF" w:themeColor="background1"/>
                          </w:rPr>
                        </w:pPr>
                      </w:p>
                      <w:p w:rsidR="00CF5D08" w:rsidRPr="0035656C" w:rsidRDefault="00CF5D08" w:rsidP="00160543">
                        <w:pPr>
                          <w:pStyle w:val="a3"/>
                          <w:spacing w:line="0" w:lineRule="atLeast"/>
                          <w:jc w:val="center"/>
                          <w:rPr>
                            <w:b/>
                            <w:color w:val="FFFFFF" w:themeColor="background1"/>
                          </w:rPr>
                        </w:pPr>
                        <w:r w:rsidRPr="0035656C">
                          <w:rPr>
                            <w:rFonts w:asciiTheme="minorEastAsia" w:hAnsiTheme="minorEastAsia" w:hint="eastAsia"/>
                            <w:b/>
                            <w:color w:val="FFFFFF" w:themeColor="background1"/>
                          </w:rPr>
                          <w:t>①</w:t>
                        </w:r>
                        <w:r w:rsidRPr="0035656C">
                          <w:rPr>
                            <w:rFonts w:hint="eastAsia"/>
                            <w:b/>
                            <w:color w:val="FFFFFF" w:themeColor="background1"/>
                          </w:rPr>
                          <w:t>固定端</w:t>
                        </w:r>
                      </w:p>
                      <w:p w:rsidR="00CF5D08" w:rsidRPr="00146B7A" w:rsidRDefault="00CF5D08" w:rsidP="00706317">
                        <w:pPr>
                          <w:snapToGrid w:val="0"/>
                          <w:spacing w:line="0" w:lineRule="atLeast"/>
                          <w:jc w:val="center"/>
                          <w:rPr>
                            <w:color w:val="FFFFFF" w:themeColor="background1"/>
                            <w:sz w:val="22"/>
                          </w:rPr>
                        </w:pPr>
                      </w:p>
                      <w:p w:rsidR="00CF5D08" w:rsidRPr="00146B7A" w:rsidRDefault="00CF5D08" w:rsidP="00706317">
                        <w:pPr>
                          <w:jc w:val="center"/>
                          <w:rPr>
                            <w:color w:val="FFFFFF" w:themeColor="background1"/>
                          </w:rPr>
                        </w:pPr>
                      </w:p>
                    </w:txbxContent>
                  </v:textbox>
                </v:shape>
                <v:shape id="文字方塊 106" o:spid="_x0000_s1551" type="#_x0000_t202" style="position:absolute;left:549;top:3678;width:1885;height:1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wxMMA&#10;AADcAAAADwAAAGRycy9kb3ducmV2LnhtbERPTUsDMRC9C/0PYQq92aQeiqxNi2iFHlq1VUFv42bc&#10;XbqZLMl0u/57Iwje5vE+Z7EafKt6iqkJbGE2NaCIy+Aariy8vjxcXoNKguywDUwWvinBajm6WGDh&#10;wpn31B+kUjmEU4EWapGu0DqVNXlM09ARZ+4rRI+SYay0i3jO4b7VV8bMtceGc0ONHd3VVB4PJ2+h&#10;fU9x+2nko7+vdvL8pE9v69mjtZPxcHsDSmiQf/Gfe+PyfDOH32fyBXr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TwxMMAAADcAAAADwAAAAAAAAAAAAAAAACYAgAAZHJzL2Rv&#10;d25yZXYueG1sUEsFBgAAAAAEAAQA9QAAAIgDAAAAAA==&#10;" filled="f" stroked="f" strokeweight=".5pt">
                  <v:textbox inset="0,0,0,0">
                    <w:txbxContent>
                      <w:p w:rsidR="00CF5D08" w:rsidRPr="0035656C" w:rsidRDefault="00CF5D08" w:rsidP="0059336A">
                        <w:pPr>
                          <w:jc w:val="center"/>
                          <w:rPr>
                            <w:sz w:val="22"/>
                            <w:vertAlign w:val="subscript"/>
                          </w:rPr>
                        </w:pPr>
                        <w:r w:rsidRPr="0035656C">
                          <w:rPr>
                            <w:rFonts w:hint="eastAsia"/>
                            <w:i/>
                            <w:sz w:val="22"/>
                          </w:rPr>
                          <w:t>d</w:t>
                        </w:r>
                        <w:r w:rsidRPr="0035656C">
                          <w:rPr>
                            <w:rFonts w:hint="eastAsia"/>
                            <w:sz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字方塊 111" o:spid="_x0000_s1552" type="#_x0000_t202" style="position:absolute;left:234;top:5550;width:5652;height:7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n8Ir0A&#10;AADcAAAADwAAAGRycy9kb3ducmV2LnhtbERPSwrCMBDdC94hjOBGNK2ISDWKCIIu/Wy6G5uxrTaT&#10;0kSttzeC4G4e7zuLVWsq8aTGlZYVxKMIBHFmdcm5gvNpO5yBcB5ZY2WZFLzJwWrZ7Sww0fbFB3oe&#10;fS5CCLsEFRTe14mULivIoBvZmjhwV9sY9AE2udQNvkK4qeQ4iqbSYMmhocCaNgVl9+PDKKD9ZDrA&#10;/fjWDmSc7fQlPfE1Varfa9dzEJ5a/xf/3Dsd5scxfJ8JF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WMn8Ir0AAADcAAAADwAAAAAAAAAAAAAAAACYAgAAZHJzL2Rvd25yZXYu&#10;eG1sUEsFBgAAAAAEAAQA9QAAAIIDAAAAAA==&#10;" fillcolor="gray [1629]" stroked="f" strokeweight=".5pt">
                  <v:path arrowok="t"/>
                  <v:textbox inset="0,0,0,0">
                    <w:txbxContent>
                      <w:p w:rsidR="00CF5D08" w:rsidRDefault="00CF5D08" w:rsidP="00706317">
                        <w:pPr>
                          <w:jc w:val="center"/>
                          <w:rPr>
                            <w:b/>
                            <w:color w:val="FFFFFF" w:themeColor="background1"/>
                          </w:rPr>
                        </w:pPr>
                      </w:p>
                      <w:p w:rsidR="00CF5D08" w:rsidRPr="00146B7A" w:rsidRDefault="00CF5D08" w:rsidP="00706317">
                        <w:pPr>
                          <w:jc w:val="center"/>
                          <w:rPr>
                            <w:b/>
                            <w:color w:val="FFFFFF" w:themeColor="background1"/>
                          </w:rPr>
                        </w:pPr>
                        <w:r w:rsidRPr="00146B7A">
                          <w:rPr>
                            <w:rFonts w:hint="eastAsia"/>
                            <w:b/>
                            <w:color w:val="FFFFFF" w:themeColor="background1"/>
                          </w:rPr>
                          <w:t>質量</w:t>
                        </w:r>
                      </w:p>
                      <w:p w:rsidR="00CF5D08" w:rsidRPr="00D5695E" w:rsidRDefault="00CF5D08" w:rsidP="00706317">
                        <w:pPr>
                          <w:jc w:val="center"/>
                          <w:rPr>
                            <w:i/>
                            <w:color w:val="FFFFFF" w:themeColor="background1"/>
                          </w:rPr>
                        </w:pPr>
                        <w:r w:rsidRPr="00D5695E">
                          <w:rPr>
                            <w:rFonts w:hint="eastAsia"/>
                            <w:b/>
                            <w:i/>
                            <w:color w:val="FFFFFF" w:themeColor="background1"/>
                          </w:rPr>
                          <w:t>M</w:t>
                        </w:r>
                      </w:p>
                    </w:txbxContent>
                  </v:textbox>
                </v:shape>
                <v:shape id="文字方塊 107" o:spid="_x0000_s1553" type="#_x0000_t202" style="position:absolute;left:481;top:13010;width:1780;height:1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hVX8QA&#10;AADcAAAADwAAAGRycy9kb3ducmV2LnhtbERPS0sDMRC+C/0PYQrebFIPKmvTUloLPfioVUFv42bc&#10;XbqZLMl0u/57Iwje5uN7zmwx+Fb1FFMT2MJ0YkARl8E1XFl4fdlc3IBKguywDUwWvinBYj46m2Hh&#10;womfqd9LpXIIpwIt1CJdoXUqa/KYJqEjztxXiB4lw1hpF/GUw32rL4250h4bzg01drSqqTzsj95C&#10;+57i/aeRj35dPcjuSR/f7qaP1p6Ph+UtKKFB/sV/7q3L8801/D6TL9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IVV/EAAAA3AAAAA8AAAAAAAAAAAAAAAAAmAIAAGRycy9k&#10;b3ducmV2LnhtbFBLBQYAAAAABAAEAPUAAACJAwAAAAA=&#10;" filled="f" stroked="f" strokeweight=".5pt">
                  <v:textbox inset="0,0,0,0">
                    <w:txbxContent>
                      <w:p w:rsidR="00CF5D08" w:rsidRPr="0035656C" w:rsidRDefault="00CF5D08" w:rsidP="0035656C">
                        <w:pPr>
                          <w:jc w:val="center"/>
                          <w:rPr>
                            <w:sz w:val="22"/>
                          </w:rPr>
                        </w:pPr>
                        <w:r w:rsidRPr="0035656C">
                          <w:rPr>
                            <w:rFonts w:hint="eastAsia"/>
                            <w:i/>
                            <w:sz w:val="22"/>
                          </w:rPr>
                          <w:t>d</w:t>
                        </w:r>
                        <w:r w:rsidRPr="0035656C">
                          <w:rPr>
                            <w:rFonts w:hint="eastAsia"/>
                            <w:sz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字方塊 108" o:spid="_x0000_s1554" type="#_x0000_t202" style="position:absolute;left:63;top:15009;width:5978;height:3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PvXscA&#10;AADcAAAADwAAAGRycy9kb3ducmV2LnhtbESPQWvCQBCF74L/YRmhF6kbhVhJXUWE0haVUltoj0N2&#10;mgSzsyG7mvTfOwfB2wzvzXvfLNe9q9WF2lB5NjCdJKCIc28rLgx8f708LkCFiGyx9kwG/inAejUc&#10;LDGzvuNPuhxjoSSEQ4YGyhibTOuQl+QwTHxDLNqfbx1GWdtC2xY7CXe1niXJXDusWBpKbGhbUn46&#10;np2BJz/+2O/2h8X5J50dXvPfNO3iuzEPo37zDCpSH+/m2/WbFfxEaOUZmUCv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+T717HAAAA3AAAAA8AAAAAAAAAAAAAAAAAmAIAAGRy&#10;cy9kb3ducmV2LnhtbFBLBQYAAAAABAAEAPUAAACMAwAAAAA=&#10;" fillcolor="gray [1629]" stroked="f" strokeweight=".5pt">
                  <v:textbox inset="0,0,0,0">
                    <w:txbxContent>
                      <w:p w:rsidR="00CF5D08" w:rsidRPr="0035656C" w:rsidRDefault="00CF5D08" w:rsidP="00BC4A20">
                        <w:pPr>
                          <w:pStyle w:val="a3"/>
                          <w:spacing w:beforeLines="10" w:before="24" w:line="0" w:lineRule="atLeast"/>
                          <w:jc w:val="center"/>
                          <w:rPr>
                            <w:b/>
                            <w:color w:val="FFFFFF" w:themeColor="background1"/>
                          </w:rPr>
                        </w:pPr>
                        <w:r w:rsidRPr="0035656C">
                          <w:rPr>
                            <w:rFonts w:asciiTheme="minorEastAsia" w:hAnsiTheme="minorEastAsia" w:hint="eastAsia"/>
                            <w:b/>
                            <w:color w:val="FFFFFF" w:themeColor="background1"/>
                          </w:rPr>
                          <w:t>②</w:t>
                        </w:r>
                        <w:r w:rsidRPr="0035656C">
                          <w:rPr>
                            <w:rFonts w:hint="eastAsia"/>
                            <w:b/>
                            <w:color w:val="FFFFFF" w:themeColor="background1"/>
                          </w:rPr>
                          <w:t>固定端</w:t>
                        </w:r>
                      </w:p>
                      <w:p w:rsidR="00CF5D08" w:rsidRPr="00146B7A" w:rsidRDefault="00CF5D08" w:rsidP="00706317">
                        <w:pPr>
                          <w:pStyle w:val="a3"/>
                          <w:spacing w:line="0" w:lineRule="atLeast"/>
                          <w:ind w:left="480"/>
                          <w:jc w:val="center"/>
                          <w:rPr>
                            <w:color w:val="FFFFFF" w:themeColor="background1"/>
                          </w:rPr>
                        </w:pPr>
                      </w:p>
                      <w:p w:rsidR="00CF5D08" w:rsidRPr="00146B7A" w:rsidRDefault="00CF5D08" w:rsidP="00706317">
                        <w:pPr>
                          <w:jc w:val="center"/>
                          <w:rPr>
                            <w:color w:val="FFFFFF" w:themeColor="background1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386968" w:rsidRPr="007B55AF" w:rsidRDefault="00386968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</w:p>
    <w:p w:rsidR="00386968" w:rsidRPr="007B55AF" w:rsidRDefault="00386968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</w:p>
    <w:p w:rsidR="00386968" w:rsidRPr="007B55AF" w:rsidRDefault="00386968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</w:p>
    <w:p w:rsidR="00386968" w:rsidRPr="007B55AF" w:rsidRDefault="00386968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</w:p>
    <w:p w:rsidR="00386968" w:rsidRPr="007B55AF" w:rsidRDefault="00554C7F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  <w:r>
        <w:rPr>
          <w:rFonts w:eastAsiaTheme="majorEastAsia"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883826</wp:posOffset>
                </wp:positionH>
                <wp:positionV relativeFrom="paragraph">
                  <wp:posOffset>39432</wp:posOffset>
                </wp:positionV>
                <wp:extent cx="0" cy="156684"/>
                <wp:effectExtent l="0" t="0" r="19050" b="34290"/>
                <wp:wrapNone/>
                <wp:docPr id="109" name="直線接點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668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06A1AE" id="直線接點 109" o:spid="_x0000_s1026" style="position:absolute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6pt,3.1pt" to="69.6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" strokecolor="white [3212]" strokeweight=".5pt">
                <v:stroke joinstyle="miter"/>
              </v:line>
            </w:pict>
          </mc:Fallback>
        </mc:AlternateContent>
      </w:r>
    </w:p>
    <w:p w:rsidR="00386968" w:rsidRPr="007B55AF" w:rsidRDefault="00386968" w:rsidP="00386968">
      <w:pPr>
        <w:rPr>
          <w:rFonts w:eastAsiaTheme="majorEastAsia"/>
          <w:bCs/>
          <w:sz w:val="22"/>
          <w:szCs w:val="22"/>
          <w:shd w:val="clear" w:color="auto" w:fill="FFFFFF"/>
        </w:rPr>
      </w:pPr>
    </w:p>
    <w:p w:rsidR="00706553" w:rsidRPr="007B55AF" w:rsidRDefault="00706553" w:rsidP="00586766">
      <w:pPr>
        <w:ind w:rightChars="-24" w:right="-58"/>
        <w:rPr>
          <w:rFonts w:eastAsiaTheme="majorEastAsia"/>
          <w:sz w:val="22"/>
          <w:szCs w:val="22"/>
        </w:rPr>
      </w:pPr>
    </w:p>
    <w:p w:rsidR="00941909" w:rsidRPr="007B55AF" w:rsidRDefault="008406EE" w:rsidP="00586766">
      <w:pPr>
        <w:ind w:rightChars="-24" w:right="-58"/>
        <w:rPr>
          <w:rFonts w:eastAsiaTheme="majorEastAsia"/>
          <w:sz w:val="22"/>
          <w:szCs w:val="22"/>
        </w:rPr>
      </w:pPr>
      <w:r>
        <w:rPr>
          <w:rFonts w:eastAsiaTheme="majorEastAsi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129837</wp:posOffset>
                </wp:positionH>
                <wp:positionV relativeFrom="paragraph">
                  <wp:posOffset>147838</wp:posOffset>
                </wp:positionV>
                <wp:extent cx="1110886" cy="0"/>
                <wp:effectExtent l="0" t="57150" r="51435" b="57150"/>
                <wp:wrapNone/>
                <wp:docPr id="243" name="直線接點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0886" cy="0"/>
                        </a:xfrm>
                        <a:prstGeom prst="line">
                          <a:avLst/>
                        </a:prstGeom>
                        <a:ln w="114300"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879041" id="直線接點 243" o:spid="_x0000_s1026" style="position:absolute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.45pt,11.65pt" to="333.9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" strokecolor="white [3212]" strokeweight="9pt">
                <v:stroke joinstyle="miter"/>
              </v:line>
            </w:pict>
          </mc:Fallback>
        </mc:AlternateContent>
      </w:r>
    </w:p>
    <w:p w:rsidR="00941909" w:rsidRPr="007B55AF" w:rsidRDefault="00941909" w:rsidP="00586766">
      <w:pPr>
        <w:ind w:rightChars="-24" w:right="-58"/>
        <w:rPr>
          <w:rFonts w:eastAsiaTheme="majorEastAsia"/>
          <w:sz w:val="22"/>
          <w:szCs w:val="22"/>
        </w:rPr>
      </w:pPr>
    </w:p>
    <w:p w:rsidR="00941909" w:rsidRPr="007B55AF" w:rsidRDefault="00941909" w:rsidP="00586766">
      <w:pPr>
        <w:ind w:rightChars="-24" w:right="-58"/>
        <w:rPr>
          <w:rFonts w:eastAsiaTheme="majorEastAsia"/>
          <w:sz w:val="22"/>
          <w:szCs w:val="22"/>
        </w:rPr>
      </w:pPr>
    </w:p>
    <w:p w:rsidR="00941909" w:rsidRPr="007B55AF" w:rsidRDefault="00941909" w:rsidP="00586766">
      <w:pPr>
        <w:ind w:rightChars="-24" w:right="-58"/>
        <w:rPr>
          <w:rFonts w:eastAsiaTheme="majorEastAsia"/>
          <w:sz w:val="22"/>
          <w:szCs w:val="22"/>
        </w:rPr>
      </w:pPr>
    </w:p>
    <w:p w:rsidR="00941909" w:rsidRPr="007B55AF" w:rsidRDefault="00941909" w:rsidP="00586766">
      <w:pPr>
        <w:ind w:rightChars="-24" w:right="-58"/>
        <w:rPr>
          <w:rFonts w:eastAsiaTheme="majorEastAsia"/>
          <w:sz w:val="22"/>
          <w:szCs w:val="22"/>
        </w:rPr>
      </w:pPr>
    </w:p>
    <w:p w:rsidR="00706553" w:rsidRPr="007B55AF" w:rsidRDefault="00706553" w:rsidP="0081691E">
      <w:pPr>
        <w:ind w:leftChars="2" w:left="265" w:rightChars="-24" w:right="-58" w:hangingChars="118" w:hanging="260"/>
        <w:rPr>
          <w:rFonts w:eastAsiaTheme="majorEastAsia"/>
          <w:sz w:val="22"/>
          <w:szCs w:val="22"/>
        </w:rPr>
      </w:pPr>
    </w:p>
    <w:p w:rsidR="00386968" w:rsidRPr="006E2720" w:rsidRDefault="00B34C4C" w:rsidP="00B83D31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5</w:t>
      </w:r>
      <w:r w:rsidR="00386968" w:rsidRPr="006E2720">
        <w:rPr>
          <w:spacing w:val="0"/>
        </w:rPr>
        <w:t>.</w:t>
      </w:r>
      <w:r w:rsidR="009B18AF" w:rsidRPr="006E2720">
        <w:rPr>
          <w:spacing w:val="0"/>
        </w:rPr>
        <w:tab/>
      </w:r>
      <w:r w:rsidR="00345C02" w:rsidRPr="006E2720">
        <w:rPr>
          <w:spacing w:val="0"/>
        </w:rPr>
        <w:t>直立靜止的智慧</w:t>
      </w:r>
      <w:r w:rsidR="00345C02" w:rsidRPr="006E2720">
        <w:rPr>
          <w:rFonts w:hint="eastAsia"/>
          <w:spacing w:val="0"/>
        </w:rPr>
        <w:t>手機可用來測量重力加速度。如果</w:t>
      </w:r>
      <w:r w:rsidR="00254351" w:rsidRPr="006E2720">
        <w:rPr>
          <w:rFonts w:hint="eastAsia"/>
          <w:spacing w:val="0"/>
        </w:rPr>
        <w:t>質量為</w:t>
      </w:r>
      <w:r w:rsidR="00254351" w:rsidRPr="006E2720">
        <w:rPr>
          <w:rFonts w:cs="Times New Roman"/>
          <w:spacing w:val="0"/>
          <w:position w:val="-4"/>
          <w:szCs w:val="22"/>
        </w:rPr>
        <w:object w:dxaOrig="300" w:dyaOrig="240">
          <v:shape id="_x0000_i1100" type="#_x0000_t75" style="width:14pt;height:12pt" o:ole="">
            <v:imagedata r:id="rId199" o:title=""/>
          </v:shape>
          <o:OLEObject Type="Embed" ProgID="Equation.DSMT4" ShapeID="_x0000_i1100" DrawAspect="Content" ObjectID="_1578041218" r:id="rId214"/>
        </w:object>
      </w:r>
      <w:r w:rsidR="00254351" w:rsidRPr="006E2720">
        <w:rPr>
          <w:rFonts w:cs="Times New Roman" w:hint="eastAsia"/>
          <w:spacing w:val="0"/>
          <w:szCs w:val="22"/>
        </w:rPr>
        <w:t>的物體維持靜止</w:t>
      </w:r>
      <w:r w:rsidR="00345C02" w:rsidRPr="006E2720">
        <w:rPr>
          <w:rFonts w:hint="eastAsia"/>
          <w:spacing w:val="0"/>
        </w:rPr>
        <w:t>時，手機內加速度</w:t>
      </w:r>
      <w:r w:rsidR="00345C02" w:rsidRPr="006E2720">
        <w:rPr>
          <w:spacing w:val="0"/>
        </w:rPr>
        <w:t>感測器</w:t>
      </w:r>
      <w:r w:rsidR="00345C02" w:rsidRPr="006E2720">
        <w:rPr>
          <w:rFonts w:hint="eastAsia"/>
          <w:spacing w:val="0"/>
        </w:rPr>
        <w:t>的</w:t>
      </w:r>
      <w:r w:rsidR="00345C02" w:rsidRPr="006E2720">
        <w:rPr>
          <w:spacing w:val="0"/>
        </w:rPr>
        <w:t>上下兩彈簧的長度</w:t>
      </w:r>
      <w:r w:rsidR="00345C02" w:rsidRPr="006E2720">
        <w:rPr>
          <w:rFonts w:hint="eastAsia"/>
          <w:spacing w:val="0"/>
        </w:rPr>
        <w:t>分別</w:t>
      </w:r>
      <w:r w:rsidR="00345C02" w:rsidRPr="006E2720">
        <w:rPr>
          <w:spacing w:val="0"/>
        </w:rPr>
        <w:t>為</w:t>
      </w:r>
      <w:r w:rsidR="00F05386" w:rsidRPr="006E2720">
        <w:rPr>
          <w:spacing w:val="0"/>
          <w:position w:val="-10"/>
        </w:rPr>
        <w:object w:dxaOrig="240" w:dyaOrig="320">
          <v:shape id="_x0000_i1101" type="#_x0000_t75" style="width:12pt;height:17.25pt" o:ole="">
            <v:imagedata r:id="rId215" o:title=""/>
          </v:shape>
          <o:OLEObject Type="Embed" ProgID="Equation.DSMT4" ShapeID="_x0000_i1101" DrawAspect="Content" ObjectID="_1578041219" r:id="rId216"/>
        </w:object>
      </w:r>
      <w:r w:rsidR="00345C02" w:rsidRPr="006E2720">
        <w:rPr>
          <w:rFonts w:hint="eastAsia"/>
          <w:spacing w:val="0"/>
        </w:rPr>
        <w:t>與</w:t>
      </w:r>
      <w:r w:rsidR="00F05386" w:rsidRPr="006E2720">
        <w:rPr>
          <w:spacing w:val="0"/>
          <w:position w:val="-10"/>
        </w:rPr>
        <w:object w:dxaOrig="260" w:dyaOrig="320">
          <v:shape id="_x0000_i1102" type="#_x0000_t75" style="width:12pt;height:17.25pt" o:ole="">
            <v:imagedata r:id="rId217" o:title=""/>
          </v:shape>
          <o:OLEObject Type="Embed" ProgID="Equation.DSMT4" ShapeID="_x0000_i1102" DrawAspect="Content" ObjectID="_1578041220" r:id="rId218"/>
        </w:object>
      </w:r>
      <w:r w:rsidR="00345C02" w:rsidRPr="006E2720">
        <w:rPr>
          <w:rFonts w:hint="eastAsia"/>
          <w:spacing w:val="0"/>
        </w:rPr>
        <w:t>且</w:t>
      </w:r>
      <w:r w:rsidR="00F05386" w:rsidRPr="006E2720">
        <w:rPr>
          <w:spacing w:val="0"/>
          <w:position w:val="-10"/>
        </w:rPr>
        <w:object w:dxaOrig="680" w:dyaOrig="320">
          <v:shape id="_x0000_i1103" type="#_x0000_t75" style="width:34.5pt;height:17.25pt" o:ole="">
            <v:imagedata r:id="rId219" o:title=""/>
          </v:shape>
          <o:OLEObject Type="Embed" ProgID="Equation.DSMT4" ShapeID="_x0000_i1103" DrawAspect="Content" ObjectID="_1578041221" r:id="rId220"/>
        </w:object>
      </w:r>
      <w:r w:rsidR="00345C02" w:rsidRPr="006E2720">
        <w:rPr>
          <w:spacing w:val="0"/>
        </w:rPr>
        <w:t>，則該處的重力加速度</w:t>
      </w:r>
      <w:r w:rsidR="00345C02" w:rsidRPr="006E2720">
        <w:rPr>
          <w:rFonts w:hint="eastAsia"/>
          <w:spacing w:val="0"/>
        </w:rPr>
        <w:t>，其量值</w:t>
      </w:r>
      <w:r w:rsidR="00345C02" w:rsidRPr="006E2720">
        <w:rPr>
          <w:spacing w:val="0"/>
        </w:rPr>
        <w:t>為下列何者？</w:t>
      </w:r>
    </w:p>
    <w:p w:rsidR="00386968" w:rsidRPr="006E2720" w:rsidRDefault="00386968" w:rsidP="00B83D31">
      <w:pPr>
        <w:pStyle w:val="ABC0"/>
        <w:spacing w:line="325" w:lineRule="atLeast"/>
        <w:rPr>
          <w:spacing w:val="0"/>
        </w:rPr>
      </w:pPr>
      <w:r w:rsidRPr="006E2720">
        <w:rPr>
          <w:spacing w:val="0"/>
        </w:rPr>
        <w:t>(A)</w:t>
      </w:r>
      <w:r w:rsidR="00AE6CDA" w:rsidRPr="006E2720">
        <w:rPr>
          <w:spacing w:val="0"/>
        </w:rPr>
        <w:t xml:space="preserve"> </w:t>
      </w:r>
      <w:r w:rsidR="00F05386" w:rsidRPr="006E2720">
        <w:rPr>
          <w:spacing w:val="0"/>
          <w:position w:val="-12"/>
        </w:rPr>
        <w:object w:dxaOrig="1500" w:dyaOrig="360">
          <v:shape id="_x0000_i1104" type="#_x0000_t75" style="width:75.25pt;height:18pt" o:ole="">
            <v:imagedata r:id="rId221" o:title=""/>
          </v:shape>
          <o:OLEObject Type="Embed" ProgID="Equation.DSMT4" ShapeID="_x0000_i1104" DrawAspect="Content" ObjectID="_1578041222" r:id="rId222"/>
        </w:object>
      </w:r>
      <w:r w:rsidR="009B18AF" w:rsidRPr="006E2720">
        <w:rPr>
          <w:spacing w:val="0"/>
        </w:rPr>
        <w:tab/>
      </w:r>
      <w:r w:rsidRPr="006E2720">
        <w:rPr>
          <w:spacing w:val="0"/>
        </w:rPr>
        <w:t>(B)</w:t>
      </w:r>
      <w:r w:rsidR="00AE6CDA" w:rsidRPr="006E2720">
        <w:rPr>
          <w:spacing w:val="0"/>
        </w:rPr>
        <w:t xml:space="preserve"> </w:t>
      </w:r>
      <w:r w:rsidR="00F05386" w:rsidRPr="006E2720">
        <w:rPr>
          <w:spacing w:val="0"/>
          <w:position w:val="-12"/>
        </w:rPr>
        <w:object w:dxaOrig="1359" w:dyaOrig="360">
          <v:shape id="_x0000_i1105" type="#_x0000_t75" style="width:67.5pt;height:18pt" o:ole="">
            <v:imagedata r:id="rId223" o:title=""/>
          </v:shape>
          <o:OLEObject Type="Embed" ProgID="Equation.DSMT4" ShapeID="_x0000_i1105" DrawAspect="Content" ObjectID="_1578041223" r:id="rId224"/>
        </w:object>
      </w:r>
      <w:r w:rsidR="009B18AF" w:rsidRPr="006E2720">
        <w:rPr>
          <w:spacing w:val="0"/>
        </w:rPr>
        <w:tab/>
      </w:r>
      <w:r w:rsidRPr="006E2720">
        <w:rPr>
          <w:spacing w:val="0"/>
        </w:rPr>
        <w:t>(C)</w:t>
      </w:r>
      <w:r w:rsidR="00AE6CDA" w:rsidRPr="006E2720">
        <w:rPr>
          <w:spacing w:val="0"/>
        </w:rPr>
        <w:t xml:space="preserve"> </w:t>
      </w:r>
      <w:r w:rsidR="00C105E0" w:rsidRPr="006E2720">
        <w:rPr>
          <w:spacing w:val="0"/>
          <w:position w:val="-12"/>
        </w:rPr>
        <w:object w:dxaOrig="1640" w:dyaOrig="360">
          <v:shape id="_x0000_i1106" type="#_x0000_t75" style="width:82.25pt;height:18.25pt" o:ole="">
            <v:imagedata r:id="rId225" o:title=""/>
          </v:shape>
          <o:OLEObject Type="Embed" ProgID="Equation.DSMT4" ShapeID="_x0000_i1106" DrawAspect="Content" ObjectID="_1578041224" r:id="rId226"/>
        </w:object>
      </w:r>
    </w:p>
    <w:p w:rsidR="00386968" w:rsidRPr="006E2720" w:rsidRDefault="00386968" w:rsidP="00B83D31">
      <w:pPr>
        <w:pStyle w:val="ABC0"/>
        <w:spacing w:line="325" w:lineRule="atLeast"/>
        <w:rPr>
          <w:spacing w:val="0"/>
        </w:rPr>
      </w:pPr>
      <w:r w:rsidRPr="006E2720">
        <w:rPr>
          <w:spacing w:val="0"/>
        </w:rPr>
        <w:t>(D)</w:t>
      </w:r>
      <w:r w:rsidR="00AE6CDA" w:rsidRPr="006E2720">
        <w:rPr>
          <w:spacing w:val="0"/>
        </w:rPr>
        <w:t xml:space="preserve"> </w:t>
      </w:r>
      <w:r w:rsidR="00F05386" w:rsidRPr="006E2720">
        <w:rPr>
          <w:spacing w:val="0"/>
          <w:position w:val="-12"/>
        </w:rPr>
        <w:object w:dxaOrig="1359" w:dyaOrig="360">
          <v:shape id="_x0000_i1107" type="#_x0000_t75" style="width:67pt;height:18.25pt" o:ole="">
            <v:imagedata r:id="rId227" o:title=""/>
          </v:shape>
          <o:OLEObject Type="Embed" ProgID="Equation.DSMT4" ShapeID="_x0000_i1107" DrawAspect="Content" ObjectID="_1578041225" r:id="rId228"/>
        </w:object>
      </w:r>
      <w:r w:rsidR="009B18AF" w:rsidRPr="006E2720">
        <w:rPr>
          <w:spacing w:val="0"/>
        </w:rPr>
        <w:tab/>
      </w:r>
      <w:r w:rsidR="002D0525" w:rsidRPr="006E2720">
        <w:rPr>
          <w:spacing w:val="0"/>
        </w:rPr>
        <w:t>(E)</w:t>
      </w:r>
      <w:r w:rsidR="00AE6CDA" w:rsidRPr="006E2720">
        <w:rPr>
          <w:spacing w:val="0"/>
        </w:rPr>
        <w:t xml:space="preserve"> </w:t>
      </w:r>
      <w:r w:rsidR="00F05386" w:rsidRPr="006E2720">
        <w:rPr>
          <w:spacing w:val="0"/>
          <w:position w:val="-12"/>
        </w:rPr>
        <w:object w:dxaOrig="1420" w:dyaOrig="360">
          <v:shape id="_x0000_i1108" type="#_x0000_t75" style="width:71.25pt;height:18.25pt" o:ole="">
            <v:imagedata r:id="rId229" o:title=""/>
          </v:shape>
          <o:OLEObject Type="Embed" ProgID="Equation.DSMT4" ShapeID="_x0000_i1108" DrawAspect="Content" ObjectID="_1578041226" r:id="rId230"/>
        </w:object>
      </w:r>
    </w:p>
    <w:p w:rsidR="00386968" w:rsidRPr="006E2720" w:rsidRDefault="00B34C4C" w:rsidP="00B83D31">
      <w:pPr>
        <w:pStyle w:val="TIT10369120"/>
        <w:spacing w:before="60" w:line="325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6</w:t>
      </w:r>
      <w:r w:rsidR="00FF413A" w:rsidRPr="006E2720">
        <w:rPr>
          <w:spacing w:val="0"/>
        </w:rPr>
        <w:t>.</w:t>
      </w:r>
      <w:r w:rsidR="009B18AF" w:rsidRPr="006E2720">
        <w:rPr>
          <w:spacing w:val="0"/>
        </w:rPr>
        <w:tab/>
      </w:r>
      <w:r w:rsidR="00254351" w:rsidRPr="006E2720">
        <w:rPr>
          <w:rFonts w:hint="eastAsia"/>
          <w:spacing w:val="0"/>
        </w:rPr>
        <w:t>若</w:t>
      </w:r>
      <w:r w:rsidR="00386968" w:rsidRPr="006E2720">
        <w:rPr>
          <w:spacing w:val="0"/>
        </w:rPr>
        <w:t>圖</w:t>
      </w:r>
      <w:r w:rsidR="00215EF0" w:rsidRPr="006E2720">
        <w:rPr>
          <w:spacing w:val="0"/>
        </w:rPr>
        <w:t>1</w:t>
      </w:r>
      <w:r w:rsidR="00895D0A" w:rsidRPr="006E2720">
        <w:rPr>
          <w:spacing w:val="0"/>
        </w:rPr>
        <w:t>8</w:t>
      </w:r>
      <w:r w:rsidR="00386968" w:rsidRPr="006E2720">
        <w:rPr>
          <w:spacing w:val="0"/>
        </w:rPr>
        <w:t>中五條虛線</w:t>
      </w:r>
      <w:r w:rsidR="00254351" w:rsidRPr="006E2720">
        <w:rPr>
          <w:rFonts w:hint="eastAsia"/>
          <w:spacing w:val="0"/>
        </w:rPr>
        <w:t>分別</w:t>
      </w:r>
      <w:r w:rsidR="00386968" w:rsidRPr="006E2720">
        <w:rPr>
          <w:spacing w:val="0"/>
        </w:rPr>
        <w:t>代表五個</w:t>
      </w:r>
      <w:r w:rsidR="00254351" w:rsidRPr="006E2720">
        <w:rPr>
          <w:rFonts w:hint="eastAsia"/>
          <w:spacing w:val="0"/>
        </w:rPr>
        <w:t>不同</w:t>
      </w:r>
      <w:r w:rsidR="00386968" w:rsidRPr="006E2720">
        <w:rPr>
          <w:spacing w:val="0"/>
        </w:rPr>
        <w:t>時刻，</w:t>
      </w:r>
      <w:r w:rsidR="006D684B" w:rsidRPr="006E2720">
        <w:rPr>
          <w:rFonts w:hint="eastAsia"/>
          <w:spacing w:val="0"/>
        </w:rPr>
        <w:t>則</w:t>
      </w:r>
      <w:r w:rsidR="00386968" w:rsidRPr="006E2720">
        <w:rPr>
          <w:spacing w:val="0"/>
        </w:rPr>
        <w:t>下列哪一個時刻前後約</w:t>
      </w:r>
      <w:r w:rsidR="00386968" w:rsidRPr="006E2720">
        <w:rPr>
          <w:spacing w:val="0"/>
        </w:rPr>
        <w:t>0.1 s</w:t>
      </w:r>
      <w:r w:rsidR="00386968" w:rsidRPr="006E2720">
        <w:rPr>
          <w:spacing w:val="0"/>
        </w:rPr>
        <w:t>之間，</w:t>
      </w:r>
      <w:r w:rsidR="00E97AD8" w:rsidRPr="006E2720">
        <w:rPr>
          <w:rFonts w:hint="eastAsia"/>
          <w:spacing w:val="0"/>
        </w:rPr>
        <w:t>質量</w:t>
      </w:r>
      <w:r w:rsidR="00F05386" w:rsidRPr="006E2720">
        <w:rPr>
          <w:spacing w:val="0"/>
          <w:position w:val="-4"/>
        </w:rPr>
        <w:object w:dxaOrig="300" w:dyaOrig="240">
          <v:shape id="_x0000_i1109" type="#_x0000_t75" style="width:14pt;height:12.25pt" o:ole="">
            <v:imagedata r:id="rId231" o:title=""/>
          </v:shape>
          <o:OLEObject Type="Embed" ProgID="Equation.DSMT4" ShapeID="_x0000_i1109" DrawAspect="Content" ObjectID="_1578041227" r:id="rId232"/>
        </w:object>
      </w:r>
      <w:r w:rsidR="00E97AD8" w:rsidRPr="006E2720">
        <w:rPr>
          <w:rFonts w:hint="eastAsia"/>
          <w:spacing w:val="0"/>
        </w:rPr>
        <w:t>的物體</w:t>
      </w:r>
      <w:r w:rsidR="00E97AD8" w:rsidRPr="006E2720">
        <w:rPr>
          <w:spacing w:val="0"/>
        </w:rPr>
        <w:t>是</w:t>
      </w:r>
      <w:r w:rsidR="006D684B" w:rsidRPr="006E2720">
        <w:rPr>
          <w:rFonts w:hint="eastAsia"/>
          <w:spacing w:val="0"/>
        </w:rPr>
        <w:t>在作</w:t>
      </w:r>
      <w:r w:rsidR="00DB3595">
        <w:rPr>
          <w:rFonts w:hint="eastAsia"/>
          <w:spacing w:val="0"/>
        </w:rPr>
        <w:t>手機被放手後的</w:t>
      </w:r>
      <w:r w:rsidR="006D684B" w:rsidRPr="006E2720">
        <w:rPr>
          <w:spacing w:val="0"/>
        </w:rPr>
        <w:t>自由落</w:t>
      </w:r>
      <w:r w:rsidR="006D684B" w:rsidRPr="006E2720">
        <w:rPr>
          <w:rFonts w:hint="eastAsia"/>
          <w:spacing w:val="0"/>
        </w:rPr>
        <w:t>體運動</w:t>
      </w:r>
      <w:r w:rsidR="00E97AD8" w:rsidRPr="006E2720">
        <w:rPr>
          <w:spacing w:val="0"/>
        </w:rPr>
        <w:t>？</w:t>
      </w:r>
    </w:p>
    <w:p w:rsidR="00ED1B38" w:rsidRPr="006E2720" w:rsidRDefault="00215EF0" w:rsidP="00B83D31">
      <w:pPr>
        <w:pStyle w:val="ABCDE0"/>
        <w:spacing w:line="325" w:lineRule="atLeast"/>
        <w:rPr>
          <w:spacing w:val="0"/>
        </w:rPr>
      </w:pPr>
      <w:r w:rsidRPr="006E2720">
        <w:rPr>
          <w:spacing w:val="0"/>
        </w:rPr>
        <w:t>(A)</w:t>
      </w:r>
      <w:r w:rsidR="00386968" w:rsidRPr="006E2720">
        <w:rPr>
          <w:spacing w:val="0"/>
        </w:rPr>
        <w:t>甲</w:t>
      </w:r>
      <w:r w:rsidR="009B18AF" w:rsidRPr="006E2720">
        <w:rPr>
          <w:spacing w:val="0"/>
        </w:rPr>
        <w:tab/>
      </w:r>
      <w:r w:rsidRPr="006E2720">
        <w:rPr>
          <w:spacing w:val="0"/>
        </w:rPr>
        <w:t>(B)</w:t>
      </w:r>
      <w:r w:rsidR="00386968" w:rsidRPr="006E2720">
        <w:rPr>
          <w:spacing w:val="0"/>
        </w:rPr>
        <w:t>乙</w:t>
      </w:r>
      <w:r w:rsidR="009B18AF" w:rsidRPr="006E2720">
        <w:rPr>
          <w:spacing w:val="0"/>
        </w:rPr>
        <w:tab/>
      </w:r>
      <w:r w:rsidRPr="006E2720">
        <w:rPr>
          <w:spacing w:val="0"/>
        </w:rPr>
        <w:t>(C)</w:t>
      </w:r>
      <w:r w:rsidR="00386968" w:rsidRPr="006E2720">
        <w:rPr>
          <w:spacing w:val="0"/>
        </w:rPr>
        <w:t>丙</w:t>
      </w:r>
      <w:r w:rsidR="009B18AF" w:rsidRPr="006E2720">
        <w:rPr>
          <w:spacing w:val="0"/>
        </w:rPr>
        <w:tab/>
      </w:r>
      <w:r w:rsidR="00386968" w:rsidRPr="006E2720">
        <w:rPr>
          <w:spacing w:val="0"/>
        </w:rPr>
        <w:t>(D)</w:t>
      </w:r>
      <w:r w:rsidR="00386968" w:rsidRPr="006E2720">
        <w:rPr>
          <w:spacing w:val="0"/>
        </w:rPr>
        <w:t>丁</w:t>
      </w:r>
      <w:r w:rsidR="009B18AF" w:rsidRPr="006E2720">
        <w:rPr>
          <w:spacing w:val="0"/>
        </w:rPr>
        <w:tab/>
      </w:r>
      <w:r w:rsidR="00386968" w:rsidRPr="006E2720">
        <w:rPr>
          <w:spacing w:val="0"/>
        </w:rPr>
        <w:t>(E)</w:t>
      </w:r>
      <w:r w:rsidR="00386968" w:rsidRPr="006E2720">
        <w:rPr>
          <w:spacing w:val="0"/>
        </w:rPr>
        <w:t>戊</w:t>
      </w:r>
    </w:p>
    <w:p w:rsidR="00386968" w:rsidRPr="006E2720" w:rsidRDefault="00B34C4C" w:rsidP="00B83D31">
      <w:pPr>
        <w:pStyle w:val="-05"/>
        <w:spacing w:line="340" w:lineRule="atLeast"/>
        <w:rPr>
          <w:spacing w:val="0"/>
        </w:rPr>
      </w:pPr>
      <w:r w:rsidRPr="006E2720">
        <w:rPr>
          <w:spacing w:val="0"/>
        </w:rPr>
        <w:lastRenderedPageBreak/>
        <w:t>57</w:t>
      </w:r>
      <w:r w:rsidR="00386968" w:rsidRPr="006E2720">
        <w:rPr>
          <w:spacing w:val="0"/>
        </w:rPr>
        <w:t>-</w:t>
      </w:r>
      <w:r w:rsidR="00186F7C" w:rsidRPr="006E2720">
        <w:rPr>
          <w:spacing w:val="0"/>
        </w:rPr>
        <w:t>59</w:t>
      </w:r>
      <w:r w:rsidR="00386968" w:rsidRPr="006E2720">
        <w:rPr>
          <w:spacing w:val="0"/>
        </w:rPr>
        <w:t>為題組</w:t>
      </w:r>
    </w:p>
    <w:p w:rsidR="00E26090" w:rsidRPr="006E2720" w:rsidRDefault="006D684B" w:rsidP="00B83D31">
      <w:pPr>
        <w:pStyle w:val="TIT103691201"/>
        <w:spacing w:beforeLines="0" w:before="0"/>
        <w:ind w:firstLine="0"/>
        <w:rPr>
          <w:rFonts w:cs="Times New Roman"/>
          <w:spacing w:val="0"/>
          <w:szCs w:val="22"/>
        </w:rPr>
      </w:pPr>
      <w:r w:rsidRPr="00DB3595">
        <w:rPr>
          <w:rFonts w:cs="Times New Roman"/>
          <w:spacing w:val="0"/>
          <w:szCs w:val="22"/>
        </w:rPr>
        <w:t>圖</w:t>
      </w:r>
      <w:r w:rsidRPr="00DB3595">
        <w:rPr>
          <w:rFonts w:cs="Times New Roman"/>
          <w:spacing w:val="0"/>
          <w:szCs w:val="22"/>
        </w:rPr>
        <w:t>1</w:t>
      </w:r>
      <w:r w:rsidR="00895D0A" w:rsidRPr="00DB3595">
        <w:rPr>
          <w:rFonts w:cs="Times New Roman"/>
          <w:spacing w:val="0"/>
          <w:szCs w:val="22"/>
        </w:rPr>
        <w:t>9</w:t>
      </w:r>
      <w:r w:rsidRPr="00DB3595">
        <w:rPr>
          <w:rFonts w:cs="Times New Roman" w:hint="eastAsia"/>
          <w:spacing w:val="0"/>
          <w:szCs w:val="22"/>
        </w:rPr>
        <w:t>為</w:t>
      </w:r>
      <w:r w:rsidRPr="006E2720">
        <w:rPr>
          <w:rFonts w:cs="Times New Roman" w:hint="eastAsia"/>
          <w:spacing w:val="0"/>
          <w:szCs w:val="22"/>
        </w:rPr>
        <w:t>重力波</w:t>
      </w:r>
      <w:r w:rsidRPr="006E2720">
        <w:rPr>
          <w:rFonts w:cs="Times New Roman"/>
          <w:spacing w:val="0"/>
          <w:szCs w:val="22"/>
        </w:rPr>
        <w:t>之示意圖</w:t>
      </w:r>
      <w:r w:rsidRPr="006E2720">
        <w:rPr>
          <w:rFonts w:cs="Times New Roman" w:hint="eastAsia"/>
          <w:spacing w:val="0"/>
          <w:szCs w:val="22"/>
        </w:rPr>
        <w:t>，</w:t>
      </w:r>
      <w:r w:rsidRPr="006E2720">
        <w:rPr>
          <w:rFonts w:cs="Times New Roman"/>
          <w:spacing w:val="0"/>
          <w:szCs w:val="22"/>
        </w:rPr>
        <w:t>雙星</w:t>
      </w:r>
      <w:r w:rsidRPr="006E2720">
        <w:rPr>
          <w:rFonts w:cs="Times New Roman" w:hint="eastAsia"/>
          <w:spacing w:val="0"/>
          <w:szCs w:val="22"/>
        </w:rPr>
        <w:t>以緊密而快速的模式互相環繞對方時，</w:t>
      </w:r>
      <w:r w:rsidRPr="006E2720">
        <w:rPr>
          <w:rFonts w:cs="Times New Roman"/>
          <w:spacing w:val="0"/>
          <w:szCs w:val="22"/>
        </w:rPr>
        <w:t>會產生以光速</w:t>
      </w:r>
      <w:r w:rsidRPr="006E2720">
        <w:rPr>
          <w:rFonts w:cs="Times New Roman"/>
          <w:spacing w:val="0"/>
          <w:position w:val="-6"/>
          <w:szCs w:val="22"/>
        </w:rPr>
        <w:object w:dxaOrig="1600" w:dyaOrig="300">
          <v:shape id="_x0000_i1110" type="#_x0000_t75" style="width:81.25pt;height:14pt" o:ole="">
            <v:imagedata r:id="rId233" o:title=""/>
          </v:shape>
          <o:OLEObject Type="Embed" ProgID="Equation.DSMT4" ShapeID="_x0000_i1110" DrawAspect="Content" ObjectID="_1578041228" r:id="rId234"/>
        </w:object>
      </w:r>
      <w:r w:rsidRPr="006E2720">
        <w:rPr>
          <w:rFonts w:cs="Times New Roman"/>
          <w:spacing w:val="0"/>
          <w:szCs w:val="22"/>
        </w:rPr>
        <w:t>向外傳播</w:t>
      </w:r>
      <w:r w:rsidRPr="006E2720">
        <w:rPr>
          <w:rFonts w:cs="Times New Roman" w:hint="eastAsia"/>
          <w:spacing w:val="0"/>
          <w:szCs w:val="22"/>
        </w:rPr>
        <w:t>的</w:t>
      </w:r>
      <w:r w:rsidRPr="006E2720">
        <w:rPr>
          <w:rFonts w:cs="Times New Roman"/>
          <w:spacing w:val="0"/>
          <w:szCs w:val="22"/>
        </w:rPr>
        <w:t>重力波</w:t>
      </w:r>
      <w:r w:rsidRPr="006E2720">
        <w:rPr>
          <w:rFonts w:cs="Times New Roman" w:hint="eastAsia"/>
          <w:spacing w:val="0"/>
          <w:szCs w:val="22"/>
        </w:rPr>
        <w:t>。</w:t>
      </w:r>
      <w:r w:rsidRPr="006E2720">
        <w:rPr>
          <w:rFonts w:cs="Times New Roman" w:hint="eastAsia"/>
          <w:spacing w:val="0"/>
          <w:szCs w:val="22"/>
        </w:rPr>
        <w:t>2017</w:t>
      </w:r>
      <w:r w:rsidRPr="006E2720">
        <w:rPr>
          <w:rFonts w:cs="Times New Roman" w:hint="eastAsia"/>
          <w:spacing w:val="0"/>
          <w:szCs w:val="22"/>
        </w:rPr>
        <w:t>年物理諾貝爾獎頒給證實重力波存在的三位物理學家，他們在</w:t>
      </w:r>
      <w:r w:rsidRPr="006E2720">
        <w:rPr>
          <w:rFonts w:cs="Times New Roman" w:hint="eastAsia"/>
          <w:spacing w:val="0"/>
          <w:szCs w:val="22"/>
        </w:rPr>
        <w:t>2015</w:t>
      </w:r>
      <w:r w:rsidRPr="006E2720">
        <w:rPr>
          <w:rFonts w:cs="Times New Roman" w:hint="eastAsia"/>
          <w:spacing w:val="0"/>
          <w:szCs w:val="22"/>
        </w:rPr>
        <w:t>年</w:t>
      </w:r>
      <w:r w:rsidRPr="006E2720">
        <w:rPr>
          <w:rFonts w:cs="Times New Roman"/>
          <w:spacing w:val="0"/>
          <w:szCs w:val="22"/>
        </w:rPr>
        <w:t>偵測到一個</w:t>
      </w:r>
      <w:r w:rsidRPr="006E2720">
        <w:rPr>
          <w:rFonts w:cs="Times New Roman" w:hint="eastAsia"/>
          <w:spacing w:val="0"/>
          <w:szCs w:val="22"/>
        </w:rPr>
        <w:t>來自</w:t>
      </w:r>
      <w:r w:rsidRPr="006E2720">
        <w:rPr>
          <w:rFonts w:cs="Times New Roman"/>
          <w:spacing w:val="0"/>
          <w:szCs w:val="22"/>
        </w:rPr>
        <w:t>雙黑洞系統</w:t>
      </w:r>
      <w:r w:rsidRPr="006E2720">
        <w:rPr>
          <w:rFonts w:cs="Times New Roman" w:hint="eastAsia"/>
          <w:spacing w:val="0"/>
          <w:szCs w:val="22"/>
        </w:rPr>
        <w:t>產生</w:t>
      </w:r>
      <w:r w:rsidRPr="006E2720">
        <w:rPr>
          <w:rFonts w:cs="Times New Roman"/>
          <w:spacing w:val="0"/>
          <w:szCs w:val="22"/>
        </w:rPr>
        <w:t>的重力波訊</w:t>
      </w:r>
      <w:r w:rsidRPr="006E2720">
        <w:rPr>
          <w:rFonts w:cs="Times New Roman" w:hint="eastAsia"/>
          <w:spacing w:val="0"/>
          <w:szCs w:val="22"/>
        </w:rPr>
        <w:t>號，</w:t>
      </w:r>
      <w:r w:rsidRPr="006E2720">
        <w:rPr>
          <w:rFonts w:cs="Times New Roman"/>
          <w:spacing w:val="0"/>
          <w:szCs w:val="22"/>
        </w:rPr>
        <w:t>如圖</w:t>
      </w:r>
      <w:r w:rsidR="00895D0A" w:rsidRPr="006E2720">
        <w:rPr>
          <w:rFonts w:cs="Times New Roman"/>
          <w:spacing w:val="0"/>
          <w:szCs w:val="22"/>
        </w:rPr>
        <w:t>20</w:t>
      </w:r>
      <w:r w:rsidRPr="006E2720">
        <w:rPr>
          <w:rFonts w:cs="Times New Roman" w:hint="eastAsia"/>
          <w:spacing w:val="0"/>
          <w:szCs w:val="22"/>
        </w:rPr>
        <w:t>所</w:t>
      </w:r>
      <w:r w:rsidRPr="006E2720">
        <w:rPr>
          <w:rFonts w:cs="Times New Roman"/>
          <w:spacing w:val="0"/>
          <w:szCs w:val="22"/>
        </w:rPr>
        <w:t>示</w:t>
      </w:r>
      <w:r w:rsidRPr="006E2720">
        <w:rPr>
          <w:rFonts w:cs="Times New Roman" w:hint="eastAsia"/>
          <w:spacing w:val="0"/>
          <w:szCs w:val="22"/>
        </w:rPr>
        <w:t>，</w:t>
      </w:r>
      <w:r w:rsidRPr="006E2720">
        <w:rPr>
          <w:rFonts w:cs="Times New Roman"/>
          <w:spacing w:val="0"/>
          <w:szCs w:val="22"/>
        </w:rPr>
        <w:t>雙</w:t>
      </w:r>
      <w:r w:rsidRPr="006E2720">
        <w:rPr>
          <w:rFonts w:cs="Times New Roman" w:hint="eastAsia"/>
          <w:spacing w:val="0"/>
          <w:szCs w:val="22"/>
        </w:rPr>
        <w:t>黑洞系統最主要會</w:t>
      </w:r>
      <w:r w:rsidRPr="006E2720">
        <w:rPr>
          <w:rFonts w:cs="Times New Roman"/>
          <w:spacing w:val="0"/>
          <w:szCs w:val="22"/>
        </w:rPr>
        <w:t>經歷</w:t>
      </w:r>
      <w:r w:rsidRPr="006E2720">
        <w:rPr>
          <w:rFonts w:cs="Times New Roman" w:hint="eastAsia"/>
          <w:spacing w:val="0"/>
          <w:szCs w:val="22"/>
        </w:rPr>
        <w:t>旋近</w:t>
      </w:r>
      <w:r w:rsidRPr="006E2720">
        <w:rPr>
          <w:rFonts w:cs="Times New Roman"/>
          <w:spacing w:val="0"/>
          <w:szCs w:val="22"/>
        </w:rPr>
        <w:t>、合併、而歸於沉靜的過程，</w:t>
      </w:r>
      <w:r w:rsidRPr="006E2720">
        <w:rPr>
          <w:rFonts w:cs="Times New Roman" w:hint="eastAsia"/>
          <w:spacing w:val="0"/>
          <w:szCs w:val="22"/>
        </w:rPr>
        <w:t>在</w:t>
      </w:r>
      <w:r w:rsidRPr="006E2720">
        <w:rPr>
          <w:rFonts w:cs="Times New Roman"/>
          <w:spacing w:val="0"/>
          <w:szCs w:val="22"/>
        </w:rPr>
        <w:t>它們</w:t>
      </w:r>
      <w:r w:rsidRPr="006E2720">
        <w:rPr>
          <w:rFonts w:cs="Times New Roman" w:hint="eastAsia"/>
          <w:spacing w:val="0"/>
          <w:szCs w:val="22"/>
        </w:rPr>
        <w:t>彼此旋</w:t>
      </w:r>
      <w:r w:rsidRPr="006E2720">
        <w:rPr>
          <w:rFonts w:cs="Times New Roman"/>
          <w:spacing w:val="0"/>
          <w:szCs w:val="22"/>
        </w:rPr>
        <w:t>近</w:t>
      </w:r>
      <w:r w:rsidRPr="006E2720">
        <w:rPr>
          <w:rFonts w:cs="Times New Roman" w:hint="eastAsia"/>
          <w:spacing w:val="0"/>
          <w:szCs w:val="22"/>
        </w:rPr>
        <w:t>過程所產生的重力波</w:t>
      </w:r>
      <w:r w:rsidRPr="006E2720">
        <w:rPr>
          <w:rFonts w:cs="Times New Roman"/>
          <w:spacing w:val="0"/>
          <w:szCs w:val="22"/>
        </w:rPr>
        <w:t>，</w:t>
      </w:r>
      <w:r w:rsidRPr="006E2720">
        <w:rPr>
          <w:rFonts w:cs="Times New Roman" w:hint="eastAsia"/>
          <w:spacing w:val="0"/>
          <w:szCs w:val="22"/>
        </w:rPr>
        <w:t>波的振盪會</w:t>
      </w:r>
      <w:r w:rsidRPr="006E2720">
        <w:rPr>
          <w:rFonts w:cs="Times New Roman"/>
          <w:spacing w:val="0"/>
          <w:szCs w:val="22"/>
        </w:rPr>
        <w:t>由緩漸急、由弱漸強；</w:t>
      </w:r>
      <w:r w:rsidRPr="006E2720">
        <w:rPr>
          <w:rFonts w:cs="Times New Roman" w:hint="eastAsia"/>
          <w:spacing w:val="0"/>
          <w:szCs w:val="22"/>
        </w:rPr>
        <w:t>而在</w:t>
      </w:r>
      <w:r w:rsidRPr="006E2720">
        <w:rPr>
          <w:rFonts w:cs="Times New Roman"/>
          <w:spacing w:val="0"/>
          <w:szCs w:val="22"/>
        </w:rPr>
        <w:t>快速合併的過程</w:t>
      </w:r>
      <w:r w:rsidRPr="006E2720">
        <w:rPr>
          <w:rFonts w:cs="Times New Roman" w:hint="eastAsia"/>
          <w:spacing w:val="0"/>
          <w:szCs w:val="22"/>
        </w:rPr>
        <w:t>中</w:t>
      </w:r>
      <w:r w:rsidRPr="006E2720">
        <w:rPr>
          <w:rFonts w:cs="Times New Roman"/>
          <w:spacing w:val="0"/>
          <w:szCs w:val="22"/>
        </w:rPr>
        <w:t>，產生的重力波</w:t>
      </w:r>
      <w:r w:rsidRPr="006E2720">
        <w:rPr>
          <w:rFonts w:cs="Times New Roman" w:hint="eastAsia"/>
          <w:spacing w:val="0"/>
          <w:szCs w:val="22"/>
        </w:rPr>
        <w:t>之</w:t>
      </w:r>
      <w:r w:rsidRPr="006E2720">
        <w:rPr>
          <w:rFonts w:cs="Times New Roman"/>
          <w:spacing w:val="0"/>
          <w:szCs w:val="22"/>
        </w:rPr>
        <w:t>頻率</w:t>
      </w:r>
      <w:r w:rsidRPr="006E2720">
        <w:rPr>
          <w:rFonts w:cs="Times New Roman" w:hint="eastAsia"/>
          <w:spacing w:val="0"/>
          <w:szCs w:val="22"/>
        </w:rPr>
        <w:t>與能量則</w:t>
      </w:r>
      <w:r w:rsidRPr="006E2720">
        <w:rPr>
          <w:rFonts w:cs="Times New Roman"/>
          <w:spacing w:val="0"/>
          <w:szCs w:val="22"/>
        </w:rPr>
        <w:t>會漸</w:t>
      </w:r>
      <w:r w:rsidRPr="006E2720">
        <w:rPr>
          <w:rFonts w:cs="Times New Roman" w:hint="eastAsia"/>
          <w:spacing w:val="0"/>
          <w:szCs w:val="22"/>
        </w:rPr>
        <w:t>增</w:t>
      </w:r>
      <w:r w:rsidRPr="006E2720">
        <w:rPr>
          <w:rFonts w:cs="Times New Roman"/>
          <w:spacing w:val="0"/>
          <w:szCs w:val="22"/>
        </w:rPr>
        <w:t>，最終合併為一</w:t>
      </w:r>
      <w:r w:rsidRPr="006E2720">
        <w:rPr>
          <w:rFonts w:cs="Times New Roman" w:hint="eastAsia"/>
          <w:spacing w:val="0"/>
          <w:szCs w:val="22"/>
        </w:rPr>
        <w:t>時</w:t>
      </w:r>
      <w:r w:rsidRPr="006E2720">
        <w:rPr>
          <w:rFonts w:cs="Times New Roman"/>
          <w:spacing w:val="0"/>
          <w:szCs w:val="22"/>
        </w:rPr>
        <w:t>，重力波</w:t>
      </w:r>
      <w:r w:rsidRPr="006E2720">
        <w:rPr>
          <w:rFonts w:cs="Times New Roman" w:hint="eastAsia"/>
          <w:spacing w:val="0"/>
          <w:szCs w:val="22"/>
        </w:rPr>
        <w:t>將</w:t>
      </w:r>
      <w:r w:rsidRPr="006E2720">
        <w:rPr>
          <w:rFonts w:cs="Times New Roman"/>
          <w:spacing w:val="0"/>
          <w:szCs w:val="22"/>
        </w:rPr>
        <w:t>歸於沉寂。</w:t>
      </w:r>
      <w:r w:rsidRPr="006E2720">
        <w:rPr>
          <w:rFonts w:cs="Times New Roman" w:hint="eastAsia"/>
          <w:spacing w:val="0"/>
          <w:szCs w:val="22"/>
        </w:rPr>
        <w:t>已知此</w:t>
      </w:r>
      <w:r w:rsidRPr="006E2720">
        <w:rPr>
          <w:rFonts w:cs="Times New Roman"/>
          <w:spacing w:val="0"/>
          <w:szCs w:val="22"/>
        </w:rPr>
        <w:t>雙黑洞系統的初質量分別為</w:t>
      </w:r>
      <w:r w:rsidRPr="006E2720">
        <w:rPr>
          <w:rFonts w:cs="Times New Roman"/>
          <w:spacing w:val="0"/>
          <w:szCs w:val="22"/>
        </w:rPr>
        <w:t>36 M</w:t>
      </w:r>
      <w:r w:rsidRPr="006E2720">
        <w:rPr>
          <w:rFonts w:cs="Times New Roman" w:hint="eastAsia"/>
          <w:spacing w:val="0"/>
          <w:szCs w:val="22"/>
          <w:vertAlign w:val="subscript"/>
        </w:rPr>
        <w:t>⊙</w:t>
      </w:r>
      <w:r w:rsidRPr="006E2720">
        <w:rPr>
          <w:rFonts w:cs="Times New Roman"/>
          <w:spacing w:val="0"/>
          <w:szCs w:val="22"/>
        </w:rPr>
        <w:t>與</w:t>
      </w:r>
      <w:r w:rsidRPr="006E2720">
        <w:rPr>
          <w:rFonts w:cs="Times New Roman"/>
          <w:spacing w:val="0"/>
          <w:szCs w:val="22"/>
        </w:rPr>
        <w:t>29 M</w:t>
      </w:r>
      <w:r w:rsidRPr="006E2720">
        <w:rPr>
          <w:rFonts w:cs="Times New Roman" w:hint="eastAsia"/>
          <w:spacing w:val="0"/>
          <w:szCs w:val="22"/>
          <w:vertAlign w:val="subscript"/>
        </w:rPr>
        <w:t>⊙</w:t>
      </w:r>
      <w:r w:rsidRPr="006E2720">
        <w:rPr>
          <w:rFonts w:cs="Times New Roman"/>
          <w:spacing w:val="0"/>
          <w:szCs w:val="22"/>
        </w:rPr>
        <w:t>，</w:t>
      </w:r>
      <w:r w:rsidRPr="006E2720">
        <w:rPr>
          <w:rFonts w:cs="Times New Roman" w:hint="eastAsia"/>
          <w:spacing w:val="0"/>
          <w:szCs w:val="22"/>
        </w:rPr>
        <w:t>而</w:t>
      </w:r>
      <w:r w:rsidRPr="006E2720">
        <w:rPr>
          <w:rFonts w:cs="Times New Roman"/>
          <w:spacing w:val="0"/>
          <w:szCs w:val="22"/>
        </w:rPr>
        <w:t>合併沉靜</w:t>
      </w:r>
      <w:r w:rsidRPr="006E2720">
        <w:rPr>
          <w:rFonts w:cs="Times New Roman" w:hint="eastAsia"/>
          <w:spacing w:val="0"/>
          <w:szCs w:val="22"/>
        </w:rPr>
        <w:t>後，</w:t>
      </w:r>
      <w:r w:rsidRPr="006E2720">
        <w:rPr>
          <w:rFonts w:cs="Times New Roman"/>
          <w:spacing w:val="0"/>
          <w:szCs w:val="22"/>
        </w:rPr>
        <w:t>新黑洞</w:t>
      </w:r>
      <w:r w:rsidRPr="006E2720">
        <w:rPr>
          <w:rFonts w:cs="Times New Roman" w:hint="eastAsia"/>
          <w:spacing w:val="0"/>
          <w:szCs w:val="22"/>
        </w:rPr>
        <w:t>之</w:t>
      </w:r>
      <w:r w:rsidRPr="006E2720">
        <w:rPr>
          <w:rFonts w:cs="Times New Roman"/>
          <w:spacing w:val="0"/>
          <w:szCs w:val="22"/>
        </w:rPr>
        <w:t>質量</w:t>
      </w:r>
      <w:r w:rsidRPr="006E2720">
        <w:rPr>
          <w:rFonts w:cs="Times New Roman" w:hint="eastAsia"/>
          <w:spacing w:val="0"/>
          <w:szCs w:val="22"/>
        </w:rPr>
        <w:t>會</w:t>
      </w:r>
      <w:r w:rsidRPr="006E2720">
        <w:rPr>
          <w:rFonts w:cs="Times New Roman"/>
          <w:spacing w:val="0"/>
          <w:szCs w:val="22"/>
        </w:rPr>
        <w:t>因輻射而減少變為</w:t>
      </w:r>
      <w:r w:rsidRPr="006E2720">
        <w:rPr>
          <w:rFonts w:cs="Times New Roman"/>
          <w:spacing w:val="0"/>
          <w:szCs w:val="22"/>
        </w:rPr>
        <w:t>62 M</w:t>
      </w:r>
      <w:r w:rsidRPr="006E2720">
        <w:rPr>
          <w:rFonts w:cs="Times New Roman" w:hint="eastAsia"/>
          <w:spacing w:val="0"/>
          <w:szCs w:val="22"/>
          <w:vertAlign w:val="subscript"/>
        </w:rPr>
        <w:t>⊙</w:t>
      </w:r>
      <w:r w:rsidRPr="006E2720">
        <w:rPr>
          <w:rFonts w:cs="Times New Roman"/>
          <w:spacing w:val="0"/>
          <w:szCs w:val="22"/>
        </w:rPr>
        <w:t>，其中</w:t>
      </w:r>
      <w:r w:rsidRPr="006E2720">
        <w:rPr>
          <w:rFonts w:cs="Times New Roman"/>
          <w:spacing w:val="0"/>
          <w:szCs w:val="22"/>
        </w:rPr>
        <w:t>M</w:t>
      </w:r>
      <w:r w:rsidRPr="006E2720">
        <w:rPr>
          <w:rFonts w:cs="Times New Roman" w:hint="eastAsia"/>
          <w:spacing w:val="0"/>
          <w:szCs w:val="22"/>
          <w:vertAlign w:val="subscript"/>
        </w:rPr>
        <w:t>⊙</w:t>
      </w:r>
      <w:r w:rsidRPr="006E2720">
        <w:rPr>
          <w:rFonts w:cs="Times New Roman"/>
          <w:spacing w:val="0"/>
          <w:szCs w:val="22"/>
        </w:rPr>
        <w:t>為太陽</w:t>
      </w:r>
      <w:r w:rsidRPr="006E2720">
        <w:rPr>
          <w:rFonts w:cs="Times New Roman" w:hint="eastAsia"/>
          <w:spacing w:val="0"/>
          <w:szCs w:val="22"/>
        </w:rPr>
        <w:t>的</w:t>
      </w:r>
      <w:r w:rsidRPr="006E2720">
        <w:rPr>
          <w:rFonts w:cs="Times New Roman"/>
          <w:spacing w:val="0"/>
          <w:szCs w:val="22"/>
        </w:rPr>
        <w:t>質量</w:t>
      </w:r>
      <w:r w:rsidRPr="006E2720">
        <w:rPr>
          <w:rFonts w:cs="Times New Roman" w:hint="eastAsia"/>
          <w:spacing w:val="0"/>
          <w:szCs w:val="22"/>
        </w:rPr>
        <w:t>（約為</w:t>
      </w:r>
      <w:r w:rsidR="00471F9B" w:rsidRPr="006E2720">
        <w:rPr>
          <w:rFonts w:cs="Times New Roman"/>
          <w:spacing w:val="0"/>
          <w:position w:val="-10"/>
          <w:szCs w:val="22"/>
        </w:rPr>
        <w:object w:dxaOrig="1120" w:dyaOrig="340">
          <v:shape id="_x0000_i1111" type="#_x0000_t75" style="width:55pt;height:17pt" o:ole="">
            <v:imagedata r:id="rId235" o:title=""/>
          </v:shape>
          <o:OLEObject Type="Embed" ProgID="Equation.DSMT4" ShapeID="_x0000_i1111" DrawAspect="Content" ObjectID="_1578041229" r:id="rId236"/>
        </w:object>
      </w:r>
      <w:r w:rsidRPr="006E2720">
        <w:rPr>
          <w:rFonts w:cs="Times New Roman" w:hint="eastAsia"/>
          <w:spacing w:val="0"/>
          <w:szCs w:val="22"/>
        </w:rPr>
        <w:t>）</w:t>
      </w:r>
      <w:r w:rsidRPr="006E2720">
        <w:rPr>
          <w:rFonts w:cs="Times New Roman"/>
          <w:spacing w:val="0"/>
          <w:szCs w:val="22"/>
        </w:rPr>
        <w:t>。依據以上資訊，回答</w:t>
      </w:r>
      <w:r w:rsidRPr="006E2720">
        <w:rPr>
          <w:rFonts w:cs="Times New Roman"/>
          <w:spacing w:val="0"/>
          <w:szCs w:val="22"/>
        </w:rPr>
        <w:t>57-59</w:t>
      </w:r>
      <w:r w:rsidRPr="006E2720">
        <w:rPr>
          <w:rFonts w:cs="Times New Roman"/>
          <w:spacing w:val="0"/>
          <w:szCs w:val="22"/>
        </w:rPr>
        <w:t>題。</w:t>
      </w:r>
    </w:p>
    <w:p w:rsidR="008F64BF" w:rsidRPr="006E2720" w:rsidRDefault="009B5F0A" w:rsidP="00B83D31">
      <w:pPr>
        <w:widowControl/>
        <w:spacing w:line="340" w:lineRule="atLeast"/>
        <w:ind w:left="264" w:hangingChars="120" w:hanging="264"/>
        <w:rPr>
          <w:rFonts w:eastAsiaTheme="majorEastAsia"/>
          <w:kern w:val="0"/>
          <w:sz w:val="22"/>
          <w:szCs w:val="22"/>
        </w:rPr>
      </w:pPr>
      <w:r>
        <w:rPr>
          <w:rFonts w:eastAsiaTheme="majorEastAsia"/>
          <w:noProof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346943" behindDoc="0" locked="0" layoutInCell="1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194310</wp:posOffset>
                </wp:positionV>
                <wp:extent cx="1688400" cy="547200"/>
                <wp:effectExtent l="0" t="0" r="7620" b="62865"/>
                <wp:wrapNone/>
                <wp:docPr id="120" name="群組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688400" cy="547200"/>
                          <a:chOff x="0" y="0"/>
                          <a:chExt cx="1601470" cy="519793"/>
                        </a:xfrm>
                      </wpg:grpSpPr>
                      <pic:pic xmlns:pic="http://schemas.openxmlformats.org/drawingml/2006/picture">
                        <pic:nvPicPr>
                          <pic:cNvPr id="102" name="圖片 102"/>
                          <pic:cNvPicPr>
                            <a:picLocks noChangeAspect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1470" cy="5111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58" name="直線單箭頭接點 758"/>
                        <wps:cNvCnPr/>
                        <wps:spPr>
                          <a:xfrm>
                            <a:off x="979714" y="378823"/>
                            <a:ext cx="0" cy="14097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5" name="直線單箭頭接點 755"/>
                        <wps:cNvCnPr/>
                        <wps:spPr>
                          <a:xfrm rot="10800000">
                            <a:off x="607422" y="156755"/>
                            <a:ext cx="0" cy="14097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 w="sm" len="sm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E9D53C" id="群組 120" o:spid="_x0000_s1026" style="position:absolute;margin-left:61.5pt;margin-top:15.3pt;width:132.95pt;height:43.1pt;z-index:251346943;mso-width-relative:margin;mso-height-relative:margin" coordsize="16014,519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">
                <o:lock v:ext="edit" aspectratio="t"/>
                <v:shape id="圖片 102" o:spid="_x0000_s1027" type="#_x0000_t75" style="position:absolute;width:16014;height:51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fKDxXEAAAA3AAAAA8AAABkcnMvZG93bnJldi54bWxET0trwkAQvhf6H5Yp9FY3TaFIdBUTsISW&#10;HnyB3obsmIRmZ2N2m6T/visI3ubje858OZpG9NS52rKC10kEgriwuuZSwX63fpmCcB5ZY2OZFPyR&#10;g+Xi8WGOibYDb6jf+lKEEHYJKqi8bxMpXVGRQTexLXHgzrYz6APsSqk7HEK4aWQcRe/SYM2hocKW&#10;soqKn+2vUfA2nDL8NunXYPL0eIk/Dyv9cVDq+WlczUB4Gv1dfHPnOsyPYrg+Ey6Qi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fKDxXEAAAA3AAAAA8AAAAAAAAAAAAAAAAA&#10;nwIAAGRycy9kb3ducmV2LnhtbFBLBQYAAAAABAAEAPcAAACQAwAAAAA=&#10;">
                  <v:imagedata r:id="rId238" o:title=""/>
                  <v:path arrowok="t"/>
                </v:shape>
                <v:shape id="直線單箭頭接點 758" o:spid="_x0000_s1028" type="#_x0000_t32" style="position:absolute;left:9797;top:3788;width:0;height:14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JyKL0AAADcAAAADwAAAGRycy9kb3ducmV2LnhtbERPyQrCMBC9C/5DGMGLaKqglWoUEQRv&#10;4nLxNjTTBZtJaWKtfr05CB4fb19vO1OJlhpXWlYwnUQgiFOrS84V3K6H8RKE88gaK8uk4E0Otpt+&#10;b42Jti8+U3vxuQgh7BJUUHhfJ1K6tCCDbmJr4sBltjHoA2xyqRt8hXBTyVkULaTBkkNDgTXtC0of&#10;l6dR0N6lPmV8H811jPkno33bLd5KDQfdbgXCU+f/4p/7qBXE87A2nAlHQG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/ycii9AAAA3AAAAA8AAAAAAAAAAAAAAAAAoQIA&#10;AGRycy9kb3ducmV2LnhtbFBLBQYAAAAABAAEAPkAAACLAwAAAAA=&#10;" strokecolor="black [3213]" strokeweight=".5pt">
                  <v:stroke endarrow="block" endarrowwidth="narrow" endarrowlength="short" joinstyle="miter"/>
                </v:shape>
                <v:shape id="直線單箭頭接點 755" o:spid="_x0000_s1029" type="#_x0000_t32" style="position:absolute;left:6074;top:1567;width:0;height:141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/BisQAAADcAAAADwAAAGRycy9kb3ducmV2LnhtbESPT2vCQBTE70K/w/IKvemmgn+aukpR&#10;hOIpRkuvj+xrEpp9G3ZXk3x7VxA8DjPzG2a16U0jruR8bVnB+yQBQVxYXXOp4Hzaj5cgfEDW2Fgm&#10;BQN52KxfRitMte34SNc8lCJC2KeooAqhTaX0RUUG/cS2xNH7s85giNKVUjvsItw0cpokc2mw5rhQ&#10;YUvbior//GIUNMNh32W0s7/lcP7oKMt+Ti5T6u21//oEEagPz/Cj/a0VLGYzuJ+JR0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X8GKxAAAANwAAAAPAAAAAAAAAAAA&#10;AAAAAKECAABkcnMvZG93bnJldi54bWxQSwUGAAAAAAQABAD5AAAAkgMAAAAA&#10;" strokecolor="windowText" strokeweight=".5pt">
                  <v:stroke endarrow="block" endarrowwidth="narrow" endarrowlength="short" joinstyle="miter"/>
                </v:shape>
              </v:group>
            </w:pict>
          </mc:Fallback>
        </mc:AlternateContent>
      </w:r>
    </w:p>
    <w:p w:rsidR="008F64BF" w:rsidRPr="006E2720" w:rsidRDefault="009B5F0A" w:rsidP="00B83D31">
      <w:pPr>
        <w:widowControl/>
        <w:spacing w:line="340" w:lineRule="atLeast"/>
        <w:ind w:left="264" w:hangingChars="120" w:hanging="264"/>
        <w:rPr>
          <w:rFonts w:eastAsiaTheme="majorEastAsia"/>
          <w:kern w:val="0"/>
          <w:sz w:val="22"/>
          <w:szCs w:val="22"/>
        </w:rPr>
      </w:pPr>
      <w:r w:rsidRPr="006E2720">
        <w:rPr>
          <w:rFonts w:eastAsiaTheme="majorEastAsia"/>
          <w:noProof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780796</wp:posOffset>
                </wp:positionH>
                <wp:positionV relativeFrom="paragraph">
                  <wp:posOffset>45872</wp:posOffset>
                </wp:positionV>
                <wp:extent cx="4523105" cy="1075690"/>
                <wp:effectExtent l="0" t="0" r="0" b="0"/>
                <wp:wrapNone/>
                <wp:docPr id="101" name="群組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3105" cy="1075690"/>
                          <a:chOff x="15240" y="3908"/>
                          <a:chExt cx="4523105" cy="1076638"/>
                        </a:xfrm>
                      </wpg:grpSpPr>
                      <wpg:grpSp>
                        <wpg:cNvPr id="348" name="群組 348"/>
                        <wpg:cNvGrpSpPr/>
                        <wpg:grpSpPr>
                          <a:xfrm>
                            <a:off x="15240" y="10160"/>
                            <a:ext cx="4523105" cy="1070386"/>
                            <a:chOff x="15240" y="10160"/>
                            <a:chExt cx="4523105" cy="1070386"/>
                          </a:xfrm>
                        </wpg:grpSpPr>
                        <wpg:grpSp>
                          <wpg:cNvPr id="345" name="群組 345"/>
                          <wpg:cNvGrpSpPr/>
                          <wpg:grpSpPr>
                            <a:xfrm>
                              <a:off x="15240" y="205629"/>
                              <a:ext cx="1659424" cy="869839"/>
                              <a:chOff x="15240" y="205629"/>
                              <a:chExt cx="1659424" cy="869839"/>
                            </a:xfrm>
                          </wpg:grpSpPr>
                          <wps:wsp>
                            <wps:cNvPr id="751" name="文字方塊 751"/>
                            <wps:cNvSpPr txBox="1"/>
                            <wps:spPr>
                              <a:xfrm>
                                <a:off x="1286820" y="500783"/>
                                <a:ext cx="387844" cy="20125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626A75" w:rsidRDefault="00CF5D08" w:rsidP="00626A75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626A75">
                                    <w:rPr>
                                      <w:rFonts w:hint="eastAsia"/>
                                      <w:sz w:val="20"/>
                                    </w:rPr>
                                    <w:t>重力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2" name="文字方塊 752"/>
                            <wps:cNvSpPr txBox="1"/>
                            <wps:spPr>
                              <a:xfrm>
                                <a:off x="15240" y="513080"/>
                                <a:ext cx="387985" cy="20129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626A75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4A75CA">
                                    <w:rPr>
                                      <w:rFonts w:hint="eastAsia"/>
                                      <w:sz w:val="20"/>
                                    </w:rPr>
                                    <w:t>重力波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3" name="文字方塊 753"/>
                            <wps:cNvSpPr txBox="1"/>
                            <wps:spPr>
                              <a:xfrm>
                                <a:off x="685800" y="874808"/>
                                <a:ext cx="321310" cy="2006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4A75CA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4A75CA">
                                    <w:rPr>
                                      <w:rFonts w:hint="eastAsia"/>
                                      <w:sz w:val="22"/>
                                    </w:rPr>
                                    <w:t>圖</w:t>
                                  </w:r>
                                  <w:r w:rsidRPr="004A75CA">
                                    <w:rPr>
                                      <w:rFonts w:hint="eastAsia"/>
                                      <w:sz w:val="22"/>
                                    </w:rPr>
                                    <w:t>1</w:t>
                                  </w:r>
                                  <w:r>
                                    <w:rPr>
                                      <w:sz w:val="22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7" name="文字方塊 757"/>
                            <wps:cNvSpPr txBox="1"/>
                            <wps:spPr>
                              <a:xfrm>
                                <a:off x="359949" y="211017"/>
                                <a:ext cx="274320" cy="26098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626A75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4A75CA">
                                    <w:rPr>
                                      <w:rFonts w:hint="eastAsia"/>
                                      <w:sz w:val="20"/>
                                    </w:rPr>
                                    <w:t>星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6" name="文字方塊 756"/>
                            <wps:cNvSpPr txBox="1"/>
                            <wps:spPr>
                              <a:xfrm>
                                <a:off x="1048853" y="205629"/>
                                <a:ext cx="209541" cy="26093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626A75" w:rsidRDefault="00CF5D08" w:rsidP="00626A75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626A75">
                                    <w:rPr>
                                      <w:rFonts w:hint="eastAsia"/>
                                      <w:sz w:val="20"/>
                                    </w:rPr>
                                    <w:t>星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eaVert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65" name="群組 765"/>
                          <wpg:cNvGrpSpPr/>
                          <wpg:grpSpPr>
                            <a:xfrm>
                              <a:off x="2580640" y="10160"/>
                              <a:ext cx="1957705" cy="1070386"/>
                              <a:chOff x="0" y="0"/>
                              <a:chExt cx="1957705" cy="1070386"/>
                            </a:xfrm>
                          </wpg:grpSpPr>
                          <pic:pic xmlns:pic="http://schemas.openxmlformats.org/drawingml/2006/picture">
                            <pic:nvPicPr>
                              <pic:cNvPr id="759" name="圖片 2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39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4652" t="29037" r="54080" b="60356"/>
                              <a:stretch/>
                            </pic:blipFill>
                            <pic:spPr bwMode="auto">
                              <a:xfrm>
                                <a:off x="0" y="0"/>
                                <a:ext cx="1957705" cy="54864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760" name="文字方塊 760"/>
                            <wps:cNvSpPr txBox="1"/>
                            <wps:spPr>
                              <a:xfrm>
                                <a:off x="792480" y="869726"/>
                                <a:ext cx="321310" cy="2006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4A75CA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4A75CA">
                                    <w:rPr>
                                      <w:rFonts w:hint="eastAsia"/>
                                      <w:sz w:val="22"/>
                                    </w:rPr>
                                    <w:t>圖</w:t>
                                  </w:r>
                                  <w:r>
                                    <w:rPr>
                                      <w:sz w:val="22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2" name="文字方塊 762"/>
                            <wps:cNvSpPr txBox="1"/>
                            <wps:spPr>
                              <a:xfrm>
                                <a:off x="233680" y="568960"/>
                                <a:ext cx="260985" cy="2006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4A75CA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4A75CA">
                                    <w:rPr>
                                      <w:rFonts w:hint="eastAsia"/>
                                      <w:sz w:val="20"/>
                                    </w:rPr>
                                    <w:t>旋近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3" name="文字方塊 763"/>
                            <wps:cNvSpPr txBox="1"/>
                            <wps:spPr>
                              <a:xfrm>
                                <a:off x="934720" y="563880"/>
                                <a:ext cx="260985" cy="200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4A75CA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合</w:t>
                                  </w:r>
                                  <w:r>
                                    <w:rPr>
                                      <w:sz w:val="20"/>
                                    </w:rPr>
                                    <w:t>併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4" name="文字方塊 764"/>
                            <wps:cNvSpPr txBox="1"/>
                            <wps:spPr>
                              <a:xfrm>
                                <a:off x="1422400" y="558800"/>
                                <a:ext cx="260985" cy="200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5D08" w:rsidRPr="004A75CA" w:rsidRDefault="00CF5D08" w:rsidP="004A75CA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沉</w:t>
                                  </w:r>
                                  <w:r>
                                    <w:rPr>
                                      <w:sz w:val="20"/>
                                    </w:rPr>
                                    <w:t>靜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59" name="矩形 459"/>
                        <wps:cNvSpPr/>
                        <wps:spPr>
                          <a:xfrm>
                            <a:off x="2579077" y="62523"/>
                            <a:ext cx="88314" cy="20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2" name="矩形 462"/>
                        <wps:cNvSpPr/>
                        <wps:spPr>
                          <a:xfrm>
                            <a:off x="2625969" y="418123"/>
                            <a:ext cx="88314" cy="20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矩形 475"/>
                        <wps:cNvSpPr/>
                        <wps:spPr>
                          <a:xfrm>
                            <a:off x="3239477" y="418123"/>
                            <a:ext cx="88314" cy="20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6" name="矩形 476"/>
                        <wps:cNvSpPr/>
                        <wps:spPr>
                          <a:xfrm>
                            <a:off x="3243384" y="70339"/>
                            <a:ext cx="88314" cy="20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矩形 97"/>
                        <wps:cNvSpPr/>
                        <wps:spPr>
                          <a:xfrm>
                            <a:off x="4153877" y="3908"/>
                            <a:ext cx="88314" cy="20710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矩形 98"/>
                        <wps:cNvSpPr/>
                        <wps:spPr>
                          <a:xfrm>
                            <a:off x="4157784" y="500185"/>
                            <a:ext cx="78154" cy="6052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01" o:spid="_x0000_s1555" style="position:absolute;left:0;text-align:left;margin-left:61.5pt;margin-top:3.6pt;width:356.15pt;height:84.7pt;z-index:252095488;mso-width-relative:margin;mso-height-relative:margin" coordorigin="152,39" coordsize="45231,10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">
                <v:group id="群組 348" o:spid="_x0000_s1556" style="position:absolute;left:152;top:101;width:45231;height:10704" coordorigin="152,101" coordsize="45231,10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<v:group id="群組 345" o:spid="_x0000_s1557" style="position:absolute;left:152;top:2056;width:16594;height:8698" coordorigin="152,2056" coordsize="16594,8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  <v:shape id="文字方塊 751" o:spid="_x0000_s1558" type="#_x0000_t202" style="position:absolute;left:12868;top:5007;width:3878;height:20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HuiMUA&#10;AADcAAAADwAAAGRycy9kb3ducmV2LnhtbESPT2sCMRTE70K/Q3hCL6JZS6uyGkVEoaX04F88PjbP&#10;zdLNy5Kk7vbbN4VCj8PM/IZZrDpbizv5UDlWMB5lIIgLpysuFZyOu+EMRIjIGmvHpOCbAqyWD70F&#10;5tq1vKf7IZYiQTjkqMDE2ORShsKQxTByDXHybs5bjEn6UmqPbYLbWj5l2URarDgtGGxoY6j4PHxZ&#10;BYR7M5DnyfbdX8rd+vx8/XhrnVKP/W49BxGpi//hv/arVjB9GcPvmXQ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e6IxQAAANwAAAAPAAAAAAAAAAAAAAAAAJgCAABkcnMv&#10;ZG93bnJldi54bWxQSwUGAAAAAAQABAD1AAAAigMAAAAA&#10;" fillcolor="white [3201]" stroked="f" strokeweight=".5pt">
                      <v:textbox inset="0,0,0,0">
                        <w:txbxContent>
                          <w:p w:rsidR="00CF5D08" w:rsidRPr="00626A75" w:rsidRDefault="00CF5D08" w:rsidP="00626A75">
                            <w:pPr>
                              <w:rPr>
                                <w:sz w:val="20"/>
                              </w:rPr>
                            </w:pPr>
                            <w:r w:rsidRPr="00626A75">
                              <w:rPr>
                                <w:rFonts w:hint="eastAsia"/>
                                <w:sz w:val="20"/>
                              </w:rPr>
                              <w:t>重力波</w:t>
                            </w:r>
                          </w:p>
                        </w:txbxContent>
                      </v:textbox>
                    </v:shape>
                    <v:shape id="文字方塊 752" o:spid="_x0000_s1559" type="#_x0000_t202" style="position:absolute;left:152;top:5130;width:3880;height:20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Q1bMQA&#10;AADcAAAADwAAAGRycy9kb3ducmV2LnhtbESPQWsCMRSE7wX/Q3hCbzWrYKtbo6ggLV7Kbuv9kbxu&#10;Vjcvyybq2l/fCIUeh5n5hlmseteIC3Wh9qxgPMpAEGtvaq4UfH3unmYgQkQ22HgmBTcKsFoOHhaY&#10;G3/lgi5lrESCcMhRgY2xzaUM2pLDMPItcfK+fecwJtlV0nR4TXDXyEmWPUuHNacFiy1tLelTeXYK&#10;vJ4Vjd69fewPxXH+o60tbuVGqcdhv34FEamP/+G/9rtR8DKdwP1MO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ENWzEAAAA3AAAAA8AAAAAAAAAAAAAAAAAmAIAAGRycy9k&#10;b3ducmV2LnhtbFBLBQYAAAAABAAEAPUAAACJAwAAAAA=&#10;" fillcolor="window" stroked="f" strokeweight=".5pt">
                      <v:textbox inset="0,0,0,0">
                        <w:txbxContent>
                          <w:p w:rsidR="00CF5D08" w:rsidRPr="004A75CA" w:rsidRDefault="00CF5D08" w:rsidP="00626A75">
                            <w:pPr>
                              <w:rPr>
                                <w:sz w:val="20"/>
                              </w:rPr>
                            </w:pPr>
                            <w:r w:rsidRPr="004A75CA">
                              <w:rPr>
                                <w:rFonts w:hint="eastAsia"/>
                                <w:sz w:val="20"/>
                              </w:rPr>
                              <w:t>重力波</w:t>
                            </w:r>
                          </w:p>
                        </w:txbxContent>
                      </v:textbox>
                    </v:shape>
                    <v:shape id="文字方塊 753" o:spid="_x0000_s1560" type="#_x0000_t202" style="position:absolute;left:6858;top:8748;width:3213;height:20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Q98UA&#10;AADcAAAADwAAAGRycy9kb3ducmV2LnhtbESPT2sCMRTE70K/Q3iF3jRbS/2zGsUWpNJL2VXvj+R1&#10;s+3mZdmkuvbTm4LQ4zAzv2GW69414kRdqD0reBxlIIi1NzVXCg777XAGIkRkg41nUnChAOvV3WCJ&#10;ufFnLuhUxkokCIccFdgY21zKoC05DCPfEifv03cOY5JdJU2H5wR3jRxn2UQ6rDktWGzp1ZL+Ln+c&#10;Aq9nRaO3bx/vx+Jr/qutLS7li1IP9/1mASJSH//Dt/bOKJg+P8HfmXQ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CJD3xQAAANwAAAAPAAAAAAAAAAAAAAAAAJgCAABkcnMv&#10;ZG93bnJldi54bWxQSwUGAAAAAAQABAD1AAAAigMAAAAA&#10;" fillcolor="window" stroked="f" strokeweight=".5pt">
                      <v:textbox inset="0,0,0,0">
                        <w:txbxContent>
                          <w:p w:rsidR="00CF5D08" w:rsidRPr="004A75CA" w:rsidRDefault="00CF5D08" w:rsidP="004A75CA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4A75CA">
                              <w:rPr>
                                <w:rFonts w:hint="eastAsia"/>
                                <w:sz w:val="22"/>
                              </w:rPr>
                              <w:t>圖</w:t>
                            </w:r>
                            <w:r w:rsidRPr="004A75CA">
                              <w:rPr>
                                <w:rFonts w:hint="eastAsia"/>
                                <w:sz w:val="22"/>
                              </w:rPr>
                              <w:t>1</w:t>
                            </w:r>
                            <w:r>
                              <w:rPr>
                                <w:sz w:val="22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文字方塊 757" o:spid="_x0000_s1561" type="#_x0000_t202" style="position:absolute;left:3599;top:2110;width:2743;height:2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sj/MUA&#10;AADcAAAADwAAAGRycy9kb3ducmV2LnhtbESPQWsCMRSE70L/Q3hCL6LZFqqyGqW0FDwUS62Cx8fm&#10;uVncvCxJ6sZ/3wgFj8PMfMMs18m24kI+NI4VPE0KEMSV0w3XCvY/H+M5iBCRNbaOScGVAqxXD4Ml&#10;ltr1/E2XXaxFhnAoUYGJsSulDJUhi2HiOuLsnZy3GLP0tdQe+wy3rXwuiqm02HBeMNjRm6HqvPu1&#10;CuTm8/B+OvY+Xb+2bhQOZnpMSanHYXpdgIiU4j38395oBbOXGdzO5CM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yyP8xQAAANwAAAAPAAAAAAAAAAAAAAAAAJgCAABkcnMv&#10;ZG93bnJldi54bWxQSwUGAAAAAAQABAD1AAAAigMAAAAA&#10;" filled="f" stroked="f" strokeweight=".5pt">
                      <v:textbox style="layout-flow:vertical-ideographic" inset="0,0,0,0">
                        <w:txbxContent>
                          <w:p w:rsidR="00CF5D08" w:rsidRPr="004A75CA" w:rsidRDefault="00CF5D08" w:rsidP="00626A75">
                            <w:pPr>
                              <w:rPr>
                                <w:sz w:val="20"/>
                              </w:rPr>
                            </w:pPr>
                            <w:r w:rsidRPr="004A75CA">
                              <w:rPr>
                                <w:rFonts w:hint="eastAsia"/>
                                <w:sz w:val="20"/>
                              </w:rPr>
                              <w:t>星體</w:t>
                            </w:r>
                          </w:p>
                        </w:txbxContent>
                      </v:textbox>
                    </v:shape>
                    <v:shape id="文字方塊 756" o:spid="_x0000_s1562" type="#_x0000_t202" style="position:absolute;left:10488;top:2056;width:2095;height:26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eGZ8UA&#10;AADcAAAADwAAAGRycy9kb3ducmV2LnhtbESPQWsCMRSE7wX/Q3iCl6JZhW5lNUqpFDyUltoKHh+b&#10;52Zx87IkqRv/fVMo9DjMzDfMeptsJ67kQ+tYwXxWgCCunW65UfD1+TJdgggRWWPnmBTcKMB2M7pb&#10;Y6XdwB90PcRGZAiHChWYGPtKylAbshhmrifO3tl5izFL30jtcchw28lFUZTSYst5wWBPz4bqy+Hb&#10;KpD71+PufBp8ur2/uftwNOUpJaUm4/S0AhEpxf/wX3uvFTw+lPB7Jh8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h4ZnxQAAANwAAAAPAAAAAAAAAAAAAAAAAJgCAABkcnMv&#10;ZG93bnJldi54bWxQSwUGAAAAAAQABAD1AAAAigMAAAAA&#10;" filled="f" stroked="f" strokeweight=".5pt">
                      <v:textbox style="layout-flow:vertical-ideographic" inset="0,0,0,0">
                        <w:txbxContent>
                          <w:p w:rsidR="00CF5D08" w:rsidRPr="00626A75" w:rsidRDefault="00CF5D08" w:rsidP="00626A75">
                            <w:pPr>
                              <w:rPr>
                                <w:sz w:val="20"/>
                              </w:rPr>
                            </w:pPr>
                            <w:r w:rsidRPr="00626A75">
                              <w:rPr>
                                <w:rFonts w:hint="eastAsia"/>
                                <w:sz w:val="20"/>
                              </w:rPr>
                              <w:t>星體</w:t>
                            </w:r>
                          </w:p>
                        </w:txbxContent>
                      </v:textbox>
                    </v:shape>
                  </v:group>
                  <v:group id="群組 765" o:spid="_x0000_s1563" style="position:absolute;left:25806;top:101;width:19577;height:10704" coordsize="19577,10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cen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nHpzFAAAA3AAA&#10;AA8AAAAAAAAAAAAAAAAAqgIAAGRycy9kb3ducmV2LnhtbFBLBQYAAAAABAAEAPoAAACcAwAAAAA=&#10;">
                    <v:shape id="圖片 22" o:spid="_x0000_s1564" type="#_x0000_t75" style="position:absolute;width:19577;height:54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oYzfFAAAA3AAAAA8AAABkcnMvZG93bnJldi54bWxEj0FrwkAUhO8F/8PyhN7qRqG2RlcRUfCg&#10;B6Mo3h7ZZxLMvo3ZNUn/fVco9DjMzDfMbNGZUjRUu8KyguEgAkGcWl1wpuB03Hx8g3AeWWNpmRT8&#10;kIPFvPc2w1jblg/UJD4TAcIuRgW591UspUtzMugGtiIO3s3WBn2QdSZ1jW2Am1KOomgsDRYcFnKs&#10;aJVTek+eRkFzqB7mst6dn6elufrjvt1ekkyp9363nILw1Pn/8F97qxV8fU7gdSYcATn/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qGM3xQAAANwAAAAPAAAAAAAAAAAAAAAA&#10;AJ8CAABkcnMvZG93bnJldi54bWxQSwUGAAAAAAQABAD3AAAAkQMAAAAA&#10;">
                      <v:imagedata r:id="rId240" o:title="" croptop="19030f" cropbottom="39555f" cropleft="16156f" cropright="35442f" grayscale="t"/>
                      <v:path arrowok="t"/>
                    </v:shape>
                    <v:shape id="文字方塊 760" o:spid="_x0000_s1565" type="#_x0000_t202" style="position:absolute;left:7924;top:8697;width:3213;height:20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bEPcEA&#10;AADcAAAADwAAAGRycy9kb3ducmV2LnhtbERPPW/CMBDdK/EfrEPqVhwYKA0YRCuhoi4oKewn+4gD&#10;8TmKDQR+PR4qdXx634tV7xpxpS7UnhWMRxkIYu1NzZWC/e/mbQYiRGSDjWdScKcAq+XgZYG58Tcu&#10;6FrGSqQQDjkqsDG2uZRBW3IYRr4lTtzRdw5jgl0lTYe3FO4aOcmyqXRYc2qw2NKXJX0uL06B17Oi&#10;0Zvv3c+hOH08tLXFvfxU6nXYr+cgIvXxX/zn3hoF79M0P51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2xD3BAAAA3AAAAA8AAAAAAAAAAAAAAAAAmAIAAGRycy9kb3du&#10;cmV2LnhtbFBLBQYAAAAABAAEAPUAAACGAwAAAAA=&#10;" fillcolor="window" stroked="f" strokeweight=".5pt">
                      <v:textbox inset="0,0,0,0">
                        <w:txbxContent>
                          <w:p w:rsidR="00CF5D08" w:rsidRPr="004A75CA" w:rsidRDefault="00CF5D08" w:rsidP="004A75CA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4A75CA">
                              <w:rPr>
                                <w:rFonts w:hint="eastAsia"/>
                                <w:sz w:val="22"/>
                              </w:rPr>
                              <w:t>圖</w:t>
                            </w:r>
                            <w:r>
                              <w:rPr>
                                <w:sz w:val="22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文字方塊 762" o:spid="_x0000_s1566" type="#_x0000_t202" style="position:absolute;left:2336;top:5689;width:2610;height:20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j/0cQA&#10;AADcAAAADwAAAGRycy9kb3ducmV2LnhtbESPQWsCMRSE7wX/Q3iCt5rVg7Vbo2hBlF5kt+39kTw3&#10;q5uXZZPq6q83hUKPw8x8wyxWvWvEhbpQe1YwGWcgiLU3NVcKvj63z3MQISIbbDyTghsFWC0HTwvM&#10;jb9yQZcyViJBOOSowMbY5lIGbclhGPuWOHlH3zmMSXaVNB1eE9w1cpplM+mw5rRgsaV3S/pc/jgF&#10;Xs+LRm93h4/v4vR619YWt3Kj1GjYr99AROrjf/ivvTcKXmZT+D2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o/9HEAAAA3AAAAA8AAAAAAAAAAAAAAAAAmAIAAGRycy9k&#10;b3ducmV2LnhtbFBLBQYAAAAABAAEAPUAAACJAwAAAAA=&#10;" fillcolor="window" stroked="f" strokeweight=".5pt">
                      <v:textbox inset="0,0,0,0">
                        <w:txbxContent>
                          <w:p w:rsidR="00CF5D08" w:rsidRPr="004A75CA" w:rsidRDefault="00CF5D08" w:rsidP="004A75CA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 w:rsidRPr="004A75CA">
                              <w:rPr>
                                <w:rFonts w:hint="eastAsia"/>
                                <w:sz w:val="20"/>
                              </w:rPr>
                              <w:t>旋近</w:t>
                            </w:r>
                          </w:p>
                        </w:txbxContent>
                      </v:textbox>
                    </v:shape>
                    <v:shape id="文字方塊 763" o:spid="_x0000_s1567" type="#_x0000_t202" style="position:absolute;left:9347;top:5638;width:2610;height:20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HN6cUA&#10;AADcAAAADwAAAGRycy9kb3ducmV2LnhtbESPQWvCQBSE7wX/w/KE3upGa7VEVxGhIngytkJvj+wz&#10;CWbfht3VpP56Vyh4HGbmG2a+7EwtruR8ZVnBcJCAIM6trrhQ8H34evsE4QOyxtoyKfgjD8tF72WO&#10;qbYt7+mahUJECPsUFZQhNKmUPi/JoB/Yhjh6J+sMhihdIbXDNsJNLUdJMpEGK44LJTa0Lik/Zxej&#10;YNPdjuOd+w11hvv848esitOmVeq1361mIAJ14Rn+b2+1gunkHR5n4hG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c3pxQAAANwAAAAPAAAAAAAAAAAAAAAAAJgCAABkcnMv&#10;ZG93bnJldi54bWxQSwUGAAAAAAQABAD1AAAAigMAAAAA&#10;" filled="f" stroked="f" strokeweight=".5pt">
                      <v:textbox inset="0,0,0,0">
                        <w:txbxContent>
                          <w:p w:rsidR="00CF5D08" w:rsidRPr="004A75CA" w:rsidRDefault="00CF5D08" w:rsidP="004A75CA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合</w:t>
                            </w:r>
                            <w:r>
                              <w:rPr>
                                <w:sz w:val="20"/>
                              </w:rPr>
                              <w:t>併</w:t>
                            </w:r>
                          </w:p>
                        </w:txbxContent>
                      </v:textbox>
                    </v:shape>
                    <v:shape id="文字方塊 764" o:spid="_x0000_s1568" type="#_x0000_t202" style="position:absolute;left:14224;top:5588;width:2609;height:20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hVncUA&#10;AADcAAAADwAAAGRycy9kb3ducmV2LnhtbESPS2vDMBCE74H+B7GF3mo5JS+cKCEUEgo5xXlAbou1&#10;sU2slZGU2O2vrwqFHIeZ+YZZrHrTiAc5X1tWMExSEMSF1TWXCo6HzfsMhA/IGhvLpOCbPKyWL4MF&#10;Ztp2vKdHHkoRIewzVFCF0GZS+qIigz6xLXH0rtYZDFG6UmqHXYSbRn6k6UQarDkuVNjSZ0XFLb8b&#10;Bdv+5zzauUtoctwX45NZl9dtp9Tba7+egwjUh2f4v/2lFUwnI/g7E4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qFWdxQAAANwAAAAPAAAAAAAAAAAAAAAAAJgCAABkcnMv&#10;ZG93bnJldi54bWxQSwUGAAAAAAQABAD1AAAAigMAAAAA&#10;" filled="f" stroked="f" strokeweight=".5pt">
                      <v:textbox inset="0,0,0,0">
                        <w:txbxContent>
                          <w:p w:rsidR="00CF5D08" w:rsidRPr="004A75CA" w:rsidRDefault="00CF5D08" w:rsidP="004A75CA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沉</w:t>
                            </w:r>
                            <w:r>
                              <w:rPr>
                                <w:sz w:val="20"/>
                              </w:rPr>
                              <w:t>靜</w:t>
                            </w:r>
                          </w:p>
                        </w:txbxContent>
                      </v:textbox>
                    </v:shape>
                  </v:group>
                </v:group>
                <v:rect id="矩形 459" o:spid="_x0000_s1569" style="position:absolute;left:25790;top:625;width:883;height:20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hhosYA&#10;AADcAAAADwAAAGRycy9kb3ducmV2LnhtbESPQWvCQBSE74L/YXlCb7pRWltTVxFpaQseWhXs8ZF9&#10;mwSzb0N2E9N/3xUEj8PMfMMs172tREeNLx0rmE4SEMSZ0yXnCo6H9/ELCB+QNVaOScEfeVivhoMl&#10;ptpd+Ie6fchFhLBPUUERQp1K6bOCLPqJq4mjZ1xjMUTZ5FI3eIlwW8lZksylxZLjQoE1bQvKzvvW&#10;Kvg1+HF4+/I7aWadWZTf7ck8t0o9jPrNK4hAfbiHb+1PreDxaQHXM/EI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UhhosYAAADcAAAADwAAAAAAAAAAAAAAAACYAgAAZHJz&#10;L2Rvd25yZXYueG1sUEsFBgAAAAAEAAQA9QAAAIsDAAAAAA==&#10;" fillcolor="white [3212]" strokecolor="white [3212]" strokeweight="1pt"/>
                <v:rect id="矩形 462" o:spid="_x0000_s1570" style="position:absolute;left:26259;top:4181;width:883;height:20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A5bsUA&#10;AADcAAAADwAAAGRycy9kb3ducmV2LnhtbESPQWvCQBSE74X+h+UVvNVNg2gbXUVEaQUPrRbq8ZF9&#10;m4Rm34bsJsZ/7wqFHoeZ+YZZrAZbi55aXzlW8DJOQBDnTldcKPg+7Z5fQfiArLF2TAqu5GG1fHxY&#10;YKbdhb+oP4ZCRAj7DBWUITSZlD4vyaIfu4Y4esa1FkOUbSF1i5cIt7VMk2QqLVYcF0psaFNS/nvs&#10;rIKzwffTdu8P0qS9eas+ux8z65QaPQ3rOYhAQ/gP/7U/tILJNIX7mX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DluxQAAANwAAAAPAAAAAAAAAAAAAAAAAJgCAABkcnMv&#10;ZG93bnJldi54bWxQSwUGAAAAAAQABAD1AAAAigMAAAAA&#10;" fillcolor="white [3212]" strokecolor="white [3212]" strokeweight="1pt"/>
                <v:rect id="矩形 475" o:spid="_x0000_s1571" style="position:absolute;left:32394;top:4181;width:883;height:20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A3x8YA&#10;AADcAAAADwAAAGRycy9kb3ducmV2LnhtbESPQWvCQBSE70L/w/IKvelGabVGVymlogUPVoX2+Mi+&#10;TUKzb0N2E9N/7xYEj8PMfMMs172tREeNLx0rGI8SEMSZ0yXnCs6nzfAVhA/IGivHpOCPPKxXD4Ml&#10;ptpd+Iu6Y8hFhLBPUUERQp1K6bOCLPqRq4mjZ1xjMUTZ5FI3eIlwW8lJkkylxZLjQoE1vReU/R5b&#10;q+DH4Pb08en30kw6My8P7beZtUo9PfZvCxCB+nAP39o7reB59gL/Z+IR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7A3x8YAAADcAAAADwAAAAAAAAAAAAAAAACYAgAAZHJz&#10;L2Rvd25yZXYueG1sUEsFBgAAAAAEAAQA9QAAAIsDAAAAAA==&#10;" fillcolor="white [3212]" strokecolor="white [3212]" strokeweight="1pt"/>
                <v:rect id="矩形 476" o:spid="_x0000_s1572" style="position:absolute;left:32433;top:703;width:883;height:20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KpsMUA&#10;AADcAAAADwAAAGRycy9kb3ducmV2LnhtbESPQWvCQBSE74L/YXkFb3VTKdpGVxGxaKEHqwU9PrJv&#10;k2D2bchuYvz33ULB4zAz3zCLVW8r0VHjS8cKXsYJCOLM6ZJzBT+nj+c3ED4ga6wck4I7eVgth4MF&#10;ptrd+Ju6Y8hFhLBPUUERQp1K6bOCLPqxq4mjZ1xjMUTZ5FI3eItwW8lJkkylxZLjQoE1bQrKrsfW&#10;KrgY3J22n/5Lmkln3stDezazVqnRU7+egwjUh0f4v73XCl5nU/g7E4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YqmwxQAAANwAAAAPAAAAAAAAAAAAAAAAAJgCAABkcnMv&#10;ZG93bnJldi54bWxQSwUGAAAAAAQABAD1AAAAigMAAAAA&#10;" fillcolor="white [3212]" strokecolor="white [3212]" strokeweight="1pt"/>
                <v:rect id="矩形 97" o:spid="_x0000_s1573" style="position:absolute;left:41538;top:39;width:883;height:20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0P5cUA&#10;AADbAAAADwAAAGRycy9kb3ducmV2LnhtbESPzWrDMBCE74G8g9hAb4mcHPLjRjYltKSFHtIkkB4X&#10;a2WbWitjyY779lWh0OMwM98w+3y0jRio87VjBctFAoK4cLrmUsH18jLfgvABWWPjmBR8k4c8m072&#10;mGp35w8azqEUEcI+RQVVCG0qpS8qsugXriWOnnGdxRBlV0rd4T3CbSNXSbKWFmuOCxW2dKio+Dr3&#10;VsGnwePl+c2/S7MazK4+9Tez6ZV6mI1PjyACjeE//Nd+1Qp2G/j9En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LQ/lxQAAANsAAAAPAAAAAAAAAAAAAAAAAJgCAABkcnMv&#10;ZG93bnJldi54bWxQSwUGAAAAAAQABAD1AAAAigMAAAAA&#10;" fillcolor="white [3212]" strokecolor="white [3212]" strokeweight="1pt"/>
                <v:rect id="矩形 98" o:spid="_x0000_s1574" style="position:absolute;left:41577;top:5001;width:782;height:6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Kbl8IA&#10;AADbAAAADwAAAGRycy9kb3ducmV2LnhtbERPu2rDMBTdA/0HcQvdErkZmtiJbEppaQId8oJ2vFhX&#10;tol1ZSzZcf6+GgodD+e9LSbbipF63zhW8LxIQBCXTjdcKbicP+ZrED4ga2wdk4I7eSjyh9kWM+1u&#10;fKTxFCoRQ9hnqKAOocuk9GVNFv3CdcSRM663GCLsK6l7vMVw28plkrxIiw3Hhho7equpvJ4Gq+DH&#10;4Of5fe+/pFmOJm0Ow7dZDUo9PU6vGxCBpvAv/nPvtII0jo1f4g+Q+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spuXwgAAANsAAAAPAAAAAAAAAAAAAAAAAJgCAABkcnMvZG93&#10;bnJldi54bWxQSwUGAAAAAAQABAD1AAAAhwMAAAAA&#10;" fillcolor="white [3212]" strokecolor="white [3212]" strokeweight="1pt"/>
              </v:group>
            </w:pict>
          </mc:Fallback>
        </mc:AlternateContent>
      </w:r>
    </w:p>
    <w:p w:rsidR="008F64BF" w:rsidRPr="006E2720" w:rsidRDefault="008F64BF" w:rsidP="00B83D31">
      <w:pPr>
        <w:widowControl/>
        <w:spacing w:line="340" w:lineRule="atLeast"/>
        <w:ind w:left="264" w:hangingChars="120" w:hanging="264"/>
        <w:rPr>
          <w:rFonts w:eastAsiaTheme="majorEastAsia"/>
          <w:kern w:val="0"/>
          <w:sz w:val="22"/>
          <w:szCs w:val="22"/>
        </w:rPr>
      </w:pPr>
    </w:p>
    <w:p w:rsidR="008F64BF" w:rsidRPr="006E2720" w:rsidRDefault="008F64BF" w:rsidP="00B83D31">
      <w:pPr>
        <w:widowControl/>
        <w:spacing w:line="340" w:lineRule="atLeast"/>
        <w:ind w:left="264" w:hangingChars="120" w:hanging="264"/>
        <w:rPr>
          <w:rFonts w:eastAsiaTheme="majorEastAsia"/>
          <w:kern w:val="0"/>
          <w:sz w:val="22"/>
          <w:szCs w:val="22"/>
        </w:rPr>
      </w:pPr>
    </w:p>
    <w:p w:rsidR="008F64BF" w:rsidRPr="006E2720" w:rsidRDefault="008F64BF" w:rsidP="00B83D31">
      <w:pPr>
        <w:widowControl/>
        <w:spacing w:line="340" w:lineRule="atLeast"/>
        <w:ind w:left="264" w:hangingChars="120" w:hanging="264"/>
        <w:rPr>
          <w:rFonts w:eastAsiaTheme="majorEastAsia"/>
          <w:kern w:val="0"/>
          <w:sz w:val="22"/>
          <w:szCs w:val="22"/>
        </w:rPr>
      </w:pPr>
    </w:p>
    <w:p w:rsidR="00411814" w:rsidRDefault="00411814" w:rsidP="00B83D31">
      <w:pPr>
        <w:pStyle w:val="TIT10369120"/>
        <w:spacing w:beforeLines="0" w:line="340" w:lineRule="atLeast"/>
        <w:ind w:left="330" w:hangingChars="150" w:hanging="330"/>
        <w:rPr>
          <w:spacing w:val="0"/>
        </w:rPr>
      </w:pPr>
    </w:p>
    <w:p w:rsidR="00653215" w:rsidRPr="006E2720" w:rsidRDefault="00336F98" w:rsidP="00B83D31">
      <w:pPr>
        <w:pStyle w:val="TIT10369120"/>
        <w:spacing w:beforeLines="75" w:before="180" w:line="34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7</w:t>
      </w:r>
      <w:r w:rsidR="00653215" w:rsidRPr="006E2720">
        <w:rPr>
          <w:spacing w:val="0"/>
        </w:rPr>
        <w:t>.</w:t>
      </w:r>
      <w:r w:rsidR="00FD0C5E" w:rsidRPr="006E2720">
        <w:rPr>
          <w:spacing w:val="0"/>
        </w:rPr>
        <w:tab/>
      </w:r>
      <w:r w:rsidRPr="006E2720">
        <w:rPr>
          <w:spacing w:val="0"/>
        </w:rPr>
        <w:t>科學家</w:t>
      </w:r>
      <w:r w:rsidR="00471F9B" w:rsidRPr="006E2720">
        <w:rPr>
          <w:rFonts w:hint="eastAsia"/>
          <w:spacing w:val="0"/>
        </w:rPr>
        <w:t>曾</w:t>
      </w:r>
      <w:r w:rsidRPr="006E2720">
        <w:rPr>
          <w:spacing w:val="0"/>
        </w:rPr>
        <w:t>對各種天體過程可能的重力波</w:t>
      </w:r>
      <w:r w:rsidR="00471F9B" w:rsidRPr="006E2720">
        <w:rPr>
          <w:rFonts w:hint="eastAsia"/>
          <w:spacing w:val="0"/>
        </w:rPr>
        <w:t>輻射</w:t>
      </w:r>
      <w:r w:rsidRPr="006E2720">
        <w:rPr>
          <w:spacing w:val="0"/>
        </w:rPr>
        <w:t>進行模擬估算，</w:t>
      </w:r>
      <w:r w:rsidR="00471F9B" w:rsidRPr="006E2720">
        <w:rPr>
          <w:rFonts w:hint="eastAsia"/>
          <w:spacing w:val="0"/>
        </w:rPr>
        <w:t>並</w:t>
      </w:r>
      <w:r w:rsidRPr="006E2720">
        <w:rPr>
          <w:spacing w:val="0"/>
        </w:rPr>
        <w:t>與實驗偵測到的訊</w:t>
      </w:r>
      <w:r w:rsidR="00471F9B" w:rsidRPr="006E2720">
        <w:rPr>
          <w:rFonts w:hint="eastAsia"/>
          <w:spacing w:val="0"/>
        </w:rPr>
        <w:t>號</w:t>
      </w:r>
      <w:r w:rsidRPr="006E2720">
        <w:rPr>
          <w:spacing w:val="0"/>
        </w:rPr>
        <w:t>振幅</w:t>
      </w:r>
      <w:r w:rsidR="00471F9B" w:rsidRPr="006E2720">
        <w:rPr>
          <w:rFonts w:hint="eastAsia"/>
          <w:spacing w:val="0"/>
        </w:rPr>
        <w:t>作</w:t>
      </w:r>
      <w:r w:rsidRPr="006E2720">
        <w:rPr>
          <w:spacing w:val="0"/>
        </w:rPr>
        <w:t>比對。下列的重力波訊</w:t>
      </w:r>
      <w:r w:rsidR="00471F9B" w:rsidRPr="006E2720">
        <w:rPr>
          <w:rFonts w:hint="eastAsia"/>
          <w:spacing w:val="0"/>
        </w:rPr>
        <w:t>號</w:t>
      </w:r>
      <w:r w:rsidR="00FD0C5E" w:rsidRPr="006E2720">
        <w:rPr>
          <w:rFonts w:hint="eastAsia"/>
          <w:spacing w:val="0"/>
        </w:rPr>
        <w:t>（</w:t>
      </w:r>
      <w:r w:rsidRPr="006E2720">
        <w:rPr>
          <w:spacing w:val="0"/>
        </w:rPr>
        <w:t>橫軸</w:t>
      </w:r>
      <w:r w:rsidRPr="006E2720">
        <w:rPr>
          <w:rFonts w:hint="eastAsia"/>
          <w:spacing w:val="0"/>
        </w:rPr>
        <w:t>代表時間，由左向右遞增</w:t>
      </w:r>
      <w:r w:rsidR="00FD0C5E" w:rsidRPr="006E2720">
        <w:rPr>
          <w:rFonts w:hint="eastAsia"/>
          <w:spacing w:val="0"/>
        </w:rPr>
        <w:t>）</w:t>
      </w:r>
      <w:r w:rsidRPr="006E2720">
        <w:rPr>
          <w:rFonts w:hint="eastAsia"/>
          <w:spacing w:val="0"/>
        </w:rPr>
        <w:t>，</w:t>
      </w:r>
      <w:r w:rsidRPr="006E2720">
        <w:rPr>
          <w:spacing w:val="0"/>
        </w:rPr>
        <w:t>何者</w:t>
      </w:r>
      <w:r w:rsidRPr="006E2720">
        <w:rPr>
          <w:rFonts w:hint="eastAsia"/>
          <w:spacing w:val="0"/>
        </w:rPr>
        <w:t>最適合描述</w:t>
      </w:r>
      <w:r w:rsidRPr="006E2720">
        <w:rPr>
          <w:spacing w:val="0"/>
        </w:rPr>
        <w:t>雙黑洞</w:t>
      </w:r>
      <w:r w:rsidR="00471F9B" w:rsidRPr="006E2720">
        <w:rPr>
          <w:rFonts w:hint="eastAsia"/>
          <w:spacing w:val="0"/>
        </w:rPr>
        <w:t>系統</w:t>
      </w:r>
      <w:r w:rsidRPr="006E2720">
        <w:rPr>
          <w:spacing w:val="0"/>
        </w:rPr>
        <w:t>經歷圖</w:t>
      </w:r>
      <w:r w:rsidR="00895D0A" w:rsidRPr="006E2720">
        <w:rPr>
          <w:spacing w:val="0"/>
        </w:rPr>
        <w:t>20</w:t>
      </w:r>
      <w:r w:rsidRPr="006E2720">
        <w:rPr>
          <w:rFonts w:hint="eastAsia"/>
          <w:spacing w:val="0"/>
        </w:rPr>
        <w:t>所</w:t>
      </w:r>
      <w:r w:rsidRPr="006E2720">
        <w:rPr>
          <w:spacing w:val="0"/>
        </w:rPr>
        <w:t>示</w:t>
      </w:r>
      <w:r w:rsidRPr="006E2720">
        <w:rPr>
          <w:rFonts w:hint="eastAsia"/>
          <w:spacing w:val="0"/>
        </w:rPr>
        <w:t>之</w:t>
      </w:r>
      <w:r w:rsidRPr="006E2720">
        <w:rPr>
          <w:spacing w:val="0"/>
        </w:rPr>
        <w:t>過程</w:t>
      </w:r>
      <w:r w:rsidR="00653215" w:rsidRPr="006E2720">
        <w:rPr>
          <w:spacing w:val="0"/>
        </w:rPr>
        <w:t>？</w:t>
      </w:r>
    </w:p>
    <w:p w:rsidR="00653215" w:rsidRPr="006E2720" w:rsidRDefault="00653215" w:rsidP="00B83D31">
      <w:pPr>
        <w:pStyle w:val="ABCDE0"/>
        <w:spacing w:line="340" w:lineRule="atLeast"/>
        <w:rPr>
          <w:spacing w:val="0"/>
        </w:rPr>
      </w:pPr>
      <w:r w:rsidRPr="006E2720">
        <w:rPr>
          <w:rFonts w:eastAsiaTheme="majorEastAsia"/>
          <w:spacing w:val="0"/>
          <w:szCs w:val="22"/>
        </w:rPr>
        <w:t>(A)</w:t>
      </w:r>
      <w:r w:rsidR="00FD0C5E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/>
          <w:spacing w:val="0"/>
          <w:szCs w:val="22"/>
        </w:rPr>
        <w:t>(B)</w:t>
      </w:r>
      <w:r w:rsidR="00FD0C5E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/>
          <w:spacing w:val="0"/>
          <w:szCs w:val="22"/>
        </w:rPr>
        <w:t>(C)</w:t>
      </w:r>
      <w:r w:rsidR="00657FF7" w:rsidRPr="006E2720">
        <w:rPr>
          <w:rFonts w:eastAsiaTheme="majorEastAsia"/>
          <w:spacing w:val="0"/>
          <w:szCs w:val="22"/>
        </w:rPr>
        <w:tab/>
      </w:r>
      <w:r w:rsidRPr="006E2720">
        <w:rPr>
          <w:spacing w:val="0"/>
        </w:rPr>
        <w:t>(D)</w:t>
      </w:r>
      <w:r w:rsidR="00FD0C5E" w:rsidRPr="006E2720">
        <w:rPr>
          <w:spacing w:val="0"/>
        </w:rPr>
        <w:tab/>
      </w:r>
      <w:r w:rsidRPr="006E2720">
        <w:rPr>
          <w:spacing w:val="0"/>
        </w:rPr>
        <w:t>(E)</w:t>
      </w:r>
    </w:p>
    <w:p w:rsidR="00657FF7" w:rsidRDefault="00572F9A" w:rsidP="00B83D31">
      <w:pPr>
        <w:widowControl/>
        <w:spacing w:line="340" w:lineRule="atLeast"/>
        <w:rPr>
          <w:spacing w:val="10"/>
        </w:rPr>
      </w:pPr>
      <w:r w:rsidRPr="00657FF7">
        <w:rPr>
          <w:rFonts w:eastAsiaTheme="majorEastAsia"/>
          <w:noProof/>
          <w:szCs w:val="22"/>
        </w:rPr>
        <w:drawing>
          <wp:anchor distT="0" distB="0" distL="114300" distR="114300" simplePos="0" relativeHeight="251461632" behindDoc="1" locked="0" layoutInCell="1" allowOverlap="1" wp14:anchorId="2BAF86F8" wp14:editId="07D99EC1">
            <wp:simplePos x="0" y="0"/>
            <wp:positionH relativeFrom="column">
              <wp:posOffset>417830</wp:posOffset>
            </wp:positionH>
            <wp:positionV relativeFrom="paragraph">
              <wp:posOffset>116205</wp:posOffset>
            </wp:positionV>
            <wp:extent cx="809625" cy="445770"/>
            <wp:effectExtent l="0" t="0" r="9525" b="0"/>
            <wp:wrapNone/>
            <wp:docPr id="49" name="圖片 49" descr="描述: 描述: 「gravity wave signal」的圖片搜尋結果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50" descr="描述: 描述: 「gravity wave signal」的圖片搜尋結果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31" t="10370" r="8131" b="140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45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0C38">
        <w:rPr>
          <w:rFonts w:eastAsiaTheme="majorEastAsia"/>
          <w:szCs w:val="22"/>
        </w:rPr>
        <w:object w:dxaOrig="1440" w:dyaOrig="1440">
          <v:shape id="_x0000_s1062" type="#_x0000_t75" style="position:absolute;margin-left:126.7pt;margin-top:7.35pt;width:63.8pt;height:39.6pt;z-index:-251852800;mso-position-horizontal-relative:text;mso-position-vertical-relative:text">
            <v:imagedata r:id="rId243" o:title=""/>
          </v:shape>
          <o:OLEObject Type="Embed" ProgID="Unknown" ShapeID="_x0000_s1062" DrawAspect="Content" ObjectID="_1578041242" r:id="rId244"/>
        </w:object>
      </w:r>
      <w:r w:rsidR="005C0C38">
        <w:rPr>
          <w:rFonts w:eastAsiaTheme="majorEastAsia"/>
          <w:szCs w:val="22"/>
        </w:rPr>
        <w:object w:dxaOrig="1440" w:dyaOrig="1440">
          <v:shape id="_x0000_s1061" type="#_x0000_t75" style="position:absolute;margin-left:216.75pt;margin-top:5.45pt;width:63.8pt;height:40.35pt;z-index:-251853824;mso-position-horizontal-relative:text;mso-position-vertical-relative:text">
            <v:imagedata r:id="rId245" o:title=""/>
          </v:shape>
          <o:OLEObject Type="Embed" ProgID="Unknown" ShapeID="_x0000_s1061" DrawAspect="Content" ObjectID="_1578041243" r:id="rId246"/>
        </w:object>
      </w:r>
      <w:r w:rsidR="005C0C38">
        <w:object w:dxaOrig="1440" w:dyaOrig="1440">
          <v:shape id="_x0000_s1064" type="#_x0000_t75" style="position:absolute;margin-left:397.2pt;margin-top:6.45pt;width:63.8pt;height:38.65pt;z-index:-251850752;mso-position-horizontal-relative:text;mso-position-vertical-relative:text">
            <v:imagedata r:id="rId247" o:title=""/>
          </v:shape>
          <o:OLEObject Type="Embed" ProgID="Unknown" ShapeID="_x0000_s1064" DrawAspect="Content" ObjectID="_1578041244" r:id="rId248"/>
        </w:object>
      </w:r>
      <w:r w:rsidR="005C0C38">
        <w:object w:dxaOrig="1440" w:dyaOrig="1440">
          <v:shape id="_x0000_s1063" type="#_x0000_t75" style="position:absolute;margin-left:308.7pt;margin-top:5.65pt;width:63.8pt;height:40.4pt;z-index:-251851776;mso-position-horizontal-relative:text;mso-position-vertical-relative:text">
            <v:imagedata r:id="rId249" o:title=""/>
          </v:shape>
          <o:OLEObject Type="Embed" ProgID="Unknown" ShapeID="_x0000_s1063" DrawAspect="Content" ObjectID="_1578041245" r:id="rId250"/>
        </w:object>
      </w:r>
    </w:p>
    <w:p w:rsidR="00657FF7" w:rsidRDefault="00657FF7" w:rsidP="00B83D31">
      <w:pPr>
        <w:pStyle w:val="TIT10369120"/>
        <w:spacing w:before="60" w:line="340" w:lineRule="atLeast"/>
        <w:ind w:left="360" w:hangingChars="150" w:hanging="360"/>
        <w:rPr>
          <w:spacing w:val="10"/>
        </w:rPr>
      </w:pPr>
    </w:p>
    <w:p w:rsidR="00657FF7" w:rsidRDefault="00657FF7" w:rsidP="00B83D31">
      <w:pPr>
        <w:pStyle w:val="TIT10369120"/>
        <w:spacing w:before="60" w:line="340" w:lineRule="atLeast"/>
        <w:ind w:left="360" w:hangingChars="150" w:hanging="360"/>
        <w:rPr>
          <w:spacing w:val="10"/>
        </w:rPr>
      </w:pPr>
    </w:p>
    <w:p w:rsidR="00336F98" w:rsidRPr="006E2720" w:rsidRDefault="00336F98" w:rsidP="00B83D31">
      <w:pPr>
        <w:pStyle w:val="TIT10369120"/>
        <w:spacing w:beforeLines="50" w:before="120" w:line="34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58.</w:t>
      </w:r>
      <w:r w:rsidR="00FD0C5E" w:rsidRPr="006E2720">
        <w:rPr>
          <w:spacing w:val="0"/>
        </w:rPr>
        <w:tab/>
      </w:r>
      <w:r w:rsidRPr="006E2720">
        <w:rPr>
          <w:spacing w:val="0"/>
        </w:rPr>
        <w:t>雙黑洞</w:t>
      </w:r>
      <w:r w:rsidR="00471F9B" w:rsidRPr="006E2720">
        <w:rPr>
          <w:rFonts w:hint="eastAsia"/>
          <w:spacing w:val="0"/>
        </w:rPr>
        <w:t>系統</w:t>
      </w:r>
      <w:r w:rsidRPr="006E2720">
        <w:rPr>
          <w:spacing w:val="0"/>
        </w:rPr>
        <w:t>經歷</w:t>
      </w:r>
      <w:r w:rsidRPr="006E2720">
        <w:rPr>
          <w:rFonts w:hint="eastAsia"/>
          <w:spacing w:val="0"/>
        </w:rPr>
        <w:t>旋</w:t>
      </w:r>
      <w:r w:rsidRPr="006E2720">
        <w:rPr>
          <w:spacing w:val="0"/>
        </w:rPr>
        <w:t>近、合併、而歸於沉寂的過程，所輻射而出的總能量最接近</w:t>
      </w:r>
      <w:r w:rsidRPr="006E2720">
        <w:rPr>
          <w:rFonts w:hint="eastAsia"/>
          <w:spacing w:val="0"/>
        </w:rPr>
        <w:t>下列何者</w:t>
      </w:r>
      <w:r w:rsidRPr="006E2720">
        <w:rPr>
          <w:spacing w:val="0"/>
        </w:rPr>
        <w:t>？</w:t>
      </w:r>
    </w:p>
    <w:p w:rsidR="00336F98" w:rsidRPr="006E2720" w:rsidRDefault="00C63922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A)</w:t>
      </w:r>
      <w:r w:rsidR="0073392A" w:rsidRPr="006E2720">
        <w:rPr>
          <w:rFonts w:eastAsiaTheme="majorEastAsia"/>
          <w:spacing w:val="0"/>
          <w:szCs w:val="22"/>
        </w:rPr>
        <w:t xml:space="preserve"> </w:t>
      </w:r>
      <w:r w:rsidR="00336F98" w:rsidRPr="006E2720">
        <w:rPr>
          <w:rFonts w:eastAsiaTheme="majorEastAsia"/>
          <w:spacing w:val="0"/>
          <w:szCs w:val="22"/>
        </w:rPr>
        <w:t>3.0 J</w:t>
      </w:r>
      <w:r w:rsidR="00E8073A" w:rsidRPr="006E2720">
        <w:rPr>
          <w:rFonts w:eastAsiaTheme="majorEastAsia"/>
          <w:spacing w:val="0"/>
          <w:szCs w:val="22"/>
        </w:rPr>
        <w:tab/>
      </w:r>
      <w:r w:rsidR="00336F98" w:rsidRPr="006E2720">
        <w:rPr>
          <w:rFonts w:eastAsiaTheme="majorEastAsia"/>
          <w:spacing w:val="0"/>
          <w:szCs w:val="22"/>
        </w:rPr>
        <w:t>(B)</w:t>
      </w:r>
      <w:r w:rsidR="0073392A" w:rsidRPr="006E2720">
        <w:rPr>
          <w:rFonts w:eastAsiaTheme="majorEastAsia"/>
          <w:spacing w:val="0"/>
          <w:szCs w:val="22"/>
        </w:rPr>
        <w:t xml:space="preserve"> </w:t>
      </w:r>
      <w:r w:rsidR="00336F98" w:rsidRPr="006E2720">
        <w:rPr>
          <w:rFonts w:eastAsiaTheme="majorEastAsia"/>
          <w:spacing w:val="0"/>
          <w:szCs w:val="22"/>
        </w:rPr>
        <w:t>65 J</w:t>
      </w:r>
      <w:r w:rsidR="00E8073A" w:rsidRPr="006E2720">
        <w:rPr>
          <w:rFonts w:eastAsiaTheme="majorEastAsia"/>
          <w:spacing w:val="0"/>
          <w:szCs w:val="22"/>
        </w:rPr>
        <w:tab/>
      </w:r>
      <w:r w:rsidR="00336F98" w:rsidRPr="006E2720">
        <w:rPr>
          <w:rFonts w:eastAsiaTheme="majorEastAsia"/>
          <w:spacing w:val="0"/>
          <w:szCs w:val="22"/>
        </w:rPr>
        <w:t>(C)</w:t>
      </w:r>
      <w:r w:rsidR="0073392A" w:rsidRPr="006E2720">
        <w:rPr>
          <w:rFonts w:eastAsiaTheme="majorEastAsia"/>
          <w:spacing w:val="0"/>
          <w:szCs w:val="22"/>
        </w:rPr>
        <w:t xml:space="preserve"> </w:t>
      </w:r>
      <w:r w:rsidR="00E26090" w:rsidRPr="006E2720">
        <w:rPr>
          <w:rFonts w:eastAsiaTheme="majorEastAsia"/>
          <w:spacing w:val="0"/>
          <w:position w:val="-6"/>
          <w:szCs w:val="22"/>
        </w:rPr>
        <w:object w:dxaOrig="940" w:dyaOrig="300">
          <v:shape id="_x0000_i1112" type="#_x0000_t75" style="width:46.25pt;height:14pt" o:ole="">
            <v:imagedata r:id="rId251" o:title=""/>
          </v:shape>
          <o:OLEObject Type="Embed" ProgID="Equation.DSMT4" ShapeID="_x0000_i1112" DrawAspect="Content" ObjectID="_1578041230" r:id="rId252"/>
        </w:object>
      </w:r>
      <w:r w:rsidR="00E8073A" w:rsidRPr="006E2720">
        <w:rPr>
          <w:rFonts w:eastAsiaTheme="majorEastAsia"/>
          <w:spacing w:val="0"/>
          <w:szCs w:val="22"/>
        </w:rPr>
        <w:tab/>
      </w:r>
      <w:r w:rsidR="00336F98" w:rsidRPr="006E2720">
        <w:rPr>
          <w:rFonts w:eastAsiaTheme="majorEastAsia"/>
          <w:spacing w:val="0"/>
          <w:szCs w:val="22"/>
        </w:rPr>
        <w:t>(D)</w:t>
      </w:r>
      <w:r w:rsidR="0073392A" w:rsidRPr="006E2720">
        <w:rPr>
          <w:rFonts w:eastAsiaTheme="majorEastAsia"/>
          <w:spacing w:val="0"/>
          <w:szCs w:val="22"/>
        </w:rPr>
        <w:t xml:space="preserve"> </w:t>
      </w:r>
      <w:r w:rsidR="00E26090" w:rsidRPr="006E2720">
        <w:rPr>
          <w:rFonts w:eastAsiaTheme="majorEastAsia"/>
          <w:spacing w:val="0"/>
          <w:position w:val="-6"/>
          <w:szCs w:val="22"/>
        </w:rPr>
        <w:object w:dxaOrig="900" w:dyaOrig="300">
          <v:shape id="_x0000_i1113" type="#_x0000_t75" style="width:45.25pt;height:14pt" o:ole="">
            <v:imagedata r:id="rId253" o:title=""/>
          </v:shape>
          <o:OLEObject Type="Embed" ProgID="Equation.DSMT4" ShapeID="_x0000_i1113" DrawAspect="Content" ObjectID="_1578041231" r:id="rId254"/>
        </w:object>
      </w:r>
      <w:r w:rsidR="00E8073A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/>
          <w:spacing w:val="0"/>
          <w:szCs w:val="22"/>
        </w:rPr>
        <w:t>(E)</w:t>
      </w:r>
      <w:r w:rsidR="0073392A" w:rsidRPr="006E2720">
        <w:rPr>
          <w:rFonts w:eastAsiaTheme="majorEastAsia"/>
          <w:spacing w:val="0"/>
          <w:szCs w:val="22"/>
        </w:rPr>
        <w:t xml:space="preserve"> </w:t>
      </w:r>
      <w:r w:rsidR="00E26090" w:rsidRPr="006E2720">
        <w:rPr>
          <w:rFonts w:eastAsiaTheme="majorEastAsia"/>
          <w:spacing w:val="0"/>
          <w:position w:val="-6"/>
          <w:szCs w:val="22"/>
        </w:rPr>
        <w:object w:dxaOrig="940" w:dyaOrig="300">
          <v:shape id="_x0000_i1114" type="#_x0000_t75" style="width:46.25pt;height:14pt" o:ole="">
            <v:imagedata r:id="rId255" o:title=""/>
          </v:shape>
          <o:OLEObject Type="Embed" ProgID="Equation.DSMT4" ShapeID="_x0000_i1114" DrawAspect="Content" ObjectID="_1578041232" r:id="rId256"/>
        </w:object>
      </w:r>
    </w:p>
    <w:p w:rsidR="00386968" w:rsidRPr="0072458D" w:rsidRDefault="00B34C4C" w:rsidP="00B83D31">
      <w:pPr>
        <w:pStyle w:val="TIT10369120"/>
        <w:spacing w:beforeLines="50" w:before="120" w:line="340" w:lineRule="atLeast"/>
        <w:ind w:left="342" w:hangingChars="150" w:hanging="342"/>
        <w:rPr>
          <w:spacing w:val="4"/>
        </w:rPr>
      </w:pPr>
      <w:r w:rsidRPr="0072458D">
        <w:rPr>
          <w:spacing w:val="4"/>
        </w:rPr>
        <w:t>59.</w:t>
      </w:r>
      <w:r w:rsidR="00E8073A" w:rsidRPr="0072458D">
        <w:rPr>
          <w:spacing w:val="4"/>
        </w:rPr>
        <w:tab/>
      </w:r>
      <w:r w:rsidR="00386968" w:rsidRPr="0072458D">
        <w:rPr>
          <w:spacing w:val="4"/>
        </w:rPr>
        <w:t>假設光譜紅移量</w:t>
      </w:r>
      <w:r w:rsidR="00572F9A" w:rsidRPr="0072458D">
        <w:rPr>
          <w:spacing w:val="4"/>
          <w:position w:val="-4"/>
        </w:rPr>
        <w:object w:dxaOrig="180" w:dyaOrig="180">
          <v:shape id="_x0000_i1115" type="#_x0000_t75" style="width:10.25pt;height:10.25pt" o:ole="">
            <v:imagedata r:id="rId257" o:title=""/>
          </v:shape>
          <o:OLEObject Type="Embed" ProgID="Equation.DSMT4" ShapeID="_x0000_i1115" DrawAspect="Content" ObjectID="_1578041233" r:id="rId258"/>
        </w:object>
      </w:r>
      <w:r w:rsidR="00386968" w:rsidRPr="0072458D">
        <w:rPr>
          <w:spacing w:val="4"/>
        </w:rPr>
        <w:t>與遠方星系到地球距離</w:t>
      </w:r>
      <w:r w:rsidR="00D55C80" w:rsidRPr="0072458D">
        <w:rPr>
          <w:spacing w:val="4"/>
          <w:position w:val="-6"/>
        </w:rPr>
        <w:object w:dxaOrig="220" w:dyaOrig="260">
          <v:shape id="_x0000_i1116" type="#_x0000_t75" style="width:10.25pt;height:12.75pt" o:ole="">
            <v:imagedata r:id="rId259" o:title=""/>
          </v:shape>
          <o:OLEObject Type="Embed" ProgID="Equation.DSMT4" ShapeID="_x0000_i1116" DrawAspect="Content" ObjectID="_1578041234" r:id="rId260"/>
        </w:object>
      </w:r>
      <w:r w:rsidR="00386968" w:rsidRPr="0072458D">
        <w:rPr>
          <w:spacing w:val="4"/>
        </w:rPr>
        <w:t>的關係如圖</w:t>
      </w:r>
      <w:r w:rsidR="00895D0A" w:rsidRPr="0072458D">
        <w:rPr>
          <w:spacing w:val="4"/>
        </w:rPr>
        <w:t>21</w:t>
      </w:r>
      <w:r w:rsidR="00386968" w:rsidRPr="0072458D">
        <w:rPr>
          <w:spacing w:val="4"/>
        </w:rPr>
        <w:t>所示，若該雙黑洞</w:t>
      </w:r>
      <w:r w:rsidR="000046F3" w:rsidRPr="0072458D">
        <w:rPr>
          <w:rFonts w:hint="eastAsia"/>
          <w:spacing w:val="4"/>
        </w:rPr>
        <w:t>系統</w:t>
      </w:r>
      <w:r w:rsidR="00386968" w:rsidRPr="0072458D">
        <w:rPr>
          <w:spacing w:val="4"/>
        </w:rPr>
        <w:t>所屬星系的</w:t>
      </w:r>
      <w:r w:rsidR="00572F9A" w:rsidRPr="0072458D">
        <w:rPr>
          <w:spacing w:val="4"/>
          <w:position w:val="-4"/>
        </w:rPr>
        <w:object w:dxaOrig="180" w:dyaOrig="180">
          <v:shape id="_x0000_i1117" type="#_x0000_t75" style="width:10.25pt;height:10.25pt" o:ole="">
            <v:imagedata r:id="rId261" o:title=""/>
          </v:shape>
          <o:OLEObject Type="Embed" ProgID="Equation.DSMT4" ShapeID="_x0000_i1117" DrawAspect="Content" ObjectID="_1578041235" r:id="rId262"/>
        </w:object>
      </w:r>
      <w:r w:rsidR="00386968" w:rsidRPr="0072458D">
        <w:rPr>
          <w:spacing w:val="4"/>
        </w:rPr>
        <w:t>約為</w:t>
      </w:r>
      <w:r w:rsidR="00386968" w:rsidRPr="0072458D">
        <w:rPr>
          <w:spacing w:val="4"/>
        </w:rPr>
        <w:t>0.1</w:t>
      </w:r>
      <w:r w:rsidR="00386968" w:rsidRPr="0072458D">
        <w:rPr>
          <w:spacing w:val="4"/>
        </w:rPr>
        <w:t>，則其所產生的重力波</w:t>
      </w:r>
      <w:r w:rsidR="000046F3" w:rsidRPr="0072458D">
        <w:rPr>
          <w:rFonts w:hint="eastAsia"/>
          <w:spacing w:val="4"/>
        </w:rPr>
        <w:t>輻射訊號</w:t>
      </w:r>
      <w:r w:rsidR="00386968" w:rsidRPr="0072458D">
        <w:rPr>
          <w:spacing w:val="4"/>
        </w:rPr>
        <w:t>到達地球約需多少年？</w:t>
      </w:r>
    </w:p>
    <w:p w:rsidR="00360147" w:rsidRPr="006E2720" w:rsidRDefault="00B83D31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3939159</wp:posOffset>
                </wp:positionH>
                <wp:positionV relativeFrom="paragraph">
                  <wp:posOffset>156718</wp:posOffset>
                </wp:positionV>
                <wp:extent cx="1836420" cy="1688465"/>
                <wp:effectExtent l="0" t="0" r="0" b="6985"/>
                <wp:wrapSquare wrapText="bothSides"/>
                <wp:docPr id="104" name="群組 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6420" cy="1688465"/>
                          <a:chOff x="0" y="0"/>
                          <a:chExt cx="1838514" cy="1691928"/>
                        </a:xfrm>
                      </wpg:grpSpPr>
                      <wpg:grpSp>
                        <wpg:cNvPr id="748" name="群組 748"/>
                        <wpg:cNvGrpSpPr/>
                        <wpg:grpSpPr>
                          <a:xfrm>
                            <a:off x="0" y="44310"/>
                            <a:ext cx="1838514" cy="1454073"/>
                            <a:chOff x="0" y="87782"/>
                            <a:chExt cx="1838112" cy="1468252"/>
                          </a:xfrm>
                        </wpg:grpSpPr>
                        <wps:wsp>
                          <wps:cNvPr id="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4360" y="1393479"/>
                              <a:ext cx="1193800" cy="1625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Pr="00DF6B5D" w:rsidRDefault="00CF5D08" w:rsidP="00F46708">
                                <w:pPr>
                                  <w:spacing w:line="20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距離</w:t>
                                </w:r>
                                <w:r w:rsidRPr="00646E6B">
                                  <w:rPr>
                                    <w:rFonts w:hint="eastAsia"/>
                                    <w:i/>
                                    <w:sz w:val="20"/>
                                    <w:szCs w:val="20"/>
                                  </w:rPr>
                                  <w:t>d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（百萬光年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b" anchorCtr="0">
                            <a:noAutofit/>
                          </wps:bodyPr>
                        </wps:wsp>
                        <wps:wsp>
                          <wps:cNvPr id="6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6680"/>
                              <a:ext cx="213947" cy="9909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F5D08" w:rsidRDefault="00CF5D08" w:rsidP="008C70D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A09C6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光</w:t>
                                </w:r>
                              </w:p>
                              <w:p w:rsidR="00CF5D08" w:rsidRDefault="00CF5D08" w:rsidP="008C70D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A09C6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譜</w:t>
                                </w:r>
                              </w:p>
                              <w:p w:rsidR="00CF5D08" w:rsidRDefault="00CF5D08" w:rsidP="008C70D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A09C6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紅</w:t>
                                </w:r>
                              </w:p>
                              <w:p w:rsidR="00CF5D08" w:rsidRDefault="00CF5D08" w:rsidP="008C70D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A09C6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移</w:t>
                                </w:r>
                              </w:p>
                              <w:p w:rsidR="00CF5D08" w:rsidRDefault="00CF5D08" w:rsidP="008C70DE">
                                <w:pPr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A09C6">
                                  <w:rPr>
                                    <w:sz w:val="20"/>
                                    <w:szCs w:val="20"/>
                                  </w:rPr>
                                  <w:t>量</w:t>
                                </w:r>
                              </w:p>
                              <w:p w:rsidR="00CF5D08" w:rsidRDefault="00CF5D08" w:rsidP="008C70DE">
                                <w:pPr>
                                  <w:jc w:val="center"/>
                                </w:pPr>
                                <w:r w:rsidRPr="008507AA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747" name="群組 747"/>
                          <wpg:cNvGrpSpPr/>
                          <wpg:grpSpPr>
                            <a:xfrm>
                              <a:off x="264160" y="87782"/>
                              <a:ext cx="1573952" cy="1289647"/>
                              <a:chOff x="0" y="87782"/>
                              <a:chExt cx="1573952" cy="1289647"/>
                            </a:xfrm>
                          </wpg:grpSpPr>
                          <wps:wsp>
                            <wps:cNvPr id="8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80" y="600249"/>
                                <a:ext cx="225920" cy="14724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93249" w:rsidRDefault="00CF5D08" w:rsidP="00CD6CFF">
                                  <w:pPr>
                                    <w:spacing w:line="180" w:lineRule="exact"/>
                                    <w:jc w:val="center"/>
                                    <w:rPr>
                                      <w:sz w:val="19"/>
                                      <w:szCs w:val="19"/>
                                    </w:rPr>
                                  </w:pPr>
                                  <w:r w:rsidRPr="00993249">
                                    <w:rPr>
                                      <w:sz w:val="19"/>
                                      <w:szCs w:val="19"/>
                                    </w:rPr>
                                    <w:t>0</w:t>
                                  </w:r>
                                  <w:r>
                                    <w:rPr>
                                      <w:sz w:val="19"/>
                                      <w:szCs w:val="19"/>
                                    </w:rPr>
                                    <w:t>.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b" anchorCtr="0">
                              <a:noAutofit/>
                            </wps:bodyPr>
                          </wps:wsp>
                          <wps:wsp>
                            <wps:cNvPr id="55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7782"/>
                                <a:ext cx="225425" cy="1466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F5D08" w:rsidRPr="00993249" w:rsidRDefault="00CF5D08" w:rsidP="00CD6CFF">
                                  <w:pPr>
                                    <w:spacing w:line="180" w:lineRule="exact"/>
                                    <w:jc w:val="center"/>
                                    <w:rPr>
                                      <w:sz w:val="19"/>
                                      <w:szCs w:val="19"/>
                                    </w:rPr>
                                  </w:pPr>
                                  <w:r w:rsidRPr="00993249">
                                    <w:rPr>
                                      <w:sz w:val="19"/>
                                      <w:szCs w:val="19"/>
                                    </w:rPr>
                                    <w:t>0</w:t>
                                  </w:r>
                                  <w:r>
                                    <w:rPr>
                                      <w:sz w:val="19"/>
                                      <w:szCs w:val="19"/>
                                    </w:rPr>
                                    <w:t>.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b" anchorCtr="0">
                              <a:noAutofit/>
                            </wps:bodyPr>
                          </wps:wsp>
                          <wpg:grpSp>
                            <wpg:cNvPr id="746" name="群組 746"/>
                            <wpg:cNvGrpSpPr/>
                            <wpg:grpSpPr>
                              <a:xfrm>
                                <a:off x="5080" y="1113950"/>
                                <a:ext cx="1568872" cy="263479"/>
                                <a:chOff x="0" y="1078390"/>
                                <a:chExt cx="1568872" cy="263479"/>
                              </a:xfrm>
                            </wpg:grpSpPr>
                            <wps:wsp>
                              <wps:cNvPr id="53" name="文字方塊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350" y="1189051"/>
                                  <a:ext cx="311150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93249" w:rsidRDefault="00CF5D08" w:rsidP="00CD6CFF">
                                    <w:pPr>
                                      <w:snapToGrid w:val="0"/>
                                      <w:spacing w:line="180" w:lineRule="exact"/>
                                      <w:jc w:val="center"/>
                                      <w:rPr>
                                        <w:sz w:val="19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sz w:val="19"/>
                                        <w:szCs w:val="19"/>
                                      </w:rPr>
                                      <w:t>4</w:t>
                                    </w:r>
                                    <w:r w:rsidRPr="00993249">
                                      <w:rPr>
                                        <w:sz w:val="19"/>
                                        <w:szCs w:val="19"/>
                                      </w:rPr>
                                      <w:t>0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b" anchorCtr="0">
                                <a:noAutofit/>
                              </wps:bodyPr>
                            </wps:wsp>
                            <wps:wsp>
                              <wps:cNvPr id="54" name="文字方塊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722" y="1185021"/>
                                  <a:ext cx="311150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93249" w:rsidRDefault="00CF5D08" w:rsidP="00CD6CFF">
                                    <w:pPr>
                                      <w:snapToGrid w:val="0"/>
                                      <w:spacing w:line="180" w:lineRule="exact"/>
                                      <w:jc w:val="center"/>
                                      <w:rPr>
                                        <w:sz w:val="19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sz w:val="19"/>
                                        <w:szCs w:val="19"/>
                                      </w:rPr>
                                      <w:t>6</w:t>
                                    </w:r>
                                    <w:r w:rsidRPr="00993249">
                                      <w:rPr>
                                        <w:sz w:val="19"/>
                                        <w:szCs w:val="19"/>
                                      </w:rPr>
                                      <w:t>0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b" anchorCtr="0">
                                <a:noAutofit/>
                              </wps:bodyPr>
                            </wps:wsp>
                            <wps:wsp>
                              <wps:cNvPr id="5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937" y="1205344"/>
                                  <a:ext cx="311150" cy="136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93249" w:rsidRDefault="00CF5D08" w:rsidP="00CD6CFF">
                                    <w:pPr>
                                      <w:snapToGrid w:val="0"/>
                                      <w:spacing w:line="180" w:lineRule="exact"/>
                                      <w:jc w:val="center"/>
                                      <w:rPr>
                                        <w:sz w:val="19"/>
                                        <w:szCs w:val="19"/>
                                      </w:rPr>
                                    </w:pPr>
                                    <w:r>
                                      <w:rPr>
                                        <w:sz w:val="19"/>
                                        <w:szCs w:val="19"/>
                                      </w:rPr>
                                      <w:t>2</w:t>
                                    </w:r>
                                    <w:r w:rsidRPr="00993249">
                                      <w:rPr>
                                        <w:sz w:val="19"/>
                                        <w:szCs w:val="19"/>
                                      </w:rPr>
                                      <w:t>00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b" anchorCtr="0">
                                <a:noAutofit/>
                              </wps:bodyPr>
                            </wps:wsp>
                            <wps:wsp>
                              <wps:cNvPr id="5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2720" y="1187130"/>
                                  <a:ext cx="173355" cy="1466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93249" w:rsidRDefault="00CF5D08" w:rsidP="00CD6CFF">
                                    <w:pPr>
                                      <w:snapToGrid w:val="0"/>
                                      <w:spacing w:line="180" w:lineRule="exact"/>
                                      <w:jc w:val="center"/>
                                      <w:rPr>
                                        <w:sz w:val="19"/>
                                        <w:szCs w:val="19"/>
                                      </w:rPr>
                                    </w:pPr>
                                    <w:r w:rsidRPr="00993249">
                                      <w:rPr>
                                        <w:sz w:val="19"/>
                                        <w:szCs w:val="19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b" anchorCtr="0">
                                <a:noAutofit/>
                              </wps:bodyPr>
                            </wps:wsp>
                            <wps:wsp>
                              <wps:cNvPr id="5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78390"/>
                                  <a:ext cx="225425" cy="1466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F5D08" w:rsidRPr="00993249" w:rsidRDefault="00CF5D08" w:rsidP="00CD6CFF">
                                    <w:pPr>
                                      <w:spacing w:line="180" w:lineRule="exact"/>
                                      <w:jc w:val="center"/>
                                      <w:rPr>
                                        <w:sz w:val="19"/>
                                        <w:szCs w:val="19"/>
                                      </w:rPr>
                                    </w:pPr>
                                    <w:r w:rsidRPr="00993249">
                                      <w:rPr>
                                        <w:sz w:val="19"/>
                                        <w:szCs w:val="19"/>
                                      </w:rPr>
                                      <w:t>0</w:t>
                                    </w:r>
                                    <w:r>
                                      <w:rPr>
                                        <w:sz w:val="19"/>
                                        <w:szCs w:val="19"/>
                                      </w:rPr>
                                      <w:t>.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b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82560" y="1535638"/>
                            <a:ext cx="500380" cy="156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B34C4C" w:rsidRDefault="00CF5D08" w:rsidP="00360147">
                              <w:pPr>
                                <w:ind w:left="110" w:hangingChars="50" w:hanging="110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34C4C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21</w:t>
                              </w:r>
                            </w:p>
                            <w:p w:rsidR="00CF5D08" w:rsidRDefault="00CF5D08" w:rsidP="0036014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3" name="圖片 103"/>
                          <pic:cNvPicPr preferRelativeResize="0">
                            <a:picLocks noChangeAspect="1"/>
                          </pic:cNvPicPr>
                        </pic:nvPicPr>
                        <pic:blipFill rotWithShape="1"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984" t="33771" r="19486" b="24196"/>
                          <a:stretch/>
                        </pic:blipFill>
                        <pic:spPr bwMode="auto">
                          <a:xfrm>
                            <a:off x="507552" y="0"/>
                            <a:ext cx="1274400" cy="11688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04" o:spid="_x0000_s1575" style="position:absolute;left:0;text-align:left;margin-left:310.15pt;margin-top:12.35pt;width:144.6pt;height:132.95pt;z-index:252098560;mso-width-relative:margin;mso-height-relative:margin" coordsize="18385,169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">
                <v:group id="群組 748" o:spid="_x0000_s1576" style="position:absolute;top:443;width:18385;height:14540" coordorigin=",877" coordsize="18381,146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PtYs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WT7WLCAAAA3AAAAA8A&#10;AAAAAAAAAAAAAAAAqgIAAGRycy9kb3ducmV2LnhtbFBLBQYAAAAABAAEAPoAAACZAwAAAAA=&#10;">
                  <v:shape id="文字方塊 2" o:spid="_x0000_s1577" type="#_x0000_t202" style="position:absolute;left:5943;top:13934;width:11938;height:1626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93sMEA&#10;AADbAAAADwAAAGRycy9kb3ducmV2LnhtbERPzYrCMBC+C/sOYQRvmqrrIrWprIKyB0W2+gBDM7bd&#10;bSa1iVrf3hwEjx/ff7LsTC1u1LrKsoLxKAJBnFtdcaHgdNwM5yCcR9ZYWyYFD3KwTD96Ccba3vmX&#10;bpkvRAhhF6OC0vsmltLlJRl0I9sQB+5sW4M+wLaQusV7CDe1nETRlzRYcWgosaF1Sfl/djUKdn+z&#10;gzvkm/NlZrcrnF7X+25XKTXod98LEJ46/xa/3D9awWdYH76EHyDT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fd7DBAAAA2wAAAA8AAAAAAAAAAAAAAAAAmAIAAGRycy9kb3du&#10;cmV2LnhtbFBLBQYAAAAABAAEAPUAAACGAwAAAAA=&#10;" stroked="f">
                    <v:textbox inset="0,0,0,0">
                      <w:txbxContent>
                        <w:p w:rsidR="00CF5D08" w:rsidRPr="00DF6B5D" w:rsidRDefault="00CF5D08" w:rsidP="00F46708">
                          <w:pPr>
                            <w:spacing w:line="20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距離</w:t>
                          </w:r>
                          <w:r w:rsidRPr="00646E6B">
                            <w:rPr>
                              <w:rFonts w:hint="eastAsia"/>
                              <w:i/>
                              <w:sz w:val="20"/>
                              <w:szCs w:val="20"/>
                            </w:rPr>
                            <w:t>d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（百萬光年）</w:t>
                          </w:r>
                        </w:p>
                      </w:txbxContent>
                    </v:textbox>
                  </v:shape>
                  <v:shape id="文字方塊 2" o:spid="_x0000_s1578" type="#_x0000_t202" style="position:absolute;top:1066;width:2139;height:9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dJlcAA&#10;AADcAAAADwAAAGRycy9kb3ducmV2LnhtbERPS2vCQBC+F/wPywheSt1EqGjqKiIVxJuPi7chO01C&#10;s7Mhu02iv945FDx+fO/VZnC16qgNlWcD6TQBRZx7W3Fh4HrZfyxAhYhssfZMBu4UYLMeva0ws77n&#10;E3XnWCgJ4ZChgTLGJtM65CU5DFPfEAv341uHUWBbaNtiL+Gu1rMkmWuHFUtDiQ3tSsp/z3/OwHz4&#10;bt6PS5r1j7zu+PZI00ipMZPxsP0CFWmIL/G/+2DF9ylr5YwcAb1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HdJlcAAAADcAAAADwAAAAAAAAAAAAAAAACYAgAAZHJzL2Rvd25y&#10;ZXYueG1sUEsFBgAAAAAEAAQA9QAAAIUDAAAAAA==&#10;" filled="f" stroked="f">
                    <v:textbox style="mso-fit-shape-to-text:t" inset="0,0,0,0">
                      <w:txbxContent>
                        <w:p w:rsidR="00CF5D08" w:rsidRDefault="00CF5D08" w:rsidP="008C70D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A09C6">
                            <w:rPr>
                              <w:rFonts w:hint="eastAsia"/>
                              <w:sz w:val="20"/>
                              <w:szCs w:val="20"/>
                            </w:rPr>
                            <w:t>光</w:t>
                          </w:r>
                        </w:p>
                        <w:p w:rsidR="00CF5D08" w:rsidRDefault="00CF5D08" w:rsidP="008C70D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A09C6">
                            <w:rPr>
                              <w:rFonts w:hint="eastAsia"/>
                              <w:sz w:val="20"/>
                              <w:szCs w:val="20"/>
                            </w:rPr>
                            <w:t>譜</w:t>
                          </w:r>
                        </w:p>
                        <w:p w:rsidR="00CF5D08" w:rsidRDefault="00CF5D08" w:rsidP="008C70D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A09C6">
                            <w:rPr>
                              <w:rFonts w:hint="eastAsia"/>
                              <w:sz w:val="20"/>
                              <w:szCs w:val="20"/>
                            </w:rPr>
                            <w:t>紅</w:t>
                          </w:r>
                        </w:p>
                        <w:p w:rsidR="00CF5D08" w:rsidRDefault="00CF5D08" w:rsidP="008C70D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A09C6">
                            <w:rPr>
                              <w:rFonts w:hint="eastAsia"/>
                              <w:sz w:val="20"/>
                              <w:szCs w:val="20"/>
                            </w:rPr>
                            <w:t>移</w:t>
                          </w:r>
                        </w:p>
                        <w:p w:rsidR="00CF5D08" w:rsidRDefault="00CF5D08" w:rsidP="008C70DE">
                          <w:pPr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7A09C6">
                            <w:rPr>
                              <w:sz w:val="20"/>
                              <w:szCs w:val="20"/>
                            </w:rPr>
                            <w:t>量</w:t>
                          </w:r>
                        </w:p>
                        <w:p w:rsidR="00CF5D08" w:rsidRDefault="00CF5D08" w:rsidP="008C70DE">
                          <w:pPr>
                            <w:jc w:val="center"/>
                          </w:pPr>
                          <w:r w:rsidRPr="008507AA">
                            <w:rPr>
                              <w:i/>
                              <w:sz w:val="20"/>
                              <w:szCs w:val="20"/>
                            </w:rPr>
                            <w:t>z</w:t>
                          </w:r>
                        </w:p>
                      </w:txbxContent>
                    </v:textbox>
                  </v:shape>
                  <v:group id="群組 747" o:spid="_x0000_s1579" style="position:absolute;left:2641;top:877;width:15740;height:12897" coordorigin=",877" coordsize="15739,128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Ax5EM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oW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DHkQxgAAANwA&#10;AAAPAAAAAAAAAAAAAAAAAKoCAABkcnMvZG93bnJldi54bWxQSwUGAAAAAAQABAD6AAAAnQMAAAAA&#10;">
                    <v:shape id="文字方塊 2" o:spid="_x0000_s1580" type="#_x0000_t202" style="position:absolute;left:50;top:6002;width:2260;height:1472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rkVMEA&#10;AADbAAAADwAAAGRycy9kb3ducmV2LnhtbESP0YrCMBRE34X9h3AXfNPUFaR0jSIBF/FBaN0PuDR3&#10;m7LNTWmi1r83guDjMDNnmPV2dJ240hBazwoW8wwEce1Ny42C3/N+loMIEdlg55kU3CnAdvMxWWNh&#10;/I1LulaxEQnCoUAFNsa+kDLUlhyGue+Jk/fnB4cxyaGRZsBbgrtOfmXZSjpsOS1Y7Elbqv+ri1Og&#10;dR70oVxm9+VOns620j/lsVJq+jnuvkFEGuM7/GofjIJ8Ac8v6Q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65FTBAAAA2wAAAA8AAAAAAAAAAAAAAAAAmAIAAGRycy9kb3du&#10;cmV2LnhtbFBLBQYAAAAABAAEAPUAAACGAwAAAAA=&#10;" fillcolor="white [3212]" stroked="f">
                      <v:textbox inset="0,0,0,0">
                        <w:txbxContent>
                          <w:p w:rsidR="00CF5D08" w:rsidRPr="00993249" w:rsidRDefault="00CF5D08" w:rsidP="00CD6CFF">
                            <w:pPr>
                              <w:spacing w:line="180" w:lineRule="exact"/>
                              <w:jc w:val="center"/>
                              <w:rPr>
                                <w:sz w:val="19"/>
                                <w:szCs w:val="19"/>
                              </w:rPr>
                            </w:pPr>
                            <w:r w:rsidRPr="00993249">
                              <w:rPr>
                                <w:sz w:val="19"/>
                                <w:szCs w:val="19"/>
                              </w:rPr>
                              <w:t>0</w:t>
                            </w:r>
                            <w:r>
                              <w:rPr>
                                <w:sz w:val="19"/>
                                <w:szCs w:val="19"/>
                              </w:rPr>
                              <w:t>.2</w:t>
                            </w:r>
                          </w:p>
                        </w:txbxContent>
                      </v:textbox>
                    </v:shape>
                    <v:shape id="文字方塊 2" o:spid="_x0000_s1581" type="#_x0000_t202" style="position:absolute;top:877;width:2254;height:1467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J23cMA&#10;AADcAAAADwAAAGRycy9kb3ducmV2LnhtbESP0YrCMBRE3wX/IdwF3zRdRZFqFAnsIj4stPoBl+Zu&#10;U7a5KU3U+vdGWPBxmJkzzHY/uFbcqA+NZwWfswwEceVNw7WCy/lrugYRIrLB1jMpeFCA/W482mJu&#10;/J0LupWxFgnCIUcFNsYulzJUlhyGme+Ik/fre4cxyb6Wpsd7grtWzrNsJR02nBYsdqQtVX/l1SnQ&#10;eh30sVhkj8VB/pxtqb+LU6nU5GM4bEBEGuI7/N8+GgXL5RxeZ9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7J23cMAAADcAAAADwAAAAAAAAAAAAAAAACYAgAAZHJzL2Rv&#10;d25yZXYueG1sUEsFBgAAAAAEAAQA9QAAAIgDAAAAAA==&#10;" fillcolor="white [3212]" stroked="f">
                      <v:textbox inset="0,0,0,0">
                        <w:txbxContent>
                          <w:p w:rsidR="00CF5D08" w:rsidRPr="00993249" w:rsidRDefault="00CF5D08" w:rsidP="00CD6CFF">
                            <w:pPr>
                              <w:spacing w:line="180" w:lineRule="exact"/>
                              <w:jc w:val="center"/>
                              <w:rPr>
                                <w:sz w:val="19"/>
                                <w:szCs w:val="19"/>
                              </w:rPr>
                            </w:pPr>
                            <w:r w:rsidRPr="00993249">
                              <w:rPr>
                                <w:sz w:val="19"/>
                                <w:szCs w:val="19"/>
                              </w:rPr>
                              <w:t>0</w:t>
                            </w:r>
                            <w:r>
                              <w:rPr>
                                <w:sz w:val="19"/>
                                <w:szCs w:val="19"/>
                              </w:rPr>
                              <w:t>.4</w:t>
                            </w:r>
                          </w:p>
                        </w:txbxContent>
                      </v:textbox>
                    </v:shape>
                    <v:group id="群組 746" o:spid="_x0000_s1582" style="position:absolute;left:50;top:11139;width:15689;height:2635" coordorigin=",10783" coordsize="15688,26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0Dci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QNyLxgAAANwA&#10;AAAPAAAAAAAAAAAAAAAAAKoCAABkcnMvZG93bnJldi54bWxQSwUGAAAAAAQABAD6AAAAnQMAAAAA&#10;">
                      <v:shape id="文字方塊 53" o:spid="_x0000_s1583" type="#_x0000_t202" style="position:absolute;left:8843;top:11890;width:3112;height:1524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Tz/8IA&#10;AADbAAAADwAAAGRycy9kb3ducmV2LnhtbESP0YrCMBRE3wX/IdyFfdN0LYp0jSIBF9kHoXU/4NJc&#10;m2JzU5qo9e83Cws+DjNzhtnsRteJOw2h9azgY56BIK69ablR8HM+zNYgQkQ22HkmBU8KsNtOJxss&#10;jH9wSfcqNiJBOBSowMbYF1KG2pLDMPc9cfIufnAYkxwaaQZ8JLjr5CLLVtJhy2nBYk/aUn2tbk6B&#10;1uugj2WePfO9PJ1tpb/K70qp97dx/wki0hhf4f/20ShY5vD3Jf0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RPP/wgAAANs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993249" w:rsidRDefault="00CF5D08" w:rsidP="00CD6CFF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sz w:val="19"/>
                                  <w:szCs w:val="19"/>
                                </w:rPr>
                                <w:t>4</w:t>
                              </w:r>
                              <w:r w:rsidRPr="00993249">
                                <w:rPr>
                                  <w:sz w:val="19"/>
                                  <w:szCs w:val="19"/>
                                </w:rPr>
                                <w:t>000</w:t>
                              </w:r>
                            </w:p>
                          </w:txbxContent>
                        </v:textbox>
                      </v:shape>
                      <v:shape id="文字方塊 54" o:spid="_x0000_s1584" type="#_x0000_t202" style="position:absolute;left:12577;top:11850;width:3111;height:1524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1ri8IA&#10;AADbAAAADwAAAGRycy9kb3ducmV2LnhtbESP0YrCMBRE3xf2H8Jd2Lc13XUVqUaRgIvsg9DqB1ya&#10;a1NsbkoTtf69EQQfh5k5wyxWg2vFhfrQeFbwPcpAEFfeNFwrOOw3XzMQISIbbD2TghsFWC3f3xaY&#10;G3/lgi5lrEWCcMhRgY2xy6UMlSWHYeQ74uQdfe8wJtnX0vR4TXDXyp8sm0qHDacFix1pS9WpPDsF&#10;Ws+C3hbj7DZey93elvqv+C+V+vwY1nMQkYb4Cj/bW6Ng8guPL+kH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rWuLwgAAANs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993249" w:rsidRDefault="00CF5D08" w:rsidP="00CD6CFF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sz w:val="19"/>
                                  <w:szCs w:val="19"/>
                                </w:rPr>
                                <w:t>6</w:t>
                              </w:r>
                              <w:r w:rsidRPr="00993249">
                                <w:rPr>
                                  <w:sz w:val="19"/>
                                  <w:szCs w:val="19"/>
                                </w:rPr>
                                <w:t>000</w:t>
                              </w:r>
                            </w:p>
                          </w:txbxContent>
                        </v:textbox>
                      </v:shape>
                      <v:shape id="文字方塊 2" o:spid="_x0000_s1585" type="#_x0000_t202" style="position:absolute;left:4869;top:12053;width:3111;height:1365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NQZ8IA&#10;AADbAAAADwAAAGRycy9kb3ducmV2LnhtbESP0YrCMBRE34X9h3AXfNN0V1akGkUCLuKD0OoHXJpr&#10;U7a5KU3U+vdGEPZxmJkzzGozuFbcqA+NZwVf0wwEceVNw7WC82k3WYAIEdlg65kUPCjAZv0xWmFu&#10;/J0LupWxFgnCIUcFNsYulzJUlhyGqe+Ik3fxvcOYZF9L0+M9wV0rv7NsLh02nBYsdqQtVX/l1SnQ&#10;ehH0vphlj9lWHk+21L/FoVRq/DlslyAiDfE//G7vjYKfOby+pB8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M1BnwgAAANs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993249" w:rsidRDefault="00CF5D08" w:rsidP="00CD6CFF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9"/>
                                  <w:szCs w:val="19"/>
                                </w:rPr>
                              </w:pPr>
                              <w:r>
                                <w:rPr>
                                  <w:sz w:val="19"/>
                                  <w:szCs w:val="19"/>
                                </w:rPr>
                                <w:t>2</w:t>
                              </w:r>
                              <w:r w:rsidRPr="00993249">
                                <w:rPr>
                                  <w:sz w:val="19"/>
                                  <w:szCs w:val="19"/>
                                </w:rPr>
                                <w:t>000</w:t>
                              </w:r>
                            </w:p>
                          </w:txbxContent>
                        </v:textbox>
                      </v:shape>
                      <v:shape id="文字方塊 2" o:spid="_x0000_s1586" type="#_x0000_t202" style="position:absolute;left:1727;top:11871;width:1733;height:1467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/1/MIA&#10;AADbAAAADwAAAGRycy9kb3ducmV2LnhtbESP0YrCMBRE3xf2H8Jd2Lc13ZVVqUaRgIvsg9DqB1ya&#10;a1NsbkoTtf69EQQfh5k5wyxWg2vFhfrQeFbwPcpAEFfeNFwrOOw3XzMQISIbbD2TghsFWC3f3xaY&#10;G3/lgi5lrEWCcMhRgY2xy6UMlSWHYeQ74uQdfe8wJtnX0vR4TXDXyp8sm0iHDacFix1pS9WpPDsF&#10;Ws+C3hbj7DZey93elvqv+C+V+vwY1nMQkYb4Cj/bW6PgdwqPL+kH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f/X8wgAAANsAAAAPAAAAAAAAAAAAAAAAAJgCAABkcnMvZG93&#10;bnJldi54bWxQSwUGAAAAAAQABAD1AAAAhwMAAAAA&#10;" fillcolor="white [3212]" stroked="f">
                        <v:textbox inset="0,0,0,0">
                          <w:txbxContent>
                            <w:p w:rsidR="00CF5D08" w:rsidRPr="00993249" w:rsidRDefault="00CF5D08" w:rsidP="00CD6CFF">
                              <w:pPr>
                                <w:snapToGrid w:val="0"/>
                                <w:spacing w:line="180" w:lineRule="exact"/>
                                <w:jc w:val="center"/>
                                <w:rPr>
                                  <w:sz w:val="19"/>
                                  <w:szCs w:val="19"/>
                                </w:rPr>
                              </w:pPr>
                              <w:r w:rsidRPr="00993249">
                                <w:rPr>
                                  <w:sz w:val="19"/>
                                  <w:szCs w:val="19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2" o:spid="_x0000_s1587" type="#_x0000_t202" style="position:absolute;top:10783;width:2254;height:1467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hjr4A&#10;AADbAAAADwAAAGRycy9kb3ducmV2LnhtbERPzYrCMBC+C75DGGFvmrqyItUoEnARDwutPsDQjE2x&#10;mZQman37zUHw+PH9b3aDa8WD+tB4VjCfZSCIK28arhVczofpCkSIyAZbz6TgRQF22/Fog7nxTy7o&#10;UcZapBAOOSqwMXa5lKGy5DDMfEecuKvvHcYE+1qaHp8p3LXyO8uW0mHDqcFiR9pSdSvvToHWq6CP&#10;xSJ7Lfby72xL/VucSqW+JsN+DSLSED/it/toFPykselL+gFy+w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bgYY6+AAAA2wAAAA8AAAAAAAAAAAAAAAAAmAIAAGRycy9kb3ducmV2&#10;LnhtbFBLBQYAAAAABAAEAPUAAACDAwAAAAA=&#10;" fillcolor="white [3212]" stroked="f">
                        <v:textbox inset="0,0,0,0">
                          <w:txbxContent>
                            <w:p w:rsidR="00CF5D08" w:rsidRPr="00993249" w:rsidRDefault="00CF5D08" w:rsidP="00CD6CFF">
                              <w:pPr>
                                <w:spacing w:line="180" w:lineRule="exact"/>
                                <w:jc w:val="center"/>
                                <w:rPr>
                                  <w:sz w:val="19"/>
                                  <w:szCs w:val="19"/>
                                </w:rPr>
                              </w:pPr>
                              <w:r w:rsidRPr="00993249">
                                <w:rPr>
                                  <w:sz w:val="19"/>
                                  <w:szCs w:val="19"/>
                                </w:rPr>
                                <w:t>0</w:t>
                              </w:r>
                              <w:r>
                                <w:rPr>
                                  <w:sz w:val="19"/>
                                  <w:szCs w:val="19"/>
                                </w:rPr>
                                <w:t>.0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文字方塊 2" o:spid="_x0000_s1588" type="#_x0000_t202" style="position:absolute;left:6825;top:15356;width:5004;height:1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<v:textbox inset="0,0,0,0">
                    <w:txbxContent>
                      <w:p w:rsidR="00CF5D08" w:rsidRPr="00B34C4C" w:rsidRDefault="00CF5D08" w:rsidP="00360147">
                        <w:pPr>
                          <w:ind w:left="110" w:hangingChars="50" w:hanging="110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B34C4C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21</w:t>
                        </w:r>
                      </w:p>
                      <w:p w:rsidR="00CF5D08" w:rsidRDefault="00CF5D08" w:rsidP="00360147">
                        <w:pPr>
                          <w:jc w:val="center"/>
                        </w:pPr>
                      </w:p>
                    </w:txbxContent>
                  </v:textbox>
                </v:shape>
                <v:shape id="圖片 103" o:spid="_x0000_s1589" type="#_x0000_t75" style="position:absolute;left:5075;width:12744;height:11688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C6HN7BAAAA3AAAAA8AAABkcnMvZG93bnJldi54bWxET01rAjEQvQv+hzCCF6nZWhC7NYotLRRv&#10;WvE8Tcbd1c1kTbK6/fdGEHqbx/uc+bKztbiQD5VjBc/jDASxdqbiQsHu5+tpBiJEZIO1Y1LwRwGW&#10;i35vjrlxV97QZRsLkUI45KigjLHJpQy6JIth7BrixB2ctxgT9IU0Hq8p3NZykmVTabHi1FBiQx8l&#10;6dO2tQpGr787t2n959m2+7M5jvQa37VSw0G3egMRqYv/4of726T52Qvcn0kXyMUN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C6HN7BAAAA3AAAAA8AAAAAAAAAAAAAAAAAnwIA&#10;AGRycy9kb3ducmV2LnhtbFBLBQYAAAAABAAEAPcAAACNAwAAAAA=&#10;">
                  <v:imagedata r:id="rId264" o:title="" croptop="22132f" cropbottom="15857f" cropleft="25549f" cropright="12770f"/>
                  <v:path arrowok="t"/>
                </v:shape>
                <w10:wrap type="square"/>
              </v:group>
            </w:pict>
          </mc:Fallback>
        </mc:AlternateContent>
      </w:r>
      <w:r w:rsidR="00C63922" w:rsidRPr="006E2720">
        <w:rPr>
          <w:rFonts w:eastAsiaTheme="majorEastAsia"/>
          <w:spacing w:val="0"/>
          <w:szCs w:val="22"/>
        </w:rPr>
        <w:t>(A)</w:t>
      </w:r>
      <w:r w:rsidR="0073392A" w:rsidRPr="0072458D">
        <w:rPr>
          <w:rFonts w:eastAsiaTheme="majorEastAsia"/>
          <w:spacing w:val="-20"/>
          <w:szCs w:val="22"/>
        </w:rPr>
        <w:t xml:space="preserve"> </w:t>
      </w:r>
      <w:r w:rsidR="00386968" w:rsidRPr="006E2720">
        <w:rPr>
          <w:rFonts w:eastAsiaTheme="majorEastAsia"/>
          <w:spacing w:val="0"/>
          <w:szCs w:val="22"/>
        </w:rPr>
        <w:t>1300</w:t>
      </w:r>
    </w:p>
    <w:p w:rsidR="00360147" w:rsidRPr="006E2720" w:rsidRDefault="00C63922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B)</w:t>
      </w:r>
      <w:r w:rsidR="0073392A" w:rsidRPr="006E2720">
        <w:rPr>
          <w:rFonts w:eastAsiaTheme="majorEastAsia"/>
          <w:spacing w:val="0"/>
          <w:szCs w:val="22"/>
        </w:rPr>
        <w:t xml:space="preserve"> </w:t>
      </w:r>
      <w:r w:rsidR="00386968" w:rsidRPr="006E2720">
        <w:rPr>
          <w:rFonts w:eastAsiaTheme="majorEastAsia"/>
          <w:spacing w:val="0"/>
          <w:szCs w:val="22"/>
        </w:rPr>
        <w:t>2000</w:t>
      </w:r>
    </w:p>
    <w:p w:rsidR="00386968" w:rsidRPr="006E2720" w:rsidRDefault="00C63922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C</w:t>
      </w:r>
      <w:r w:rsidRPr="0072458D">
        <w:rPr>
          <w:rFonts w:eastAsiaTheme="majorEastAsia"/>
          <w:spacing w:val="20"/>
          <w:szCs w:val="22"/>
        </w:rPr>
        <w:t>)</w:t>
      </w:r>
      <w:r w:rsidR="00DB3595" w:rsidRPr="006E2720">
        <w:rPr>
          <w:rFonts w:eastAsiaTheme="majorEastAsia"/>
          <w:spacing w:val="0"/>
          <w:position w:val="-6"/>
          <w:szCs w:val="22"/>
        </w:rPr>
        <w:object w:dxaOrig="820" w:dyaOrig="320">
          <v:shape id="_x0000_i1118" type="#_x0000_t75" style="width:42pt;height:15.5pt" o:ole="">
            <v:imagedata r:id="rId265" o:title=""/>
          </v:shape>
          <o:OLEObject Type="Embed" ProgID="Equation.DSMT4" ShapeID="_x0000_i1118" DrawAspect="Content" ObjectID="_1578041236" r:id="rId266"/>
        </w:object>
      </w:r>
    </w:p>
    <w:p w:rsidR="00360147" w:rsidRPr="006E2720" w:rsidRDefault="00C63922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D</w:t>
      </w:r>
      <w:r w:rsidRPr="0072458D">
        <w:rPr>
          <w:rFonts w:eastAsiaTheme="majorEastAsia"/>
          <w:spacing w:val="20"/>
          <w:szCs w:val="22"/>
        </w:rPr>
        <w:t>)</w:t>
      </w:r>
      <w:r w:rsidR="00DB3595" w:rsidRPr="006E2720">
        <w:rPr>
          <w:rFonts w:eastAsiaTheme="majorEastAsia"/>
          <w:spacing w:val="0"/>
          <w:position w:val="-6"/>
          <w:szCs w:val="22"/>
        </w:rPr>
        <w:object w:dxaOrig="760" w:dyaOrig="320">
          <v:shape id="_x0000_i1119" type="#_x0000_t75" style="width:38.5pt;height:15.5pt" o:ole="">
            <v:imagedata r:id="rId267" o:title=""/>
          </v:shape>
          <o:OLEObject Type="Embed" ProgID="Equation.DSMT4" ShapeID="_x0000_i1119" DrawAspect="Content" ObjectID="_1578041237" r:id="rId268"/>
        </w:object>
      </w:r>
    </w:p>
    <w:p w:rsidR="00386968" w:rsidRPr="006E2720" w:rsidRDefault="00C63922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E</w:t>
      </w:r>
      <w:r w:rsidRPr="00DB3595">
        <w:rPr>
          <w:rFonts w:eastAsiaTheme="majorEastAsia"/>
          <w:spacing w:val="40"/>
          <w:szCs w:val="22"/>
        </w:rPr>
        <w:t>)</w:t>
      </w:r>
      <w:r w:rsidR="00DB3595" w:rsidRPr="006E2720">
        <w:rPr>
          <w:rFonts w:eastAsiaTheme="majorEastAsia"/>
          <w:spacing w:val="0"/>
          <w:position w:val="-6"/>
          <w:szCs w:val="22"/>
        </w:rPr>
        <w:object w:dxaOrig="760" w:dyaOrig="320">
          <v:shape id="_x0000_i1120" type="#_x0000_t75" style="width:38.5pt;height:15.5pt" o:ole="">
            <v:imagedata r:id="rId269" o:title=""/>
          </v:shape>
          <o:OLEObject Type="Embed" ProgID="Equation.DSMT4" ShapeID="_x0000_i1120" DrawAspect="Content" ObjectID="_1578041238" r:id="rId270"/>
        </w:object>
      </w:r>
    </w:p>
    <w:p w:rsidR="00572F9A" w:rsidRDefault="00572F9A" w:rsidP="00280E33">
      <w:pPr>
        <w:pStyle w:val="TIT10369120"/>
        <w:spacing w:before="60"/>
        <w:ind w:left="360" w:hangingChars="150" w:hanging="360"/>
        <w:rPr>
          <w:spacing w:val="10"/>
        </w:rPr>
      </w:pPr>
    </w:p>
    <w:p w:rsidR="00411814" w:rsidRDefault="00411814" w:rsidP="006E2720">
      <w:pPr>
        <w:pStyle w:val="TIT10369120"/>
        <w:spacing w:before="60" w:line="320" w:lineRule="atLeast"/>
        <w:ind w:left="330" w:hangingChars="150" w:hanging="330"/>
        <w:rPr>
          <w:spacing w:val="0"/>
        </w:rPr>
      </w:pPr>
    </w:p>
    <w:p w:rsidR="007957E8" w:rsidRDefault="007957E8">
      <w:pPr>
        <w:widowControl/>
        <w:rPr>
          <w:rFonts w:cs="新細明體"/>
          <w:kern w:val="0"/>
          <w:sz w:val="22"/>
          <w:szCs w:val="20"/>
        </w:rPr>
      </w:pPr>
      <w:r>
        <w:br w:type="page"/>
      </w:r>
    </w:p>
    <w:p w:rsidR="00B30A2C" w:rsidRPr="006E2720" w:rsidRDefault="00B34C4C" w:rsidP="006B1D54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lastRenderedPageBreak/>
        <w:t>60</w:t>
      </w:r>
      <w:r w:rsidRPr="006E2720">
        <w:rPr>
          <w:rFonts w:hint="eastAsia"/>
          <w:spacing w:val="0"/>
        </w:rPr>
        <w:t>.</w:t>
      </w:r>
      <w:r w:rsidR="00E8073A" w:rsidRPr="006E2720">
        <w:rPr>
          <w:spacing w:val="0"/>
        </w:rPr>
        <w:tab/>
      </w:r>
      <w:r w:rsidR="00D44228" w:rsidRPr="006E2720">
        <w:rPr>
          <w:rFonts w:hint="eastAsia"/>
          <w:spacing w:val="0"/>
        </w:rPr>
        <w:t>臺</w:t>
      </w:r>
      <w:r w:rsidR="00D44228" w:rsidRPr="006E2720">
        <w:rPr>
          <w:spacing w:val="0"/>
        </w:rPr>
        <w:t>灣首枚自主研製的高解析度遙測衛星「福衛五號」，</w:t>
      </w:r>
      <w:r w:rsidR="00B30A2C" w:rsidRPr="006E2720">
        <w:rPr>
          <w:spacing w:val="0"/>
        </w:rPr>
        <w:t>於</w:t>
      </w:r>
      <w:r w:rsidR="00D44228" w:rsidRPr="006E2720">
        <w:rPr>
          <w:rFonts w:hint="eastAsia"/>
          <w:spacing w:val="0"/>
        </w:rPr>
        <w:t>2017</w:t>
      </w:r>
      <w:r w:rsidR="00B30A2C" w:rsidRPr="006E2720">
        <w:rPr>
          <w:spacing w:val="0"/>
        </w:rPr>
        <w:t>年</w:t>
      </w:r>
      <w:r w:rsidR="00B30A2C" w:rsidRPr="006E2720">
        <w:rPr>
          <w:spacing w:val="0"/>
        </w:rPr>
        <w:t>8</w:t>
      </w:r>
      <w:r w:rsidR="00B30A2C" w:rsidRPr="006E2720">
        <w:rPr>
          <w:spacing w:val="0"/>
        </w:rPr>
        <w:t>月</w:t>
      </w:r>
      <w:hyperlink r:id="rId271" w:tgtFrame="_blank" w:history="1">
        <w:r w:rsidR="00B30A2C" w:rsidRPr="006E2720">
          <w:rPr>
            <w:spacing w:val="0"/>
          </w:rPr>
          <w:t>順利升空在距地表</w:t>
        </w:r>
        <w:r w:rsidR="00B30A2C" w:rsidRPr="006E2720">
          <w:rPr>
            <w:spacing w:val="0"/>
          </w:rPr>
          <w:t>720</w:t>
        </w:r>
        <w:r w:rsidR="00B30A2C" w:rsidRPr="006E2720">
          <w:rPr>
            <w:spacing w:val="0"/>
          </w:rPr>
          <w:t>公里處繞地球作接近圓</w:t>
        </w:r>
      </w:hyperlink>
      <w:r w:rsidR="00B30A2C" w:rsidRPr="006E2720">
        <w:rPr>
          <w:spacing w:val="0"/>
        </w:rPr>
        <w:t>軌道運轉</w:t>
      </w:r>
      <w:r w:rsidR="00F243DC" w:rsidRPr="006E2720">
        <w:rPr>
          <w:rFonts w:hint="eastAsia"/>
          <w:spacing w:val="0"/>
        </w:rPr>
        <w:t>。一般在此高度繞地心作等速圓周運動的衛星，其週期約</w:t>
      </w:r>
      <w:r w:rsidR="00F243DC" w:rsidRPr="006E2720">
        <w:rPr>
          <w:rFonts w:hint="eastAsia"/>
          <w:spacing w:val="0"/>
        </w:rPr>
        <w:t>100</w:t>
      </w:r>
      <w:r w:rsidR="00F243DC" w:rsidRPr="006E2720">
        <w:rPr>
          <w:rFonts w:hint="eastAsia"/>
          <w:spacing w:val="0"/>
        </w:rPr>
        <w:t>分鐘</w:t>
      </w:r>
      <w:r w:rsidR="00FF090D">
        <w:rPr>
          <w:rFonts w:hint="eastAsia"/>
          <w:spacing w:val="0"/>
        </w:rPr>
        <w:t>。</w:t>
      </w:r>
      <w:r w:rsidR="00FF090D" w:rsidRPr="006E2720">
        <w:rPr>
          <w:spacing w:val="0"/>
        </w:rPr>
        <w:t>已知地球半徑約為</w:t>
      </w:r>
      <w:r w:rsidR="00FF090D" w:rsidRPr="006E2720">
        <w:rPr>
          <w:spacing w:val="0"/>
        </w:rPr>
        <w:t>6400</w:t>
      </w:r>
      <w:r w:rsidR="00FF090D" w:rsidRPr="006E2720">
        <w:rPr>
          <w:spacing w:val="0"/>
        </w:rPr>
        <w:t>公里</w:t>
      </w:r>
      <w:r w:rsidR="00FF090D">
        <w:rPr>
          <w:rFonts w:hint="eastAsia"/>
          <w:spacing w:val="0"/>
        </w:rPr>
        <w:t>。</w:t>
      </w:r>
      <w:r w:rsidR="00B30A2C" w:rsidRPr="006E2720">
        <w:rPr>
          <w:spacing w:val="0"/>
        </w:rPr>
        <w:t>若為特殊目的發射一新衛星，</w:t>
      </w:r>
      <w:r w:rsidR="00D76A31" w:rsidRPr="006E2720">
        <w:rPr>
          <w:spacing w:val="0"/>
        </w:rPr>
        <w:t>使其</w:t>
      </w:r>
      <w:r w:rsidR="00D76A31" w:rsidRPr="006E2720">
        <w:rPr>
          <w:rFonts w:hint="eastAsia"/>
          <w:spacing w:val="0"/>
        </w:rPr>
        <w:t>沿圓軌道</w:t>
      </w:r>
      <w:r w:rsidR="00D76A31" w:rsidRPr="006E2720">
        <w:rPr>
          <w:spacing w:val="0"/>
        </w:rPr>
        <w:t>繞行地球一周所需時間</w:t>
      </w:r>
      <w:r w:rsidR="00F243DC" w:rsidRPr="006E2720">
        <w:rPr>
          <w:rFonts w:hint="eastAsia"/>
          <w:spacing w:val="0"/>
        </w:rPr>
        <w:t>約</w:t>
      </w:r>
      <w:r w:rsidR="00D76A31" w:rsidRPr="006E2720">
        <w:rPr>
          <w:spacing w:val="0"/>
        </w:rPr>
        <w:t>為</w:t>
      </w:r>
      <w:r w:rsidR="00D76A31" w:rsidRPr="006E2720">
        <w:rPr>
          <w:spacing w:val="0"/>
        </w:rPr>
        <w:t>8</w:t>
      </w:r>
      <w:r w:rsidR="00F243DC" w:rsidRPr="006E2720">
        <w:rPr>
          <w:spacing w:val="0"/>
        </w:rPr>
        <w:t>00</w:t>
      </w:r>
      <w:r w:rsidR="00F243DC" w:rsidRPr="006E2720">
        <w:rPr>
          <w:rFonts w:hint="eastAsia"/>
          <w:spacing w:val="0"/>
        </w:rPr>
        <w:t>分鐘</w:t>
      </w:r>
      <w:r w:rsidR="00B30A2C" w:rsidRPr="006E2720">
        <w:rPr>
          <w:spacing w:val="0"/>
        </w:rPr>
        <w:t>。則此新衛星離地面的高度約為多少公里？</w:t>
      </w:r>
    </w:p>
    <w:p w:rsidR="00411814" w:rsidRDefault="002D0525" w:rsidP="007957E8">
      <w:pPr>
        <w:pStyle w:val="ABCDE0"/>
        <w:spacing w:line="340" w:lineRule="atLeast"/>
        <w:rPr>
          <w:rFonts w:cs="新細明體"/>
        </w:rPr>
      </w:pPr>
      <w:r w:rsidRPr="006E2720">
        <w:rPr>
          <w:spacing w:val="0"/>
        </w:rPr>
        <w:t>(A)</w:t>
      </w:r>
      <w:r w:rsidR="0073392A" w:rsidRPr="006E2720">
        <w:rPr>
          <w:spacing w:val="0"/>
        </w:rPr>
        <w:t xml:space="preserve"> </w:t>
      </w:r>
      <w:r w:rsidR="00D96207" w:rsidRPr="006E2720">
        <w:rPr>
          <w:spacing w:val="0"/>
        </w:rPr>
        <w:t>22000</w:t>
      </w:r>
      <w:r w:rsidR="00E8073A" w:rsidRPr="006E2720">
        <w:rPr>
          <w:spacing w:val="0"/>
        </w:rPr>
        <w:tab/>
      </w:r>
      <w:r w:rsidR="00B30A2C" w:rsidRPr="006E2720">
        <w:rPr>
          <w:spacing w:val="0"/>
        </w:rPr>
        <w:t>(B)</w:t>
      </w:r>
      <w:r w:rsidR="0073392A" w:rsidRPr="006E2720">
        <w:rPr>
          <w:spacing w:val="0"/>
        </w:rPr>
        <w:t xml:space="preserve"> </w:t>
      </w:r>
      <w:r w:rsidR="00D96207" w:rsidRPr="006E2720">
        <w:rPr>
          <w:spacing w:val="0"/>
        </w:rPr>
        <w:t>16000</w:t>
      </w:r>
      <w:r w:rsidR="00E8073A" w:rsidRPr="006E2720">
        <w:rPr>
          <w:spacing w:val="0"/>
        </w:rPr>
        <w:tab/>
      </w:r>
      <w:r w:rsidRPr="006E2720">
        <w:rPr>
          <w:spacing w:val="0"/>
        </w:rPr>
        <w:t>(C)</w:t>
      </w:r>
      <w:r w:rsidR="0073392A" w:rsidRPr="006E2720">
        <w:rPr>
          <w:spacing w:val="0"/>
        </w:rPr>
        <w:t xml:space="preserve"> </w:t>
      </w:r>
      <w:r w:rsidR="00B30A2C" w:rsidRPr="006E2720">
        <w:rPr>
          <w:spacing w:val="0"/>
        </w:rPr>
        <w:t>2800</w:t>
      </w:r>
      <w:r w:rsidR="00E8073A" w:rsidRPr="006E2720">
        <w:rPr>
          <w:spacing w:val="0"/>
        </w:rPr>
        <w:tab/>
      </w:r>
      <w:r w:rsidRPr="006E2720">
        <w:rPr>
          <w:spacing w:val="0"/>
        </w:rPr>
        <w:t>(D)</w:t>
      </w:r>
      <w:r w:rsidR="0073392A" w:rsidRPr="006E2720">
        <w:rPr>
          <w:spacing w:val="0"/>
        </w:rPr>
        <w:t xml:space="preserve"> </w:t>
      </w:r>
      <w:r w:rsidR="005E2D18" w:rsidRPr="006E2720">
        <w:rPr>
          <w:spacing w:val="0"/>
        </w:rPr>
        <w:t>920</w:t>
      </w:r>
      <w:r w:rsidR="00E8073A" w:rsidRPr="006E2720">
        <w:rPr>
          <w:spacing w:val="0"/>
        </w:rPr>
        <w:tab/>
      </w:r>
      <w:r w:rsidR="005E2D18" w:rsidRPr="006E2720">
        <w:rPr>
          <w:spacing w:val="0"/>
        </w:rPr>
        <w:t>(E</w:t>
      </w:r>
      <w:r w:rsidRPr="006E2720">
        <w:rPr>
          <w:spacing w:val="0"/>
        </w:rPr>
        <w:t>)</w:t>
      </w:r>
      <w:r w:rsidR="0073392A" w:rsidRPr="006E2720">
        <w:rPr>
          <w:spacing w:val="0"/>
        </w:rPr>
        <w:t xml:space="preserve"> </w:t>
      </w:r>
      <w:r w:rsidR="00B30A2C" w:rsidRPr="006E2720">
        <w:rPr>
          <w:spacing w:val="0"/>
        </w:rPr>
        <w:t>150</w:t>
      </w:r>
    </w:p>
    <w:p w:rsidR="00F243DC" w:rsidRPr="006E2720" w:rsidRDefault="00F243DC" w:rsidP="006B1D54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61.</w:t>
      </w:r>
      <w:r w:rsidRPr="006E2720">
        <w:rPr>
          <w:spacing w:val="0"/>
        </w:rPr>
        <w:tab/>
      </w:r>
      <w:r w:rsidRPr="006E2720">
        <w:rPr>
          <w:spacing w:val="0"/>
        </w:rPr>
        <w:t>甲、乙兩球在光滑的</w:t>
      </w:r>
      <w:r w:rsidRPr="006E2720">
        <w:rPr>
          <w:rFonts w:hint="eastAsia"/>
          <w:spacing w:val="0"/>
        </w:rPr>
        <w:t>水平</w:t>
      </w:r>
      <w:r w:rsidRPr="006E2720">
        <w:rPr>
          <w:spacing w:val="0"/>
        </w:rPr>
        <w:t>直線軌道上以相反方向作等速</w:t>
      </w:r>
      <w:r w:rsidRPr="006E2720">
        <w:rPr>
          <w:rFonts w:hint="eastAsia"/>
          <w:spacing w:val="0"/>
        </w:rPr>
        <w:t>率</w:t>
      </w:r>
      <w:r w:rsidRPr="006E2720">
        <w:rPr>
          <w:spacing w:val="0"/>
          <w:position w:val="-10"/>
        </w:rPr>
        <w:object w:dxaOrig="240" w:dyaOrig="320">
          <v:shape id="_x0000_i1121" type="#_x0000_t75" style="width:12.25pt;height:17pt" o:ole="">
            <v:imagedata r:id="rId272" o:title=""/>
          </v:shape>
          <o:OLEObject Type="Embed" ProgID="Equation.DSMT4" ShapeID="_x0000_i1121" DrawAspect="Content" ObjectID="_1578041239" r:id="rId273"/>
        </w:object>
      </w:r>
      <w:r w:rsidRPr="006E2720">
        <w:rPr>
          <w:spacing w:val="0"/>
        </w:rPr>
        <w:t>的運動，當發生正面碰撞後</w:t>
      </w:r>
      <w:r w:rsidRPr="006E2720">
        <w:rPr>
          <w:rFonts w:hint="eastAsia"/>
          <w:spacing w:val="0"/>
        </w:rPr>
        <w:t>，</w:t>
      </w:r>
      <w:r w:rsidRPr="006E2720">
        <w:rPr>
          <w:spacing w:val="0"/>
        </w:rPr>
        <w:t>甲球</w:t>
      </w:r>
      <w:r w:rsidRPr="006E2720">
        <w:rPr>
          <w:rFonts w:hint="eastAsia"/>
          <w:spacing w:val="0"/>
        </w:rPr>
        <w:t>反向</w:t>
      </w:r>
      <w:r w:rsidRPr="006E2720">
        <w:rPr>
          <w:spacing w:val="0"/>
        </w:rPr>
        <w:t>以</w:t>
      </w:r>
      <w:r w:rsidRPr="006E2720">
        <w:rPr>
          <w:spacing w:val="0"/>
          <w:position w:val="-10"/>
        </w:rPr>
        <w:object w:dxaOrig="240" w:dyaOrig="320">
          <v:shape id="_x0000_i1122" type="#_x0000_t75" style="width:12.25pt;height:17pt" o:ole="">
            <v:imagedata r:id="rId274" o:title=""/>
          </v:shape>
          <o:OLEObject Type="Embed" ProgID="Equation.DSMT4" ShapeID="_x0000_i1122" DrawAspect="Content" ObjectID="_1578041240" r:id="rId275"/>
        </w:object>
      </w:r>
      <w:r w:rsidRPr="006E2720">
        <w:rPr>
          <w:rFonts w:hint="eastAsia"/>
          <w:spacing w:val="0"/>
        </w:rPr>
        <w:t>的速率</w:t>
      </w:r>
      <w:r w:rsidRPr="006E2720">
        <w:rPr>
          <w:spacing w:val="0"/>
        </w:rPr>
        <w:t>運動，而乙球依原方向繼續</w:t>
      </w:r>
      <w:r w:rsidRPr="006E2720">
        <w:rPr>
          <w:rFonts w:hint="eastAsia"/>
          <w:spacing w:val="0"/>
        </w:rPr>
        <w:t>以小</w:t>
      </w:r>
      <w:r w:rsidRPr="006E2720">
        <w:rPr>
          <w:spacing w:val="0"/>
        </w:rPr>
        <w:t>於</w:t>
      </w:r>
      <w:r w:rsidRPr="006E2720">
        <w:rPr>
          <w:spacing w:val="0"/>
          <w:position w:val="-10"/>
        </w:rPr>
        <w:object w:dxaOrig="240" w:dyaOrig="320">
          <v:shape id="_x0000_i1123" type="#_x0000_t75" style="width:12.25pt;height:17pt" o:ole="">
            <v:imagedata r:id="rId276" o:title=""/>
          </v:shape>
          <o:OLEObject Type="Embed" ProgID="Equation.DSMT4" ShapeID="_x0000_i1123" DrawAspect="Content" ObjectID="_1578041241" r:id="rId277"/>
        </w:object>
      </w:r>
      <w:r w:rsidRPr="006E2720">
        <w:rPr>
          <w:rFonts w:hint="eastAsia"/>
          <w:spacing w:val="0"/>
        </w:rPr>
        <w:t>的速率</w:t>
      </w:r>
      <w:r w:rsidRPr="006E2720">
        <w:rPr>
          <w:spacing w:val="0"/>
        </w:rPr>
        <w:t>運動，則下列敘述哪些正確？</w:t>
      </w:r>
      <w:r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rFonts w:hint="eastAsia"/>
          <w:spacing w:val="0"/>
        </w:rPr>
        <w:t>2</w:t>
      </w:r>
      <w:r w:rsidRPr="006E2720">
        <w:rPr>
          <w:spacing w:val="0"/>
        </w:rPr>
        <w:t>項</w:t>
      </w:r>
      <w:r w:rsidRPr="006E2720">
        <w:rPr>
          <w:rFonts w:hint="eastAsia"/>
          <w:spacing w:val="0"/>
        </w:rPr>
        <w:t>）</w:t>
      </w:r>
    </w:p>
    <w:p w:rsidR="00F243DC" w:rsidRPr="006E2720" w:rsidRDefault="00F243DC" w:rsidP="006B1D54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A)</w:t>
      </w:r>
      <w:r w:rsidRPr="006E2720">
        <w:rPr>
          <w:rFonts w:eastAsiaTheme="majorEastAsia" w:hint="eastAsia"/>
          <w:spacing w:val="0"/>
          <w:szCs w:val="22"/>
        </w:rPr>
        <w:t>碰撞過程</w:t>
      </w:r>
      <w:r w:rsidRPr="006E2720">
        <w:rPr>
          <w:rFonts w:eastAsiaTheme="majorEastAsia"/>
          <w:spacing w:val="0"/>
          <w:szCs w:val="22"/>
        </w:rPr>
        <w:t>中，甲球的受力量值比乙球的受力量值</w:t>
      </w:r>
      <w:r w:rsidRPr="006E2720">
        <w:rPr>
          <w:rFonts w:eastAsiaTheme="majorEastAsia" w:hint="eastAsia"/>
          <w:spacing w:val="0"/>
          <w:szCs w:val="22"/>
        </w:rPr>
        <w:t>大</w:t>
      </w:r>
    </w:p>
    <w:p w:rsidR="00F243DC" w:rsidRPr="006E2720" w:rsidRDefault="00F243DC" w:rsidP="006B1D54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B)</w:t>
      </w:r>
      <w:r w:rsidRPr="006E2720">
        <w:rPr>
          <w:rFonts w:eastAsiaTheme="majorEastAsia"/>
          <w:spacing w:val="0"/>
          <w:szCs w:val="22"/>
        </w:rPr>
        <w:t>碰撞前後兩球的動量向量和</w:t>
      </w:r>
      <w:r w:rsidRPr="006E2720">
        <w:rPr>
          <w:rFonts w:eastAsiaTheme="majorEastAsia" w:hint="eastAsia"/>
          <w:spacing w:val="0"/>
          <w:szCs w:val="22"/>
        </w:rPr>
        <w:t>保持</w:t>
      </w:r>
      <w:r w:rsidRPr="006E2720">
        <w:rPr>
          <w:rFonts w:eastAsiaTheme="majorEastAsia"/>
          <w:spacing w:val="0"/>
          <w:szCs w:val="22"/>
        </w:rPr>
        <w:t>不變</w:t>
      </w:r>
    </w:p>
    <w:p w:rsidR="00F243DC" w:rsidRPr="006E2720" w:rsidRDefault="00F243DC" w:rsidP="006B1D54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C)</w:t>
      </w:r>
      <w:r w:rsidRPr="006E2720">
        <w:rPr>
          <w:rFonts w:eastAsiaTheme="majorEastAsia"/>
          <w:spacing w:val="0"/>
          <w:szCs w:val="22"/>
        </w:rPr>
        <w:t>碰撞後兩球的動</w:t>
      </w:r>
      <w:r w:rsidRPr="006E2720">
        <w:rPr>
          <w:rFonts w:eastAsiaTheme="majorEastAsia" w:hint="eastAsia"/>
          <w:spacing w:val="0"/>
          <w:szCs w:val="22"/>
        </w:rPr>
        <w:t>量向量和變小</w:t>
      </w:r>
    </w:p>
    <w:p w:rsidR="00F243DC" w:rsidRPr="006E2720" w:rsidRDefault="00F243DC" w:rsidP="006B1D54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D)</w:t>
      </w:r>
      <w:r w:rsidRPr="006E2720">
        <w:rPr>
          <w:rFonts w:eastAsiaTheme="majorEastAsia"/>
          <w:spacing w:val="0"/>
          <w:szCs w:val="22"/>
        </w:rPr>
        <w:t>甲球的質量比乙球的質量</w:t>
      </w:r>
      <w:r w:rsidRPr="006E2720">
        <w:rPr>
          <w:rFonts w:eastAsiaTheme="majorEastAsia" w:hint="eastAsia"/>
          <w:spacing w:val="0"/>
          <w:szCs w:val="22"/>
        </w:rPr>
        <w:t>小</w:t>
      </w:r>
    </w:p>
    <w:p w:rsidR="00F243DC" w:rsidRPr="006E2720" w:rsidRDefault="00F243DC" w:rsidP="006B1D54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E)</w:t>
      </w:r>
      <w:r w:rsidRPr="006E2720">
        <w:rPr>
          <w:rFonts w:eastAsiaTheme="majorEastAsia" w:hint="eastAsia"/>
          <w:spacing w:val="0"/>
          <w:szCs w:val="22"/>
        </w:rPr>
        <w:t>此碰撞為彈性碰撞</w:t>
      </w:r>
    </w:p>
    <w:p w:rsidR="0069633B" w:rsidRPr="006E2720" w:rsidRDefault="0069633B" w:rsidP="006B1D54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62.</w:t>
      </w:r>
      <w:r w:rsidR="00E46CA2" w:rsidRPr="006E2720">
        <w:rPr>
          <w:spacing w:val="0"/>
        </w:rPr>
        <w:tab/>
      </w:r>
      <w:r w:rsidRPr="006E2720">
        <w:rPr>
          <w:spacing w:val="0"/>
        </w:rPr>
        <w:t>永續發展必須在不超過「環境承載力」之條件下，可持續滿足現在與未來世代之需求，且所採取之措施可為社會接受、符合經濟效益及工程技術可行。以水資源為例，「環境承載力」是指可以供給的最大水資源。現代社會為因應乾旱事件或未來水資源短缺，往往採行以下措施：</w:t>
      </w:r>
    </w:p>
    <w:p w:rsidR="00C05CF3" w:rsidRPr="006E2720" w:rsidRDefault="0069633B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甲、蓋水庫或攔河堰</w:t>
      </w:r>
      <w:r w:rsidRPr="006E2720">
        <w:rPr>
          <w:rFonts w:hint="eastAsia"/>
          <w:spacing w:val="0"/>
        </w:rPr>
        <w:tab/>
      </w:r>
      <w:r w:rsidRPr="006E2720">
        <w:rPr>
          <w:spacing w:val="0"/>
        </w:rPr>
        <w:t>乙、推行節約用水</w:t>
      </w:r>
    </w:p>
    <w:p w:rsidR="00C05CF3" w:rsidRPr="006E2720" w:rsidRDefault="0069633B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丙、推行雨水儲集與廢汙水回收</w:t>
      </w:r>
      <w:r w:rsidR="00C05CF3" w:rsidRPr="006E2720">
        <w:rPr>
          <w:spacing w:val="0"/>
        </w:rPr>
        <w:tab/>
      </w:r>
      <w:r w:rsidRPr="006E2720">
        <w:rPr>
          <w:spacing w:val="0"/>
        </w:rPr>
        <w:t>丁、蓋海水淡化廠</w:t>
      </w:r>
    </w:p>
    <w:p w:rsidR="0069633B" w:rsidRPr="006E2720" w:rsidRDefault="0069633B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戊、抽取地下水</w:t>
      </w:r>
    </w:p>
    <w:p w:rsidR="0069633B" w:rsidRPr="006E2720" w:rsidRDefault="0069633B" w:rsidP="006B1D54">
      <w:pPr>
        <w:spacing w:line="340" w:lineRule="atLeast"/>
        <w:ind w:leftChars="150" w:left="360"/>
        <w:rPr>
          <w:rFonts w:eastAsiaTheme="majorEastAsia"/>
          <w:sz w:val="22"/>
          <w:szCs w:val="22"/>
        </w:rPr>
      </w:pPr>
      <w:r w:rsidRPr="006E2720">
        <w:rPr>
          <w:rFonts w:eastAsiaTheme="majorEastAsia"/>
          <w:sz w:val="22"/>
          <w:szCs w:val="22"/>
        </w:rPr>
        <w:t>從永續發展的觀點，下列敘述哪些正確</w:t>
      </w:r>
      <w:r w:rsidR="00E46CA2" w:rsidRPr="006E2720">
        <w:rPr>
          <w:rFonts w:eastAsiaTheme="majorEastAsia" w:hint="eastAsia"/>
          <w:sz w:val="22"/>
          <w:szCs w:val="22"/>
        </w:rPr>
        <w:t>？（</w:t>
      </w:r>
      <w:r w:rsidRPr="006E2720">
        <w:rPr>
          <w:rFonts w:eastAsiaTheme="majorEastAsia"/>
          <w:sz w:val="22"/>
          <w:szCs w:val="22"/>
        </w:rPr>
        <w:t>應選</w:t>
      </w:r>
      <w:r w:rsidRPr="006E2720">
        <w:rPr>
          <w:rFonts w:eastAsiaTheme="majorEastAsia" w:hint="eastAsia"/>
          <w:sz w:val="22"/>
          <w:szCs w:val="22"/>
        </w:rPr>
        <w:t>3</w:t>
      </w:r>
      <w:r w:rsidRPr="006E2720">
        <w:rPr>
          <w:rFonts w:eastAsiaTheme="majorEastAsia"/>
          <w:sz w:val="22"/>
          <w:szCs w:val="22"/>
        </w:rPr>
        <w:t>項</w:t>
      </w:r>
      <w:r w:rsidR="00E46CA2" w:rsidRPr="006E2720">
        <w:rPr>
          <w:rFonts w:eastAsiaTheme="majorEastAsia" w:hint="eastAsia"/>
          <w:sz w:val="22"/>
          <w:szCs w:val="22"/>
        </w:rPr>
        <w:t>）</w:t>
      </w:r>
    </w:p>
    <w:p w:rsidR="0085365A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A)</w:t>
      </w:r>
      <w:r w:rsidR="0069633B" w:rsidRPr="006E2720">
        <w:rPr>
          <w:spacing w:val="0"/>
        </w:rPr>
        <w:t>甲有環保疑慮，等缺水發生時再做就好</w:t>
      </w:r>
    </w:p>
    <w:p w:rsidR="0069633B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B)</w:t>
      </w:r>
      <w:r w:rsidR="0069633B" w:rsidRPr="006E2720">
        <w:rPr>
          <w:spacing w:val="0"/>
        </w:rPr>
        <w:t>乙應盡量兼顧生活品質</w:t>
      </w:r>
    </w:p>
    <w:p w:rsidR="0085365A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C)</w:t>
      </w:r>
      <w:r w:rsidR="0069633B" w:rsidRPr="006E2720">
        <w:rPr>
          <w:spacing w:val="0"/>
        </w:rPr>
        <w:t>丁的水源取之不盡用之不竭，應無條件大力推行</w:t>
      </w:r>
    </w:p>
    <w:p w:rsidR="0069633B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D)</w:t>
      </w:r>
      <w:r w:rsidR="0069633B" w:rsidRPr="006E2720">
        <w:rPr>
          <w:spacing w:val="0"/>
        </w:rPr>
        <w:t>戊需考慮地層下陷與水質問題</w:t>
      </w:r>
    </w:p>
    <w:p w:rsidR="0069633B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E)</w:t>
      </w:r>
      <w:r w:rsidR="0069633B" w:rsidRPr="006E2720">
        <w:rPr>
          <w:spacing w:val="0"/>
        </w:rPr>
        <w:t>上述所有措施中，最符合永續發展精神的是乙與丙</w:t>
      </w:r>
    </w:p>
    <w:p w:rsidR="0069633B" w:rsidRPr="006E2720" w:rsidRDefault="0069633B" w:rsidP="006B1D54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63.</w:t>
      </w:r>
      <w:r w:rsidR="00E46CA2" w:rsidRPr="006E2720">
        <w:rPr>
          <w:spacing w:val="0"/>
        </w:rPr>
        <w:tab/>
      </w:r>
      <w:r w:rsidRPr="006E2720">
        <w:rPr>
          <w:spacing w:val="0"/>
        </w:rPr>
        <w:t>平常我們看到的太陽盤面稱為光球，張角大約為</w:t>
      </w:r>
      <w:r w:rsidRPr="006E2720">
        <w:rPr>
          <w:spacing w:val="0"/>
        </w:rPr>
        <w:t>0.5</w:t>
      </w:r>
      <w:r w:rsidRPr="006E2720">
        <w:rPr>
          <w:spacing w:val="0"/>
        </w:rPr>
        <w:t>度，日冕包圍在光球四周，通常大得多，張角可延伸達數度。然而除非發生日全食或是利用特殊儀器遮住光球</w:t>
      </w:r>
      <w:r w:rsidR="008D6842" w:rsidRPr="006E2720">
        <w:rPr>
          <w:rFonts w:hint="eastAsia"/>
          <w:spacing w:val="0"/>
        </w:rPr>
        <w:t>（日全食時所見的太陽日冕層如圖</w:t>
      </w:r>
      <w:r w:rsidR="00895D0A" w:rsidRPr="006E2720">
        <w:rPr>
          <w:rFonts w:hint="eastAsia"/>
          <w:spacing w:val="0"/>
        </w:rPr>
        <w:t>22</w:t>
      </w:r>
      <w:r w:rsidR="008D6842" w:rsidRPr="006E2720">
        <w:rPr>
          <w:rFonts w:hint="eastAsia"/>
          <w:spacing w:val="0"/>
        </w:rPr>
        <w:t>）</w:t>
      </w:r>
      <w:r w:rsidRPr="006E2720">
        <w:rPr>
          <w:spacing w:val="0"/>
        </w:rPr>
        <w:t>，肉眼平常無法看到日冕，主要原因為下列哪一項？</w:t>
      </w:r>
    </w:p>
    <w:p w:rsidR="008D6842" w:rsidRPr="006E2720" w:rsidRDefault="00B83D31" w:rsidP="006B1D54">
      <w:pPr>
        <w:pStyle w:val="AB1"/>
        <w:spacing w:line="340" w:lineRule="atLeast"/>
        <w:rPr>
          <w:spacing w:val="0"/>
        </w:rPr>
      </w:pPr>
      <w:r w:rsidRPr="006E2720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687951</wp:posOffset>
                </wp:positionH>
                <wp:positionV relativeFrom="paragraph">
                  <wp:posOffset>8128</wp:posOffset>
                </wp:positionV>
                <wp:extent cx="990000" cy="1154431"/>
                <wp:effectExtent l="0" t="0" r="635" b="7620"/>
                <wp:wrapNone/>
                <wp:docPr id="38" name="群組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000" cy="1154431"/>
                          <a:chOff x="-115833" y="-189006"/>
                          <a:chExt cx="990226" cy="1154968"/>
                        </a:xfrm>
                      </wpg:grpSpPr>
                      <pic:pic xmlns:pic="http://schemas.openxmlformats.org/drawingml/2006/picture">
                        <pic:nvPicPr>
                          <pic:cNvPr id="660" name="圖片 660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27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15833" y="-189006"/>
                            <a:ext cx="990226" cy="97690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168" y="804672"/>
                            <a:ext cx="414020" cy="161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F5D08" w:rsidRPr="00FD24BB" w:rsidRDefault="00CF5D08" w:rsidP="00FD24BB">
                              <w:pPr>
                                <w:spacing w:line="240" w:lineRule="exact"/>
                                <w:rPr>
                                  <w:sz w:val="22"/>
                                </w:rPr>
                              </w:pPr>
                              <w:r w:rsidRPr="00FD24BB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FD24BB">
                                <w:rPr>
                                  <w:rFonts w:hint="eastAsia"/>
                                  <w:sz w:val="22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38" o:spid="_x0000_s1590" style="position:absolute;left:0;text-align:left;margin-left:369.15pt;margin-top:.65pt;width:77.95pt;height:90.9pt;z-index:252079104;mso-width-relative:margin;mso-height-relative:margin" coordorigin="-1158,-1890" coordsize="9902,115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">
                <v:shape id="圖片 660" o:spid="_x0000_s1591" type="#_x0000_t75" style="position:absolute;left:-1158;top:-1890;width:9901;height:976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GMc4W/AAAA3AAAAA8AAABkcnMvZG93bnJldi54bWxET8uKwjAU3QvzD+EOuLOpM1ClYxQRBmRA&#10;8AVuL82dptjclCTW+vdmIbg8nPdiNdhW9ORD41jBNMtBEFdON1wrOJ9+J3MQISJrbB2TggcFWC0/&#10;RgsstbvzgfpjrEUK4VCiAhNjV0oZKkMWQ+Y64sT9O28xJuhrqT3eU7ht5VeeF9Jiw6nBYEcbQ9X1&#10;eLMKLo/z/s+b72m89LtQ0WG20TxTavw5rH9ARBriW/xyb7WCokjz05l0BOTyC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hjHOFvwAAANwAAAAPAAAAAAAAAAAAAAAAAJ8CAABk&#10;cnMvZG93bnJldi54bWxQSwUGAAAAAAQABAD3AAAAiwMAAAAA&#10;">
                  <v:imagedata r:id="rId279" o:title="" grayscale="t"/>
                  <v:path arrowok="t"/>
                </v:shape>
                <v:shape id="文字方塊 2" o:spid="_x0000_s1592" type="#_x0000_t202" style="position:absolute;left:2011;top:8046;width:4140;height:1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3IPsMA&#10;AADcAAAADwAAAGRycy9kb3ducmV2LnhtbESPQWvCQBSE7wX/w/KEXopuNger0VVEFIo3bS/eHtln&#10;Esy+Ddk1Sf31XUHocZiZb5jVZrC16Kj1lWMNapqAIM6dqbjQ8PN9mMxB+IBssHZMGn7Jw2Y9elth&#10;ZlzPJ+rOoRARwj5DDWUITSalz0uy6KeuIY7e1bUWQ5RtIU2LfYTbWqZJMpMWK44LJTa0Kym/ne9W&#10;w2zYNx/HBaX9I687vjyUCqS0fh8P2yWIQEP4D7/aX0ZDqj7heSYeAb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3IPsMAAADcAAAADwAAAAAAAAAAAAAAAACYAgAAZHJzL2Rv&#10;d25yZXYueG1sUEsFBgAAAAAEAAQA9QAAAIgDAAAAAA==&#10;" filled="f" stroked="f">
                  <v:textbox style="mso-fit-shape-to-text:t" inset="0,0,0,0">
                    <w:txbxContent>
                      <w:p w:rsidR="00CF5D08" w:rsidRPr="00FD24BB" w:rsidRDefault="00CF5D08" w:rsidP="00FD24BB">
                        <w:pPr>
                          <w:spacing w:line="240" w:lineRule="exact"/>
                          <w:rPr>
                            <w:sz w:val="22"/>
                          </w:rPr>
                        </w:pPr>
                        <w:r w:rsidRPr="00FD24BB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FD24BB">
                          <w:rPr>
                            <w:rFonts w:hint="eastAsia"/>
                            <w:sz w:val="22"/>
                          </w:rPr>
                          <w:t>2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F59F7" w:rsidRPr="006E2720">
        <w:rPr>
          <w:spacing w:val="0"/>
        </w:rPr>
        <w:t>(A)</w:t>
      </w:r>
      <w:r w:rsidR="0069633B" w:rsidRPr="006E2720">
        <w:rPr>
          <w:spacing w:val="0"/>
        </w:rPr>
        <w:t>發生日全食時，太陽才有日冕</w:t>
      </w:r>
    </w:p>
    <w:p w:rsidR="0069633B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B)</w:t>
      </w:r>
      <w:r w:rsidR="0069633B" w:rsidRPr="006E2720">
        <w:rPr>
          <w:spacing w:val="0"/>
        </w:rPr>
        <w:t>日冕密度低，光度也比光球低很多</w:t>
      </w:r>
    </w:p>
    <w:p w:rsidR="008D6842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C)</w:t>
      </w:r>
      <w:r w:rsidR="0069633B" w:rsidRPr="006E2720">
        <w:rPr>
          <w:spacing w:val="0"/>
        </w:rPr>
        <w:t>光球離我們較近，看起來比較明亮</w:t>
      </w:r>
    </w:p>
    <w:p w:rsidR="0069633B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D)</w:t>
      </w:r>
      <w:r w:rsidR="0069633B" w:rsidRPr="006E2720">
        <w:rPr>
          <w:spacing w:val="0"/>
        </w:rPr>
        <w:t>太陽不活躍期間，日冕噴發的現象不明顯</w:t>
      </w:r>
    </w:p>
    <w:p w:rsidR="0069633B" w:rsidRPr="006E2720" w:rsidRDefault="00BF59F7" w:rsidP="006B1D54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E)</w:t>
      </w:r>
      <w:r w:rsidR="0069633B" w:rsidRPr="006E2720">
        <w:rPr>
          <w:spacing w:val="0"/>
        </w:rPr>
        <w:t>太陽永遠以同一面對著地球，另外一面的日冕被遮住了</w:t>
      </w:r>
    </w:p>
    <w:p w:rsidR="007957E8" w:rsidRDefault="007957E8">
      <w:pPr>
        <w:widowControl/>
        <w:rPr>
          <w:rFonts w:cs="新細明體"/>
          <w:color w:val="000000"/>
          <w:kern w:val="0"/>
          <w:sz w:val="22"/>
          <w:szCs w:val="20"/>
          <w:u w:val="single"/>
        </w:rPr>
      </w:pPr>
      <w:r>
        <w:br w:type="page"/>
      </w:r>
    </w:p>
    <w:p w:rsidR="0069633B" w:rsidRPr="006E2720" w:rsidRDefault="0069633B" w:rsidP="00B83D31">
      <w:pPr>
        <w:pStyle w:val="-05"/>
        <w:spacing w:line="340" w:lineRule="atLeast"/>
        <w:rPr>
          <w:spacing w:val="0"/>
        </w:rPr>
      </w:pPr>
      <w:r w:rsidRPr="006E2720">
        <w:rPr>
          <w:rFonts w:hint="eastAsia"/>
          <w:spacing w:val="0"/>
        </w:rPr>
        <w:lastRenderedPageBreak/>
        <w:t>64-65</w:t>
      </w:r>
      <w:r w:rsidRPr="006E2720">
        <w:rPr>
          <w:rFonts w:hint="eastAsia"/>
          <w:spacing w:val="0"/>
        </w:rPr>
        <w:t>為題組</w:t>
      </w:r>
    </w:p>
    <w:p w:rsidR="0069633B" w:rsidRPr="00457A0C" w:rsidRDefault="0069633B" w:rsidP="00B83D31">
      <w:pPr>
        <w:pStyle w:val="TIT103691201"/>
        <w:spacing w:beforeLines="0" w:before="0"/>
        <w:ind w:firstLine="0"/>
        <w:rPr>
          <w:rFonts w:cs="Times New Roman"/>
          <w:spacing w:val="10"/>
          <w:szCs w:val="22"/>
        </w:rPr>
      </w:pPr>
      <w:r w:rsidRPr="006E2720">
        <w:rPr>
          <w:rFonts w:cs="Times New Roman"/>
          <w:spacing w:val="0"/>
          <w:szCs w:val="22"/>
        </w:rPr>
        <w:t>現行使用的國曆為「格里曆」，由教宗格里</w:t>
      </w:r>
      <w:r w:rsidRPr="006E2720">
        <w:rPr>
          <w:rFonts w:cs="Times New Roman"/>
          <w:spacing w:val="0"/>
          <w:szCs w:val="22"/>
        </w:rPr>
        <w:t>13</w:t>
      </w:r>
      <w:r w:rsidRPr="006E2720">
        <w:rPr>
          <w:rFonts w:cs="Times New Roman"/>
          <w:spacing w:val="0"/>
          <w:szCs w:val="22"/>
        </w:rPr>
        <w:t>世在</w:t>
      </w:r>
      <w:r w:rsidRPr="006E2720">
        <w:rPr>
          <w:rFonts w:cs="Times New Roman"/>
          <w:spacing w:val="0"/>
          <w:szCs w:val="22"/>
        </w:rPr>
        <w:t>1582</w:t>
      </w:r>
      <w:r w:rsidRPr="006E2720">
        <w:rPr>
          <w:rFonts w:cs="Times New Roman"/>
          <w:spacing w:val="0"/>
          <w:szCs w:val="22"/>
        </w:rPr>
        <w:t>年頒布，之後通行全世界。格里曆是依據太陽在天球上的運動而定，其月份與月相盈虧無關。另月球繞地球造成的月相盈虧週期約為</w:t>
      </w:r>
      <w:r w:rsidRPr="006E2720">
        <w:rPr>
          <w:rFonts w:cs="Times New Roman"/>
          <w:spacing w:val="0"/>
          <w:szCs w:val="22"/>
        </w:rPr>
        <w:t>29.53</w:t>
      </w:r>
      <w:r w:rsidRPr="006E2720">
        <w:rPr>
          <w:rFonts w:cs="Times New Roman"/>
          <w:spacing w:val="0"/>
          <w:szCs w:val="22"/>
        </w:rPr>
        <w:t>天，而月球公轉一圈的週期，稱為恆星月，約為</w:t>
      </w:r>
      <w:r w:rsidRPr="006E2720">
        <w:rPr>
          <w:rFonts w:cs="Times New Roman"/>
          <w:spacing w:val="0"/>
          <w:szCs w:val="22"/>
        </w:rPr>
        <w:t>27.32</w:t>
      </w:r>
      <w:r w:rsidRPr="006E2720">
        <w:rPr>
          <w:rFonts w:cs="Times New Roman"/>
          <w:spacing w:val="0"/>
          <w:szCs w:val="22"/>
        </w:rPr>
        <w:t>天。依據前述回答第</w:t>
      </w:r>
      <w:r w:rsidRPr="006E2720">
        <w:rPr>
          <w:rFonts w:cs="Times New Roman"/>
          <w:spacing w:val="0"/>
          <w:szCs w:val="22"/>
        </w:rPr>
        <w:t>64-65</w:t>
      </w:r>
      <w:r w:rsidRPr="006E2720">
        <w:rPr>
          <w:rFonts w:cs="Times New Roman"/>
          <w:spacing w:val="0"/>
          <w:szCs w:val="22"/>
        </w:rPr>
        <w:t>題。</w:t>
      </w:r>
    </w:p>
    <w:p w:rsidR="0069633B" w:rsidRPr="006E2720" w:rsidRDefault="0069633B" w:rsidP="00B83D3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64.</w:t>
      </w:r>
      <w:r w:rsidR="00E46CA2" w:rsidRPr="006E2720">
        <w:rPr>
          <w:spacing w:val="0"/>
        </w:rPr>
        <w:tab/>
      </w:r>
      <w:r w:rsidRPr="006E2720">
        <w:rPr>
          <w:spacing w:val="0"/>
        </w:rPr>
        <w:t>通常在國曆的一個月中有一次滿月，但偶爾有一個月會發生二次滿月，第二次出現的滿月俗稱「藍月」。一年當中哪個月份一定不會出現「藍月」？</w:t>
      </w:r>
    </w:p>
    <w:p w:rsidR="00CC522E" w:rsidRPr="006E2720" w:rsidRDefault="00BF59F7" w:rsidP="00B83D31">
      <w:pPr>
        <w:pStyle w:val="ABC0"/>
        <w:spacing w:line="340" w:lineRule="atLeast"/>
        <w:rPr>
          <w:spacing w:val="0"/>
        </w:rPr>
      </w:pPr>
      <w:r w:rsidRPr="006E2720">
        <w:rPr>
          <w:spacing w:val="0"/>
        </w:rPr>
        <w:t>(A)</w:t>
      </w:r>
      <w:r w:rsidR="00AE6CDA" w:rsidRPr="006E2720">
        <w:rPr>
          <w:spacing w:val="0"/>
        </w:rPr>
        <w:t xml:space="preserve"> </w:t>
      </w:r>
      <w:r w:rsidR="0069633B" w:rsidRPr="006E2720">
        <w:rPr>
          <w:spacing w:val="0"/>
        </w:rPr>
        <w:t>1</w:t>
      </w:r>
      <w:r w:rsidR="0069633B" w:rsidRPr="006E2720">
        <w:rPr>
          <w:spacing w:val="0"/>
        </w:rPr>
        <w:t>月</w:t>
      </w:r>
      <w:r w:rsidR="00E46CA2" w:rsidRPr="006E2720">
        <w:rPr>
          <w:spacing w:val="0"/>
        </w:rPr>
        <w:tab/>
      </w:r>
      <w:r w:rsidRPr="006E2720">
        <w:rPr>
          <w:spacing w:val="0"/>
        </w:rPr>
        <w:t>(B)</w:t>
      </w:r>
      <w:r w:rsidR="00AE6CDA" w:rsidRPr="006E2720">
        <w:rPr>
          <w:spacing w:val="0"/>
        </w:rPr>
        <w:t xml:space="preserve"> </w:t>
      </w:r>
      <w:r w:rsidR="0069633B" w:rsidRPr="006E2720">
        <w:rPr>
          <w:spacing w:val="0"/>
        </w:rPr>
        <w:t>2</w:t>
      </w:r>
      <w:r w:rsidR="0069633B" w:rsidRPr="006E2720">
        <w:rPr>
          <w:spacing w:val="0"/>
        </w:rPr>
        <w:t>月</w:t>
      </w:r>
      <w:r w:rsidR="00E46CA2" w:rsidRPr="006E2720">
        <w:rPr>
          <w:spacing w:val="0"/>
        </w:rPr>
        <w:tab/>
      </w:r>
      <w:r w:rsidRPr="006E2720">
        <w:rPr>
          <w:rFonts w:hint="eastAsia"/>
          <w:spacing w:val="0"/>
        </w:rPr>
        <w:t>(C)</w:t>
      </w:r>
      <w:r w:rsidR="00AE6CDA" w:rsidRPr="006E2720">
        <w:rPr>
          <w:spacing w:val="0"/>
        </w:rPr>
        <w:t xml:space="preserve"> </w:t>
      </w:r>
      <w:r w:rsidR="0069633B" w:rsidRPr="006E2720">
        <w:rPr>
          <w:spacing w:val="0"/>
        </w:rPr>
        <w:t>7</w:t>
      </w:r>
      <w:r w:rsidR="0069633B" w:rsidRPr="006E2720">
        <w:rPr>
          <w:spacing w:val="0"/>
        </w:rPr>
        <w:t>月</w:t>
      </w:r>
    </w:p>
    <w:p w:rsidR="0069633B" w:rsidRPr="006E2720" w:rsidRDefault="00BF59F7" w:rsidP="00B83D31">
      <w:pPr>
        <w:pStyle w:val="ABC0"/>
        <w:spacing w:line="340" w:lineRule="atLeast"/>
        <w:rPr>
          <w:spacing w:val="0"/>
        </w:rPr>
      </w:pPr>
      <w:r w:rsidRPr="006E2720">
        <w:rPr>
          <w:rFonts w:hint="eastAsia"/>
          <w:spacing w:val="0"/>
        </w:rPr>
        <w:t>(D)</w:t>
      </w:r>
      <w:r w:rsidR="00AE6CDA" w:rsidRPr="006E2720">
        <w:rPr>
          <w:spacing w:val="0"/>
        </w:rPr>
        <w:t xml:space="preserve"> </w:t>
      </w:r>
      <w:r w:rsidR="0069633B" w:rsidRPr="006E2720">
        <w:rPr>
          <w:spacing w:val="0"/>
        </w:rPr>
        <w:t>12</w:t>
      </w:r>
      <w:r w:rsidR="0069633B" w:rsidRPr="006E2720">
        <w:rPr>
          <w:spacing w:val="0"/>
        </w:rPr>
        <w:t>月</w:t>
      </w:r>
      <w:r w:rsidR="0069633B" w:rsidRPr="006E2720">
        <w:rPr>
          <w:spacing w:val="0"/>
        </w:rPr>
        <w:tab/>
      </w:r>
      <w:r w:rsidRPr="006E2720">
        <w:rPr>
          <w:rFonts w:hint="eastAsia"/>
          <w:spacing w:val="0"/>
        </w:rPr>
        <w:t>(E)</w:t>
      </w:r>
      <w:r w:rsidR="00AE6CDA" w:rsidRPr="006E2720">
        <w:rPr>
          <w:spacing w:val="0"/>
        </w:rPr>
        <w:t xml:space="preserve"> </w:t>
      </w:r>
      <w:r w:rsidR="0069633B" w:rsidRPr="006E2720">
        <w:rPr>
          <w:spacing w:val="0"/>
        </w:rPr>
        <w:t>每個月都有機會</w:t>
      </w:r>
    </w:p>
    <w:p w:rsidR="0069633B" w:rsidRPr="006E2720" w:rsidRDefault="0069633B" w:rsidP="00B83D3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rFonts w:hint="eastAsia"/>
          <w:spacing w:val="0"/>
        </w:rPr>
        <w:t>65.</w:t>
      </w:r>
      <w:r w:rsidR="00E46CA2" w:rsidRPr="006E2720">
        <w:rPr>
          <w:spacing w:val="0"/>
        </w:rPr>
        <w:tab/>
      </w:r>
      <w:r w:rsidRPr="006E2720">
        <w:rPr>
          <w:spacing w:val="0"/>
        </w:rPr>
        <w:t>由於月球繞行地球的軌道並非正圓形，所以在一個公轉週期中有一個近地點及一個遠地點。假設</w:t>
      </w:r>
      <w:r w:rsidRPr="006E2720">
        <w:rPr>
          <w:spacing w:val="0"/>
        </w:rPr>
        <w:t>1</w:t>
      </w:r>
      <w:r w:rsidRPr="006E2720">
        <w:rPr>
          <w:spacing w:val="0"/>
        </w:rPr>
        <w:t>月</w:t>
      </w:r>
      <w:r w:rsidRPr="006E2720">
        <w:rPr>
          <w:spacing w:val="0"/>
        </w:rPr>
        <w:t>16</w:t>
      </w:r>
      <w:r w:rsidRPr="006E2720">
        <w:rPr>
          <w:spacing w:val="0"/>
        </w:rPr>
        <w:t>日早上</w:t>
      </w:r>
      <w:r w:rsidRPr="006E2720">
        <w:rPr>
          <w:spacing w:val="0"/>
        </w:rPr>
        <w:t>10</w:t>
      </w:r>
      <w:r w:rsidRPr="006E2720">
        <w:rPr>
          <w:spacing w:val="0"/>
        </w:rPr>
        <w:t>時月球行經遠地點，月球該年應於下列哪些日期經過近地點？</w:t>
      </w:r>
      <w:r w:rsidR="00E46CA2"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spacing w:val="0"/>
        </w:rPr>
        <w:t>2</w:t>
      </w:r>
      <w:r w:rsidRPr="006E2720">
        <w:rPr>
          <w:spacing w:val="0"/>
        </w:rPr>
        <w:t>項</w:t>
      </w:r>
      <w:r w:rsidR="00E46CA2" w:rsidRPr="006E2720">
        <w:rPr>
          <w:rFonts w:hint="eastAsia"/>
          <w:spacing w:val="0"/>
        </w:rPr>
        <w:t>）</w:t>
      </w:r>
    </w:p>
    <w:p w:rsidR="0069633B" w:rsidRPr="006E2720" w:rsidRDefault="00BF59F7" w:rsidP="00B83D31">
      <w:pPr>
        <w:pStyle w:val="ABCDE0"/>
        <w:spacing w:line="340" w:lineRule="atLeast"/>
        <w:rPr>
          <w:rFonts w:eastAsiaTheme="majorEastAsia"/>
          <w:spacing w:val="0"/>
          <w:szCs w:val="22"/>
        </w:rPr>
      </w:pPr>
      <w:r w:rsidRPr="006E2720">
        <w:rPr>
          <w:rFonts w:eastAsiaTheme="majorEastAsia"/>
          <w:spacing w:val="0"/>
          <w:szCs w:val="22"/>
        </w:rPr>
        <w:t>(A)</w:t>
      </w:r>
      <w:r w:rsidR="00970589" w:rsidRPr="006E2720">
        <w:rPr>
          <w:rFonts w:eastAsiaTheme="majorEastAsia"/>
          <w:spacing w:val="0"/>
          <w:szCs w:val="22"/>
        </w:rPr>
        <w:t xml:space="preserve"> </w:t>
      </w:r>
      <w:r w:rsidR="0069633B" w:rsidRPr="006E2720">
        <w:rPr>
          <w:rFonts w:eastAsiaTheme="majorEastAsia"/>
          <w:spacing w:val="0"/>
          <w:szCs w:val="22"/>
        </w:rPr>
        <w:t>1</w:t>
      </w:r>
      <w:r w:rsidR="0069633B" w:rsidRPr="006E2720">
        <w:rPr>
          <w:rFonts w:eastAsiaTheme="majorEastAsia"/>
          <w:spacing w:val="0"/>
          <w:szCs w:val="22"/>
        </w:rPr>
        <w:t>月</w:t>
      </w:r>
      <w:r w:rsidR="0069633B" w:rsidRPr="006E2720">
        <w:rPr>
          <w:rFonts w:eastAsiaTheme="majorEastAsia"/>
          <w:spacing w:val="0"/>
          <w:szCs w:val="22"/>
        </w:rPr>
        <w:t>2</w:t>
      </w:r>
      <w:r w:rsidR="0069633B" w:rsidRPr="006E2720">
        <w:rPr>
          <w:rFonts w:eastAsiaTheme="majorEastAsia"/>
          <w:spacing w:val="0"/>
          <w:szCs w:val="22"/>
        </w:rPr>
        <w:t>日</w:t>
      </w:r>
      <w:r w:rsidR="00E46CA2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 w:hint="eastAsia"/>
          <w:spacing w:val="0"/>
          <w:szCs w:val="22"/>
        </w:rPr>
        <w:t>(B)</w:t>
      </w:r>
      <w:r w:rsidR="00970589" w:rsidRPr="006E2720">
        <w:rPr>
          <w:rFonts w:eastAsiaTheme="majorEastAsia"/>
          <w:spacing w:val="0"/>
          <w:szCs w:val="22"/>
        </w:rPr>
        <w:t xml:space="preserve"> </w:t>
      </w:r>
      <w:r w:rsidR="0069633B" w:rsidRPr="006E2720">
        <w:rPr>
          <w:rFonts w:eastAsiaTheme="majorEastAsia"/>
          <w:spacing w:val="0"/>
          <w:szCs w:val="22"/>
        </w:rPr>
        <w:t>1</w:t>
      </w:r>
      <w:r w:rsidR="0069633B" w:rsidRPr="006E2720">
        <w:rPr>
          <w:rFonts w:eastAsiaTheme="majorEastAsia"/>
          <w:spacing w:val="0"/>
          <w:szCs w:val="22"/>
        </w:rPr>
        <w:t>月</w:t>
      </w:r>
      <w:r w:rsidR="0069633B" w:rsidRPr="006E2720">
        <w:rPr>
          <w:rFonts w:eastAsiaTheme="majorEastAsia"/>
          <w:spacing w:val="0"/>
          <w:szCs w:val="22"/>
        </w:rPr>
        <w:t>31</w:t>
      </w:r>
      <w:r w:rsidR="0069633B" w:rsidRPr="006E2720">
        <w:rPr>
          <w:rFonts w:eastAsiaTheme="majorEastAsia"/>
          <w:spacing w:val="0"/>
          <w:szCs w:val="22"/>
        </w:rPr>
        <w:t>日</w:t>
      </w:r>
      <w:r w:rsidR="00E46CA2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 w:hint="eastAsia"/>
          <w:spacing w:val="0"/>
          <w:szCs w:val="22"/>
        </w:rPr>
        <w:t>(C)</w:t>
      </w:r>
      <w:r w:rsidR="00970589" w:rsidRPr="006E2720">
        <w:rPr>
          <w:rFonts w:eastAsiaTheme="majorEastAsia"/>
          <w:spacing w:val="0"/>
          <w:szCs w:val="22"/>
        </w:rPr>
        <w:t xml:space="preserve"> </w:t>
      </w:r>
      <w:r w:rsidR="0069633B" w:rsidRPr="006E2720">
        <w:rPr>
          <w:rFonts w:eastAsiaTheme="majorEastAsia"/>
          <w:spacing w:val="0"/>
          <w:szCs w:val="22"/>
        </w:rPr>
        <w:t>2</w:t>
      </w:r>
      <w:r w:rsidR="0069633B" w:rsidRPr="006E2720">
        <w:rPr>
          <w:rFonts w:eastAsiaTheme="majorEastAsia"/>
          <w:spacing w:val="0"/>
          <w:szCs w:val="22"/>
        </w:rPr>
        <w:t>月</w:t>
      </w:r>
      <w:r w:rsidR="0069633B" w:rsidRPr="006E2720">
        <w:rPr>
          <w:rFonts w:eastAsiaTheme="majorEastAsia"/>
          <w:spacing w:val="0"/>
          <w:szCs w:val="22"/>
        </w:rPr>
        <w:t>12</w:t>
      </w:r>
      <w:r w:rsidR="008D6842" w:rsidRPr="006E2720">
        <w:rPr>
          <w:rFonts w:eastAsiaTheme="majorEastAsia" w:hint="eastAsia"/>
          <w:spacing w:val="0"/>
          <w:szCs w:val="22"/>
        </w:rPr>
        <w:t>日</w:t>
      </w:r>
      <w:r w:rsidR="00E46CA2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 w:hint="eastAsia"/>
          <w:spacing w:val="0"/>
          <w:szCs w:val="22"/>
        </w:rPr>
        <w:t>(D)</w:t>
      </w:r>
      <w:r w:rsidR="00970589" w:rsidRPr="006E2720">
        <w:rPr>
          <w:rFonts w:eastAsiaTheme="majorEastAsia"/>
          <w:spacing w:val="0"/>
          <w:szCs w:val="22"/>
        </w:rPr>
        <w:t xml:space="preserve"> </w:t>
      </w:r>
      <w:r w:rsidR="0069633B" w:rsidRPr="006E2720">
        <w:rPr>
          <w:rFonts w:eastAsiaTheme="majorEastAsia"/>
          <w:spacing w:val="0"/>
          <w:szCs w:val="22"/>
        </w:rPr>
        <w:t>2</w:t>
      </w:r>
      <w:r w:rsidR="0069633B" w:rsidRPr="006E2720">
        <w:rPr>
          <w:rFonts w:eastAsiaTheme="majorEastAsia"/>
          <w:spacing w:val="0"/>
          <w:szCs w:val="22"/>
        </w:rPr>
        <w:t>月</w:t>
      </w:r>
      <w:r w:rsidR="0069633B" w:rsidRPr="006E2720">
        <w:rPr>
          <w:rFonts w:eastAsiaTheme="majorEastAsia"/>
          <w:spacing w:val="0"/>
          <w:szCs w:val="22"/>
        </w:rPr>
        <w:t>14</w:t>
      </w:r>
      <w:r w:rsidR="0069633B" w:rsidRPr="006E2720">
        <w:rPr>
          <w:rFonts w:eastAsiaTheme="majorEastAsia"/>
          <w:spacing w:val="0"/>
          <w:szCs w:val="22"/>
        </w:rPr>
        <w:t>日</w:t>
      </w:r>
      <w:r w:rsidR="00E46CA2" w:rsidRPr="006E2720">
        <w:rPr>
          <w:rFonts w:eastAsiaTheme="majorEastAsia"/>
          <w:spacing w:val="0"/>
          <w:szCs w:val="22"/>
        </w:rPr>
        <w:tab/>
      </w:r>
      <w:r w:rsidRPr="006E2720">
        <w:rPr>
          <w:rFonts w:eastAsiaTheme="majorEastAsia" w:hint="eastAsia"/>
          <w:spacing w:val="0"/>
          <w:szCs w:val="22"/>
        </w:rPr>
        <w:t>(E)</w:t>
      </w:r>
      <w:r w:rsidR="00970589" w:rsidRPr="006E2720">
        <w:rPr>
          <w:rFonts w:eastAsiaTheme="majorEastAsia"/>
          <w:spacing w:val="0"/>
          <w:szCs w:val="22"/>
        </w:rPr>
        <w:t xml:space="preserve"> </w:t>
      </w:r>
      <w:r w:rsidR="0069633B" w:rsidRPr="006E2720">
        <w:rPr>
          <w:rFonts w:eastAsiaTheme="majorEastAsia"/>
          <w:spacing w:val="0"/>
          <w:szCs w:val="22"/>
        </w:rPr>
        <w:t>2</w:t>
      </w:r>
      <w:r w:rsidR="0069633B" w:rsidRPr="006E2720">
        <w:rPr>
          <w:rFonts w:eastAsiaTheme="majorEastAsia"/>
          <w:spacing w:val="0"/>
          <w:szCs w:val="22"/>
        </w:rPr>
        <w:t>月</w:t>
      </w:r>
      <w:r w:rsidR="0069633B" w:rsidRPr="006E2720">
        <w:rPr>
          <w:rFonts w:eastAsiaTheme="majorEastAsia"/>
          <w:spacing w:val="0"/>
          <w:szCs w:val="22"/>
        </w:rPr>
        <w:t>26</w:t>
      </w:r>
      <w:r w:rsidR="0069633B" w:rsidRPr="006E2720">
        <w:rPr>
          <w:rFonts w:eastAsiaTheme="majorEastAsia"/>
          <w:spacing w:val="0"/>
          <w:szCs w:val="22"/>
        </w:rPr>
        <w:t>日</w:t>
      </w:r>
    </w:p>
    <w:p w:rsidR="0069633B" w:rsidRPr="006E2720" w:rsidRDefault="00492251" w:rsidP="00B83D3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noProof/>
          <w:spacing w:val="0"/>
        </w:rPr>
        <mc:AlternateContent>
          <mc:Choice Requires="wpg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746500</wp:posOffset>
                </wp:positionH>
                <wp:positionV relativeFrom="paragraph">
                  <wp:posOffset>435864</wp:posOffset>
                </wp:positionV>
                <wp:extent cx="2086610" cy="2185035"/>
                <wp:effectExtent l="0" t="0" r="8890" b="5715"/>
                <wp:wrapSquare wrapText="bothSides"/>
                <wp:docPr id="184" name="群組 1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6610" cy="2185035"/>
                          <a:chOff x="66021" y="0"/>
                          <a:chExt cx="2085994" cy="2183765"/>
                        </a:xfrm>
                      </wpg:grpSpPr>
                      <wpg:grpSp>
                        <wpg:cNvPr id="555" name="群組 555"/>
                        <wpg:cNvGrpSpPr/>
                        <wpg:grpSpPr>
                          <a:xfrm>
                            <a:off x="66021" y="0"/>
                            <a:ext cx="2085994" cy="2183765"/>
                            <a:chOff x="66021" y="0"/>
                            <a:chExt cx="2085994" cy="2184267"/>
                          </a:xfrm>
                        </wpg:grpSpPr>
                        <wps:wsp>
                          <wps:cNvPr id="556" name="文字方塊 5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8358" y="2029327"/>
                              <a:ext cx="358140" cy="1549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5D08" w:rsidRPr="004D2EB4" w:rsidRDefault="00CF5D08" w:rsidP="008168C2">
                                <w:pPr>
                                  <w:spacing w:line="240" w:lineRule="exact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D2EB4">
                                  <w:rPr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4D2EB4">
                                  <w:rPr>
                                    <w:sz w:val="22"/>
                                    <w:szCs w:val="22"/>
                                  </w:rPr>
                                  <w:t>2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57" name="群組 557"/>
                          <wpg:cNvGrpSpPr/>
                          <wpg:grpSpPr>
                            <a:xfrm>
                              <a:off x="66021" y="0"/>
                              <a:ext cx="2085994" cy="1946275"/>
                              <a:chOff x="66030" y="0"/>
                              <a:chExt cx="2086286" cy="1946309"/>
                            </a:xfrm>
                          </wpg:grpSpPr>
                          <pic:pic xmlns:pic="http://schemas.openxmlformats.org/drawingml/2006/picture">
                            <pic:nvPicPr>
                              <pic:cNvPr id="558" name="圖片 0" descr="1.png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80"/>
                              <a:srcRect l="17949" t="9592" r="13469" b="12171"/>
                              <a:stretch/>
                            </pic:blipFill>
                            <pic:spPr bwMode="auto">
                              <a:xfrm>
                                <a:off x="510674" y="120316"/>
                                <a:ext cx="1419225" cy="15144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559" name="文字方塊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2758" y="1791369"/>
                                <a:ext cx="577215" cy="154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8"/>
                                      <w:szCs w:val="22"/>
                                    </w:rPr>
                                  </w:pPr>
                                  <w:r w:rsidRPr="00614954">
                                    <w:rPr>
                                      <w:rFonts w:hint="eastAsia"/>
                                      <w:sz w:val="18"/>
                                      <w:szCs w:val="22"/>
                                    </w:rPr>
                                    <w:t>溫度（</w:t>
                                  </w:r>
                                  <w:r w:rsidRPr="00614954">
                                    <w:rPr>
                                      <w:rFonts w:ascii="標楷體" w:eastAsia="標楷體" w:hAnsi="標楷體" w:hint="eastAsia"/>
                                      <w:sz w:val="18"/>
                                      <w:szCs w:val="22"/>
                                    </w:rPr>
                                    <w:t>℃</w:t>
                                  </w:r>
                                  <w:r w:rsidRPr="00614954">
                                    <w:rPr>
                                      <w:sz w:val="18"/>
                                      <w:szCs w:val="22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0" name="文字方塊 5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37916" y="1791369"/>
                                <a:ext cx="577215" cy="15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8"/>
                                      <w:szCs w:val="22"/>
                                    </w:rPr>
                                  </w:pPr>
                                  <w:r w:rsidRPr="00614954">
                                    <w:rPr>
                                      <w:rFonts w:hint="eastAsia"/>
                                      <w:sz w:val="18"/>
                                      <w:szCs w:val="22"/>
                                    </w:rPr>
                                    <w:t>溫度（</w:t>
                                  </w:r>
                                  <w:r w:rsidRPr="00614954">
                                    <w:rPr>
                                      <w:rFonts w:ascii="標楷體" w:eastAsia="標楷體" w:hAnsi="標楷體" w:hint="eastAsia"/>
                                      <w:sz w:val="18"/>
                                      <w:szCs w:val="22"/>
                                    </w:rPr>
                                    <w:t>℃</w:t>
                                  </w:r>
                                  <w:r w:rsidRPr="00614954">
                                    <w:rPr>
                                      <w:sz w:val="18"/>
                                      <w:szCs w:val="22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61" name="群組 561"/>
                            <wpg:cNvGrpSpPr/>
                            <wpg:grpSpPr>
                              <a:xfrm>
                                <a:off x="499979" y="1617579"/>
                                <a:ext cx="654652" cy="154940"/>
                                <a:chOff x="0" y="0"/>
                                <a:chExt cx="654652" cy="154940"/>
                              </a:xfrm>
                            </wpg:grpSpPr>
                            <wps:wsp>
                              <wps:cNvPr id="562" name="文字方塊 5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63" name="文字方塊 5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811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22"/>
                                      </w:rPr>
                                      <w:t>1</w:t>
                                    </w: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64" name="文字方塊 5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295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22"/>
                                      </w:rPr>
                                      <w:t>2</w:t>
                                    </w: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65" name="文字方塊 5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5432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22"/>
                                      </w:rPr>
                                      <w:t>3</w:t>
                                    </w: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66" name="群組 566"/>
                            <wpg:cNvGrpSpPr/>
                            <wpg:grpSpPr>
                              <a:xfrm>
                                <a:off x="1200484" y="1617579"/>
                                <a:ext cx="654050" cy="154940"/>
                                <a:chOff x="0" y="0"/>
                                <a:chExt cx="654652" cy="154940"/>
                              </a:xfrm>
                            </wpg:grpSpPr>
                            <wps:wsp>
                              <wps:cNvPr id="567" name="文字方塊 5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68" name="文字方塊 5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811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22"/>
                                      </w:rPr>
                                      <w:t>1</w:t>
                                    </w: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69" name="文字方塊 5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295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22"/>
                                      </w:rPr>
                                      <w:t>2</w:t>
                                    </w: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70" name="文字方塊 5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5432" y="0"/>
                                  <a:ext cx="109220" cy="154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CF5D08" w:rsidRPr="00614954" w:rsidRDefault="00CF5D08" w:rsidP="008168C2">
                                    <w:pPr>
                                      <w:spacing w:line="240" w:lineRule="exact"/>
                                      <w:jc w:val="center"/>
                                      <w:rPr>
                                        <w:sz w:val="16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22"/>
                                      </w:rPr>
                                      <w:t>3</w:t>
                                    </w:r>
                                    <w:r w:rsidRPr="00614954">
                                      <w:rPr>
                                        <w:rFonts w:hint="eastAsia"/>
                                        <w:sz w:val="16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71" name="文字方塊 5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1747" y="80211"/>
                                <a:ext cx="108585" cy="15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 w:rsidRPr="00614954"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72" name="文字方塊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030" y="475916"/>
                                <a:ext cx="172693" cy="9967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CF5D08" w:rsidRPr="00C10403" w:rsidRDefault="00CF5D08" w:rsidP="00C10403">
                                  <w:pPr>
                                    <w:spacing w:line="280" w:lineRule="exact"/>
                                    <w:jc w:val="center"/>
                                    <w:rPr>
                                      <w:spacing w:val="10"/>
                                      <w:sz w:val="16"/>
                                      <w:szCs w:val="22"/>
                                    </w:rPr>
                                  </w:pPr>
                                  <w:r w:rsidRPr="00C10403">
                                    <w:rPr>
                                      <w:rFonts w:hint="eastAsia"/>
                                      <w:spacing w:val="10"/>
                                      <w:sz w:val="16"/>
                                      <w:szCs w:val="22"/>
                                    </w:rPr>
                                    <w:t>水下</w:t>
                                  </w:r>
                                  <w:r w:rsidRPr="00C10403">
                                    <w:rPr>
                                      <w:spacing w:val="10"/>
                                      <w:sz w:val="16"/>
                                      <w:szCs w:val="22"/>
                                    </w:rPr>
                                    <w:t>深度</w:t>
                                  </w:r>
                                  <w:r w:rsidRPr="00C10403">
                                    <w:rPr>
                                      <w:rFonts w:hint="eastAsia"/>
                                      <w:spacing w:val="10"/>
                                      <w:sz w:val="16"/>
                                      <w:szCs w:val="22"/>
                                    </w:rPr>
                                    <w:t>（公</w:t>
                                  </w:r>
                                  <w:r w:rsidRPr="00C10403">
                                    <w:rPr>
                                      <w:spacing w:val="10"/>
                                      <w:sz w:val="16"/>
                                      <w:szCs w:val="22"/>
                                    </w:rPr>
                                    <w:t>尺</w:t>
                                  </w:r>
                                  <w:r w:rsidRPr="00C10403">
                                    <w:rPr>
                                      <w:rFonts w:hint="eastAsia"/>
                                      <w:spacing w:val="10"/>
                                      <w:sz w:val="16"/>
                                      <w:szCs w:val="22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73" name="文字方塊 5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590" y="1360906"/>
                                <a:ext cx="266065" cy="15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right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22"/>
                                    </w:rPr>
                                    <w:t>160</w:t>
                                  </w:r>
                                  <w:r w:rsidRPr="00614954"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74" name="文字方塊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590" y="1040064"/>
                                <a:ext cx="266065" cy="15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right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22"/>
                                    </w:rPr>
                                    <w:t>120</w:t>
                                  </w:r>
                                  <w:r w:rsidRPr="00614954"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75" name="文字方塊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590" y="721895"/>
                                <a:ext cx="266065" cy="15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right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22"/>
                                    </w:rPr>
                                    <w:t>80</w:t>
                                  </w:r>
                                  <w:r w:rsidRPr="00614954"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5" name="文字方塊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590" y="401053"/>
                                <a:ext cx="266065" cy="15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40" w:lineRule="exact"/>
                                    <w:jc w:val="right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22"/>
                                    </w:rPr>
                                    <w:t>40</w:t>
                                  </w:r>
                                  <w:r w:rsidRPr="00614954"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6" name="文字方塊 1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7726" y="0"/>
                                <a:ext cx="312420" cy="1358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00" w:lineRule="exact"/>
                                    <w:jc w:val="center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（甲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7" name="文字方塊 1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03684" y="0"/>
                                <a:ext cx="312420" cy="1358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614954" w:rsidRDefault="00CF5D08" w:rsidP="008168C2">
                                  <w:pPr>
                                    <w:spacing w:line="200" w:lineRule="exact"/>
                                    <w:jc w:val="center"/>
                                    <w:rPr>
                                      <w:sz w:val="16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  <w:szCs w:val="22"/>
                                    </w:rPr>
                                    <w:t>（乙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8" name="文字方塊 1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98316" y="45453"/>
                                <a:ext cx="254000" cy="219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AF79A9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AF79A9"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海</w:t>
                                  </w:r>
                                  <w:r w:rsidRPr="00AF79A9">
                                    <w:rPr>
                                      <w:sz w:val="14"/>
                                      <w:szCs w:val="22"/>
                                    </w:rPr>
                                    <w:t>水</w:t>
                                  </w:r>
                                </w:p>
                                <w:p w:rsidR="00CF5D08" w:rsidRPr="00AF79A9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AF79A9">
                                    <w:rPr>
                                      <w:sz w:val="14"/>
                                      <w:szCs w:val="22"/>
                                    </w:rPr>
                                    <w:t>表面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39" name="文字方塊 1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98316" y="1007979"/>
                                <a:ext cx="254000" cy="219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5D08" w:rsidRPr="00AF79A9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AF79A9"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海</w:t>
                                  </w:r>
                                  <w:r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床</w:t>
                                  </w:r>
                                </w:p>
                                <w:p w:rsidR="00CF5D08" w:rsidRPr="00AF79A9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AF79A9">
                                    <w:rPr>
                                      <w:sz w:val="14"/>
                                      <w:szCs w:val="22"/>
                                    </w:rPr>
                                    <w:t>表面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40" name="文字方塊 1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33074" y="508000"/>
                                <a:ext cx="122555" cy="219075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:rsidR="00CF5D08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AF79A9"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海</w:t>
                                  </w:r>
                                </w:p>
                                <w:p w:rsidR="00CF5D08" w:rsidRPr="00AF79A9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5" name="文字方塊 1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33074" y="1251285"/>
                                <a:ext cx="122555" cy="314960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:rsidR="00CF5D08" w:rsidRPr="00AF79A9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沉積</w:t>
                                  </w:r>
                                  <w:r>
                                    <w:rPr>
                                      <w:sz w:val="14"/>
                                      <w:szCs w:val="22"/>
                                    </w:rPr>
                                    <w:t>物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6" name="文字方塊 1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8894" y="591435"/>
                                <a:ext cx="392759" cy="104106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noFill/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:rsidR="00CF5D08" w:rsidRPr="008168C2" w:rsidRDefault="00CF5D08" w:rsidP="008168C2">
                                  <w:pPr>
                                    <w:snapToGrid w:val="0"/>
                                    <w:spacing w:line="160" w:lineRule="exact"/>
                                    <w:jc w:val="center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8168C2"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海水溫</w:t>
                                  </w:r>
                                  <w:r w:rsidRPr="008168C2">
                                    <w:rPr>
                                      <w:sz w:val="14"/>
                                      <w:szCs w:val="22"/>
                                    </w:rPr>
                                    <w:t>度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2" name="文字方塊 1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52685" y="1201009"/>
                                <a:ext cx="268310" cy="112154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noFill/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:rsidR="00CF5D08" w:rsidRPr="008168C2" w:rsidRDefault="00CF5D08" w:rsidP="008168C2">
                                  <w:pPr>
                                    <w:snapToGrid w:val="0"/>
                                    <w:spacing w:line="160" w:lineRule="exact"/>
                                    <w:rPr>
                                      <w:sz w:val="14"/>
                                      <w:szCs w:val="22"/>
                                    </w:rPr>
                                  </w:pPr>
                                  <w:r w:rsidRPr="008168C2">
                                    <w:rPr>
                                      <w:rFonts w:hint="eastAsia"/>
                                      <w:sz w:val="14"/>
                                      <w:szCs w:val="22"/>
                                    </w:rPr>
                                    <w:t>地溫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3" name="矩形 183"/>
                            <wps:cNvSpPr/>
                            <wps:spPr>
                              <a:xfrm>
                                <a:off x="794084" y="622969"/>
                                <a:ext cx="276057" cy="19785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6" name="文字方塊 1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2339" y="264528"/>
                                <a:ext cx="360462" cy="434468"/>
                              </a:xfrm>
                              <a:prstGeom prst="rect">
                                <a:avLst/>
                              </a:prstGeom>
                              <a:noFill/>
                              <a:ln w="3175">
                                <a:noFill/>
                                <a:miter lim="800000"/>
                                <a:headEnd/>
                                <a:tailEnd/>
                              </a:ln>
                              <a:extLst/>
                            </wps:spPr>
                            <wps:txbx>
                              <w:txbxContent>
                                <w:p w:rsidR="00CF5D08" w:rsidRPr="008168C2" w:rsidRDefault="00CF5D08" w:rsidP="008168C2">
                                  <w:pPr>
                                    <w:snapToGrid w:val="0"/>
                                    <w:spacing w:line="160" w:lineRule="exact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8168C2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可形</w:t>
                                  </w:r>
                                  <w:r w:rsidRPr="008168C2">
                                    <w:rPr>
                                      <w:sz w:val="13"/>
                                      <w:szCs w:val="13"/>
                                    </w:rPr>
                                    <w:t>成</w:t>
                                  </w:r>
                                </w:p>
                                <w:p w:rsidR="00CF5D08" w:rsidRPr="008168C2" w:rsidRDefault="00CF5D08" w:rsidP="008168C2">
                                  <w:pPr>
                                    <w:snapToGrid w:val="0"/>
                                    <w:spacing w:line="160" w:lineRule="exact"/>
                                    <w:rPr>
                                      <w:sz w:val="13"/>
                                      <w:szCs w:val="13"/>
                                    </w:rPr>
                                  </w:pPr>
                                  <w:r w:rsidRPr="008168C2">
                                    <w:rPr>
                                      <w:sz w:val="13"/>
                                      <w:szCs w:val="13"/>
                                    </w:rPr>
                                    <w:t>天然氣水合</w:t>
                                  </w:r>
                                  <w:r w:rsidRPr="008168C2">
                                    <w:rPr>
                                      <w:rFonts w:hint="eastAsia"/>
                                      <w:sz w:val="13"/>
                                      <w:szCs w:val="13"/>
                                    </w:rPr>
                                    <w:t>物</w:t>
                                  </w:r>
                                  <w:r w:rsidRPr="008168C2">
                                    <w:rPr>
                                      <w:sz w:val="13"/>
                                      <w:szCs w:val="13"/>
                                    </w:rPr>
                                    <w:t>的溫壓環境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60" name="矩形 160"/>
                        <wps:cNvSpPr/>
                        <wps:spPr>
                          <a:xfrm>
                            <a:off x="1502023" y="498764"/>
                            <a:ext cx="227766" cy="5159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矩形 181"/>
                        <wps:cNvSpPr/>
                        <wps:spPr>
                          <a:xfrm>
                            <a:off x="1562219" y="1344369"/>
                            <a:ext cx="167134" cy="544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84" o:spid="_x0000_s1593" style="position:absolute;left:0;text-align:left;margin-left:295pt;margin-top:34.3pt;width:164.3pt;height:172.05pt;z-index:251830272;mso-width-relative:margin;mso-height-relative:margin" coordorigin="660" coordsize="20859,218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">
                <v:group id="群組 555" o:spid="_x0000_s1594" style="position:absolute;left:660;width:20860;height:21837" coordorigin="660" coordsize="20859,218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+6w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S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+6wMQAAADcAAAA&#10;DwAAAAAAAAAAAAAAAACqAgAAZHJzL2Rvd25yZXYueG1sUEsFBgAAAAAEAAQA+gAAAJsDAAAAAA==&#10;">
                  <v:shape id="文字方塊 556" o:spid="_x0000_s1595" type="#_x0000_t202" style="position:absolute;left:8983;top:20293;width:3581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4I4MQA&#10;AADcAAAADwAAAGRycy9kb3ducmV2LnhtbESPzYvCMBTE7wv+D+EJXhZNFSxSjeIn7GH34AeeH82z&#10;LTYvJYm2/vdmYWGPw8z8hlmsOlOLJzlfWVYwHiUgiHOrKy4UXM6H4QyED8gaa8uk4EUeVsvexwIz&#10;bVs+0vMUChEh7DNUUIbQZFL6vCSDfmQb4ujdrDMYonSF1A7bCDe1nCRJKg1WHBdKbGhbUn4/PYyC&#10;dOce7ZG3n7vL/ht/mmJy3byuSg363XoOIlAX/sN/7S+tYDpN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+CODEAAAA3AAAAA8AAAAAAAAAAAAAAAAAmAIAAGRycy9k&#10;b3ducmV2LnhtbFBLBQYAAAAABAAEAPUAAACJAwAAAAA=&#10;" stroked="f">
                    <v:textbox inset="0,0,0,0">
                      <w:txbxContent>
                        <w:p w:rsidR="00CF5D08" w:rsidRPr="004D2EB4" w:rsidRDefault="00CF5D08" w:rsidP="008168C2">
                          <w:pPr>
                            <w:spacing w:line="240" w:lineRule="exact"/>
                            <w:rPr>
                              <w:sz w:val="22"/>
                              <w:szCs w:val="22"/>
                            </w:rPr>
                          </w:pPr>
                          <w:r w:rsidRPr="004D2EB4">
                            <w:rPr>
                              <w:sz w:val="22"/>
                              <w:szCs w:val="22"/>
                            </w:rPr>
                            <w:t>圖</w:t>
                          </w:r>
                          <w:r w:rsidRPr="004D2EB4">
                            <w:rPr>
                              <w:sz w:val="22"/>
                              <w:szCs w:val="22"/>
                            </w:rPr>
                            <w:t>2</w:t>
                          </w: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group id="群組 557" o:spid="_x0000_s1596" style="position:absolute;left:660;width:20860;height:19462" coordorigin="660" coordsize="20862,194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  <v:shape id="圖片 0" o:spid="_x0000_s1597" type="#_x0000_t75" alt="1.png" style="position:absolute;left:5106;top:1203;width:14192;height:151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N5apjCAAAA3AAAAA8AAABkcnMvZG93bnJldi54bWxETz1rwzAQ3QP9D+IK3WK5Lgm1EyWUFEOX&#10;DFXa/WpdbBPrZCzFdvvro6GQ8fG+t/vZdmKkwbeOFTwnKQjiypmWawVfp3L5CsIHZIOdY1LwSx72&#10;u4fFFgvjJv6kUYdaxBD2BSpoQugLKX3VkEWfuJ44cmc3WAwRDrU0A04x3HYyS9O1tNhybGiwp0ND&#10;1UVfrYKX7+Nfns2ZLt/1lGn5Y8w55Eo9Pc5vGxCB5nAX/7s/jILVKq6NZ+IRkLs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eWqYwgAAANwAAAAPAAAAAAAAAAAAAAAAAJ8C&#10;AABkcnMvZG93bnJldi54bWxQSwUGAAAAAAQABAD3AAAAjgMAAAAA&#10;">
                      <v:imagedata r:id="rId281" o:title="1" croptop="6286f" cropbottom="7976f" cropleft="11763f" cropright="8827f"/>
                      <v:path arrowok="t"/>
                    </v:shape>
                    <v:shape id="文字方塊 559" o:spid="_x0000_s1598" type="#_x0000_t202" style="position:absolute;left:5427;top:17913;width:5772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GcksQA&#10;AADcAAAADwAAAGRycy9kb3ducmV2LnhtbESPQYvCMBSE78L+h/AWvIimCopbjbKru+BBD7ri+dE8&#10;22LzUpJo6783guBxmJlvmPmyNZW4kfOlZQXDQQKCOLO65FzB8f+vPwXhA7LGyjIpuJOH5eKjM8dU&#10;24b3dDuEXEQI+xQVFCHUqZQ+K8igH9iaOHpn6wyGKF0utcMmwk0lR0kykQZLjgsF1rQqKLscrkbB&#10;ZO2uzZ5XvfXxd4u7Oh+dfu4npbqf7fcMRKA2vMOv9kYrGI+/4H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hnJLEAAAA3AAAAA8AAAAAAAAAAAAAAAAAmAIAAGRycy9k&#10;b3ducmV2LnhtbFBLBQYAAAAABAAEAPUAAACJAwAAAAA=&#10;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center"/>
                              <w:rPr>
                                <w:sz w:val="18"/>
                                <w:szCs w:val="22"/>
                              </w:rPr>
                            </w:pPr>
                            <w:r w:rsidRPr="00614954">
                              <w:rPr>
                                <w:rFonts w:hint="eastAsia"/>
                                <w:sz w:val="18"/>
                                <w:szCs w:val="22"/>
                              </w:rPr>
                              <w:t>溫度（</w:t>
                            </w:r>
                            <w:r w:rsidRPr="00614954">
                              <w:rPr>
                                <w:rFonts w:ascii="標楷體" w:eastAsia="標楷體" w:hAnsi="標楷體" w:hint="eastAsia"/>
                                <w:sz w:val="18"/>
                                <w:szCs w:val="22"/>
                              </w:rPr>
                              <w:t>℃</w:t>
                            </w:r>
                            <w:r w:rsidRPr="00614954">
                              <w:rPr>
                                <w:sz w:val="18"/>
                                <w:szCs w:val="22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文字方塊 560" o:spid="_x0000_s1599" type="#_x0000_t202" style="position:absolute;left:12379;top:17913;width:5772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4YVsIA&#10;AADcAAAADwAAAGRycy9kb3ducmV2LnhtbERPz2vCMBS+D/wfwhN2m6mDlVlNRWQDYTCs9eDx2by2&#10;weala6J2//1yEHb8+H6v1qPtxI0GbxwrmM8SEMSV04YbBcfy8+UdhA/IGjvHpOCXPKzzydMKM+3u&#10;XNDtEBoRQ9hnqKANoc+k9FVLFv3M9cSRq91gMUQ4NFIPeI/htpOvSZJKi4ZjQ4s9bVuqLoerVbA5&#10;cfFhfr7P+6IuTFkuEv5KL0o9T8fNEkSgMfyLH+6dVvCWxvn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jhhWwgAAANwAAAAPAAAAAAAAAAAAAAAAAJgCAABkcnMvZG93&#10;bnJldi54bWxQSwUGAAAAAAQABAD1AAAAhwMAAAAA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center"/>
                              <w:rPr>
                                <w:sz w:val="18"/>
                                <w:szCs w:val="22"/>
                              </w:rPr>
                            </w:pPr>
                            <w:r w:rsidRPr="00614954">
                              <w:rPr>
                                <w:rFonts w:hint="eastAsia"/>
                                <w:sz w:val="18"/>
                                <w:szCs w:val="22"/>
                              </w:rPr>
                              <w:t>溫度（</w:t>
                            </w:r>
                            <w:r w:rsidRPr="00614954">
                              <w:rPr>
                                <w:rFonts w:ascii="標楷體" w:eastAsia="標楷體" w:hAnsi="標楷體" w:hint="eastAsia"/>
                                <w:sz w:val="18"/>
                                <w:szCs w:val="22"/>
                              </w:rPr>
                              <w:t>℃</w:t>
                            </w:r>
                            <w:r w:rsidRPr="00614954">
                              <w:rPr>
                                <w:sz w:val="18"/>
                                <w:szCs w:val="22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group id="群組 561" o:spid="_x0000_s1600" style="position:absolute;left:4999;top:16175;width:6547;height:1550" coordsize="6546,15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    <v:shape id="文字方塊 562" o:spid="_x0000_s1601" type="#_x0000_t202" style="position:absolute;width:109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AjusUA&#10;AADcAAAADwAAAGRycy9kb3ducmV2LnhtbESPQWvCQBSE7wX/w/KE3upGoaFGVxFpQSgUYzx4fGaf&#10;yWL2bcyumv77rlDwOMzMN8x82dtG3KjzxrGC8SgBQVw6bbhSsC++3j5A+ICssXFMCn7Jw3IxeJlj&#10;pt2dc7rtQiUihH2GCuoQ2kxKX9Zk0Y9cSxy9k+sshii7SuoO7xFuGzlJklRaNBwXamxpXVN53l2t&#10;gtWB809z+Tlu81NuimKa8Hd6Vup12K9mIAL14Rn+b2+0gvd0A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ECO6xQAAANwAAAAPAAAAAAAAAAAAAAAAAJgCAABkcnMv&#10;ZG93bnJldi54bWxQSwUGAAAAAAQABAD1AAAAig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563" o:spid="_x0000_s1602" type="#_x0000_t202" style="position:absolute;left:1818;width:109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yGIcUA&#10;AADcAAAADwAAAGRycy9kb3ducmV2LnhtbESPQWvCQBSE7wX/w/IK3uqmFYONriLSgiBIYzz0+Mw+&#10;k8Xs2zS7avrvu0LB4zAz3zDzZW8bcaXOG8cKXkcJCOLSacOVgkPx+TIF4QOyxsYxKfglD8vF4GmO&#10;mXY3zum6D5WIEPYZKqhDaDMpfVmTRT9yLXH0Tq6zGKLsKqk7vEW4beRbkqTSouG4UGNL65rK8/5i&#10;Fay+Of8wP7vjV37KTVG8J7xNz0oNn/vVDESgPjzC/+2NVjBJx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XIYhxQAAANwAAAAPAAAAAAAAAAAAAAAAAJgCAABkcnMv&#10;ZG93bnJldi54bWxQSwUGAAAAAAQABAD1AAAAig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sz w:val="16"/>
                                  <w:szCs w:val="22"/>
                                </w:rPr>
                                <w:t>1</w:t>
                              </w: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564" o:spid="_x0000_s1603" type="#_x0000_t202" style="position:absolute;left:3662;width:1093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UeVcUA&#10;AADcAAAADwAAAGRycy9kb3ducmV2LnhtbESPQWvCQBSE7wX/w/IK3uqmRYONriLSgiBIYzz0+Mw+&#10;k8Xs2zS7avrvu0LB4zAz3zDzZW8bcaXOG8cKXkcJCOLSacOVgkPx+TIF4QOyxsYxKfglD8vF4GmO&#10;mXY3zum6D5WIEPYZKqhDaDMpfVmTRT9yLXH0Tq6zGKLsKqk7vEW4beRbkqTSouG4UGNL65rK8/5i&#10;Fay+Of8wP7vjV37KTVG8J7xNz0oNn/vVDESgPjzC/+2NVjBJx3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R5VxQAAANwAAAAPAAAAAAAAAAAAAAAAAJgCAABkcnMv&#10;ZG93bnJldi54bWxQSwUGAAAAAAQABAD1AAAAig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sz w:val="16"/>
                                  <w:szCs w:val="22"/>
                                </w:rPr>
                                <w:t>2</w:t>
                              </w: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565" o:spid="_x0000_s1604" type="#_x0000_t202" style="position:absolute;left:5454;width:109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m7zsUA&#10;AADcAAAADwAAAGRycy9kb3ducmV2LnhtbESPQWvCQBSE70L/w/IKvelGwaDRVUQsFArSGA89vmaf&#10;yWL2bcxuNf33bkHwOMzMN8xy3dtGXKnzxrGC8SgBQVw6bbhScCzehzMQPiBrbByTgj/ysF69DJaY&#10;aXfjnK6HUIkIYZ+hgjqENpPSlzVZ9CPXEkfv5DqLIcqukrrDW4TbRk6SJJUWDceFGlva1lSeD79W&#10;weab85257H++8lNuimKe8Gd6Vurttd8sQATqwzP8aH9oBdN0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+bvOxQAAANwAAAAPAAAAAAAAAAAAAAAAAJgCAABkcnMv&#10;ZG93bnJldi54bWxQSwUGAAAAAAQABAD1AAAAig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sz w:val="16"/>
                                  <w:szCs w:val="22"/>
                                </w:rPr>
                                <w:t>3</w:t>
                              </w: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群組 566" o:spid="_x0000_s1605" style="position:absolute;left:12004;top:16175;width:6541;height:1550" coordsize="6546,15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    <v:shape id="文字方塊 567" o:spid="_x0000_s1606" type="#_x0000_t202" style="position:absolute;width:109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eAIsUA&#10;AADcAAAADwAAAGRycy9kb3ducmV2LnhtbESPQWvCQBSE74L/YXmF3nRToamNriLSQqFQTOKhx2f2&#10;mSxm38bsVtN/3xUKHoeZ+YZZrgfbigv13jhW8DRNQBBXThuuFezL98kchA/IGlvHpOCXPKxX49ES&#10;M+2unNOlCLWIEPYZKmhC6DIpfdWQRT91HXH0jq63GKLsa6l7vEa4beUsSVJp0XBcaLCjbUPVqfix&#10;CjbfnL+Z89dhlx9zU5avCX+mJ6UeH4bNAkSgIdzD/+0PreA5fYH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Z4AixQAAANwAAAAPAAAAAAAAAAAAAAAAAJgCAABkcnMv&#10;ZG93bnJldi54bWxQSwUGAAAAAAQABAD1AAAAig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568" o:spid="_x0000_s1607" type="#_x0000_t202" style="position:absolute;left:1818;width:109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UUMIA&#10;AADcAAAADwAAAGRycy9kb3ducmV2LnhtbERPz2vCMBS+D/wfwhN2m6mDlVlNRWQDYTCs9eDx2by2&#10;weala6J2//1yEHb8+H6v1qPtxI0GbxwrmM8SEMSV04YbBcfy8+UdhA/IGjvHpOCXPKzzydMKM+3u&#10;XNDtEBoRQ9hnqKANoc+k9FVLFv3M9cSRq91gMUQ4NFIPeI/htpOvSZJKi4ZjQ4s9bVuqLoerVbA5&#10;cfFhfr7P+6IuTFkuEv5KL0o9T8fNEkSgMfyLH+6dVvCWxr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+BRQwgAAANwAAAAPAAAAAAAAAAAAAAAAAJgCAABkcnMvZG93&#10;bnJldi54bWxQSwUGAAAAAAQABAD1AAAAhw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sz w:val="16"/>
                                  <w:szCs w:val="22"/>
                                </w:rPr>
                                <w:t>1</w:t>
                              </w: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569" o:spid="_x0000_s1608" type="#_x0000_t202" style="position:absolute;left:3662;width:1093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Sxy8UA&#10;AADcAAAADwAAAGRycy9kb3ducmV2LnhtbESPQWvCQBSE70L/w/KE3nSj0FBTV5GiIBSKMR48vmaf&#10;yWL2bcyumv77rlDwOMzMN8x82dtG3KjzxrGCyTgBQVw6bbhScCg2o3cQPiBrbByTgl/ysFy8DOaY&#10;aXfnnG77UIkIYZ+hgjqENpPSlzVZ9GPXEkfv5DqLIcqukrrDe4TbRk6TJJUWDceFGlv6rKk8769W&#10;werI+dpcvn92+Sk3RTFL+Cs9K/U67FcfIAL14Rn+b2+1grd0B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tLHLxQAAANwAAAAPAAAAAAAAAAAAAAAAAJgCAABkcnMv&#10;ZG93bnJldi54bWxQSwUGAAAAAAQABAD1AAAAig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sz w:val="16"/>
                                  <w:szCs w:val="22"/>
                                </w:rPr>
                                <w:t>2</w:t>
                              </w: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字方塊 570" o:spid="_x0000_s1609" type="#_x0000_t202" style="position:absolute;left:5454;width:1092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eOi8IA&#10;AADcAAAADwAAAGRycy9kb3ducmV2LnhtbERPz2vCMBS+D/wfwhN2m6mCblajiCgMBrJaDx6fzbMN&#10;Ni+1ybT+9+Yg7Pjx/Z4vO1uLG7XeOFYwHCQgiAunDZcKDvn24wuED8gaa8ek4EEelove2xxT7e6c&#10;0W0fShFD2KeooAqhSaX0RUUW/cA1xJE7u9ZiiLAtpW7xHsNtLUdJMpEWDceGChtaV1Rc9n9WwerI&#10;2cZcd6ff7JyZPJ8m/DO5KPXe71YzEIG68C9+ub+1gvFn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46LwgAAANwAAAAPAAAAAAAAAAAAAAAAAJgCAABkcnMvZG93&#10;bnJldi54bWxQSwUGAAAAAAQABAD1AAAAhwMAAAAA&#10;" filled="f" stroked="f">
                        <v:textbox inset="0,0,0,0">
                          <w:txbxContent>
                            <w:p w:rsidR="00CF5D08" w:rsidRPr="00614954" w:rsidRDefault="00CF5D08" w:rsidP="008168C2">
                              <w:pPr>
                                <w:spacing w:line="240" w:lineRule="exact"/>
                                <w:jc w:val="center"/>
                                <w:rPr>
                                  <w:sz w:val="16"/>
                                  <w:szCs w:val="22"/>
                                </w:rPr>
                              </w:pPr>
                              <w:r>
                                <w:rPr>
                                  <w:sz w:val="16"/>
                                  <w:szCs w:val="22"/>
                                </w:rPr>
                                <w:t>3</w:t>
                              </w:r>
                              <w:r w:rsidRPr="00614954">
                                <w:rPr>
                                  <w:rFonts w:hint="eastAsia"/>
                                  <w:sz w:val="16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文字方塊 571" o:spid="_x0000_s1610" type="#_x0000_t202" style="position:absolute;left:4117;top:802;width:1086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srEMYA&#10;AADcAAAADwAAAGRycy9kb3ducmV2LnhtbESPQWvCQBSE7wX/w/KE3urGQm2NWUVEoVCQxnjw+My+&#10;JIvZt2l2q+m/dwuFHoeZ+YbJVoNtxZV6bxwrmE4SEMSl04ZrBcdi9/QGwgdkja1jUvBDHlbL0UOG&#10;qXY3zul6CLWIEPYpKmhC6FIpfdmQRT9xHXH0KtdbDFH2tdQ93iLctvI5SWbSouG40GBHm4bKy+Hb&#10;KlifON+ar/35M69yUxTzhD9mF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RsrEMYAAADcAAAADwAAAAAAAAAAAAAAAACYAgAAZHJz&#10;L2Rvd25yZXYueG1sUEsFBgAAAAAEAAQA9QAAAIsDAAAAAA==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center"/>
                              <w:rPr>
                                <w:sz w:val="16"/>
                                <w:szCs w:val="22"/>
                              </w:rPr>
                            </w:pPr>
                            <w:r w:rsidRPr="00614954"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572" o:spid="_x0000_s1611" type="#_x0000_t202" style="position:absolute;left:660;top:4759;width:1727;height:9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PnMMA&#10;AADcAAAADwAAAGRycy9kb3ducmV2LnhtbESPzW7CMBCE70i8g7VIvYEDFbRKcSIE6s+VlEtuK3tJ&#10;Iux1FBtI376uVInjaGa+0WzL0VlxoyF0nhUsFxkIYu1Nx42C0/f7/BVEiMgGrWdS8EMBymI62WJu&#10;/J2PdKtiIxKEQ44K2hj7XMqgW3IYFr4nTt7ZDw5jkkMjzYD3BHdWrrJsIx12nBZa7Gnfkr5UV6eg&#10;3tdWen1a68/js8Rddfiw9UGpp9m4ewMRaYyP8H/7yyhYv6zg70w6Ar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qPnMMAAADcAAAADwAAAAAAAAAAAAAAAACYAgAAZHJzL2Rv&#10;d25yZXYueG1sUEsFBgAAAAAEAAQA9QAAAIgDAAAAAA==&#10;" filled="f" stroked="f">
                      <v:textbox style="layout-flow:vertical-ideographic" inset="0,0,0,0">
                        <w:txbxContent>
                          <w:p w:rsidR="00CF5D08" w:rsidRPr="00C10403" w:rsidRDefault="00CF5D08" w:rsidP="00C10403">
                            <w:pPr>
                              <w:spacing w:line="280" w:lineRule="exact"/>
                              <w:jc w:val="center"/>
                              <w:rPr>
                                <w:spacing w:val="10"/>
                                <w:sz w:val="16"/>
                                <w:szCs w:val="22"/>
                              </w:rPr>
                            </w:pPr>
                            <w:r w:rsidRPr="00C10403">
                              <w:rPr>
                                <w:rFonts w:hint="eastAsia"/>
                                <w:spacing w:val="10"/>
                                <w:sz w:val="16"/>
                                <w:szCs w:val="22"/>
                              </w:rPr>
                              <w:t>水下</w:t>
                            </w:r>
                            <w:r w:rsidRPr="00C10403">
                              <w:rPr>
                                <w:spacing w:val="10"/>
                                <w:sz w:val="16"/>
                                <w:szCs w:val="22"/>
                              </w:rPr>
                              <w:t>深度</w:t>
                            </w:r>
                            <w:r w:rsidRPr="00C10403">
                              <w:rPr>
                                <w:rFonts w:hint="eastAsia"/>
                                <w:spacing w:val="10"/>
                                <w:sz w:val="16"/>
                                <w:szCs w:val="22"/>
                              </w:rPr>
                              <w:t>（公</w:t>
                            </w:r>
                            <w:r w:rsidRPr="00C10403">
                              <w:rPr>
                                <w:spacing w:val="10"/>
                                <w:sz w:val="16"/>
                                <w:szCs w:val="22"/>
                              </w:rPr>
                              <w:t>尺</w:t>
                            </w:r>
                            <w:r w:rsidRPr="00C10403">
                              <w:rPr>
                                <w:rFonts w:hint="eastAsia"/>
                                <w:spacing w:val="10"/>
                                <w:sz w:val="16"/>
                                <w:szCs w:val="22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文字方塊 573" o:spid="_x0000_s1612" type="#_x0000_t202" style="position:absolute;left:2245;top:13609;width:2661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UQ/M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Lx2y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UQ/MYAAADcAAAADwAAAAAAAAAAAAAAAACYAgAAZHJz&#10;L2Rvd25yZXYueG1sUEsFBgAAAAAEAAQA9QAAAIsDAAAAAA==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right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sz w:val="16"/>
                                <w:szCs w:val="22"/>
                              </w:rPr>
                              <w:t>160</w:t>
                            </w:r>
                            <w:r w:rsidRPr="00614954"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574" o:spid="_x0000_s1613" type="#_x0000_t202" style="position:absolute;left:2245;top:10400;width:2661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yIiMYA&#10;AADcAAAADwAAAGRycy9kb3ducmV2LnhtbESPQWvCQBSE70L/w/IKvemmpdqauoqIBaEgTeLB4zP7&#10;TBazb9PsVtN/7wpCj8PMfMPMFr1txJk6bxwreB4lIIhLpw1XCnbF5/AdhA/IGhvHpOCPPCzmD4MZ&#10;ptpdOKNzHioRIexTVFCH0KZS+rImi37kWuLoHV1nMUTZVVJ3eIlw28iXJJlIi4bjQo0trWoqT/mv&#10;VbDcc7Y2P9vDd3bMTFFME/6anJR6euyXHyAC9eE/fG9vtILx2y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WyIiMYAAADcAAAADwAAAAAAAAAAAAAAAACYAgAAZHJz&#10;L2Rvd25yZXYueG1sUEsFBgAAAAAEAAQA9QAAAIsDAAAAAA==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right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sz w:val="16"/>
                                <w:szCs w:val="22"/>
                              </w:rPr>
                              <w:t>120</w:t>
                            </w:r>
                            <w:r w:rsidRPr="00614954"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575" o:spid="_x0000_s1614" type="#_x0000_t202" style="position:absolute;left:2245;top:7218;width:2661;height:1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AtE8UA&#10;AADcAAAADwAAAGRycy9kb3ducmV2LnhtbESPT2vCQBTE7wW/w/KE3upGwT+NriJioSBIY3ro8TX7&#10;TBazb2N2q/HbuwXB4zAzv2EWq87W4kKtN44VDAcJCOLCacOlgu/8420GwgdkjbVjUnAjD6tl72WB&#10;qXZXzuhyCKWIEPYpKqhCaFIpfVGRRT9wDXH0jq61GKJsS6lbvEa4reUoSSbSouG4UGFDm4qK0+HP&#10;Klj/cLY15/3vV3bMTJ6/J7ybnJR67XfrOYhAXXiGH+1PrWA8HcP/mXgE5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IC0TxQAAANwAAAAPAAAAAAAAAAAAAAAAAJgCAABkcnMv&#10;ZG93bnJldi54bWxQSwUGAAAAAAQABAD1AAAAigMAAAAA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right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sz w:val="16"/>
                                <w:szCs w:val="22"/>
                              </w:rPr>
                              <w:t>80</w:t>
                            </w:r>
                            <w:r w:rsidRPr="00614954"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135" o:spid="_x0000_s1615" type="#_x0000_t202" style="position:absolute;left:2245;top:4010;width:2661;height:1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40" w:lineRule="exact"/>
                              <w:jc w:val="right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sz w:val="16"/>
                                <w:szCs w:val="22"/>
                              </w:rPr>
                              <w:t>40</w:t>
                            </w:r>
                            <w:r w:rsidRPr="00614954"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136" o:spid="_x0000_s1616" type="#_x0000_t202" style="position:absolute;left:6577;width:3124;height:1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00" w:lineRule="exact"/>
                              <w:jc w:val="center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（甲）</w:t>
                            </w:r>
                          </w:p>
                        </w:txbxContent>
                      </v:textbox>
                    </v:shape>
                    <v:shape id="文字方塊 137" o:spid="_x0000_s1617" type="#_x0000_t202" style="position:absolute;left:14036;width:3125;height:1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sDJs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sDJsMAAADcAAAADwAAAAAAAAAAAAAAAACYAgAAZHJzL2Rv&#10;d25yZXYueG1sUEsFBgAAAAAEAAQA9QAAAIgDAAAAAA==&#10;" filled="f" stroked="f">
                      <v:textbox inset="0,0,0,0">
                        <w:txbxContent>
                          <w:p w:rsidR="00CF5D08" w:rsidRPr="00614954" w:rsidRDefault="00CF5D08" w:rsidP="008168C2">
                            <w:pPr>
                              <w:spacing w:line="200" w:lineRule="exact"/>
                              <w:jc w:val="center"/>
                              <w:rPr>
                                <w:sz w:val="16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22"/>
                              </w:rPr>
                              <w:t>（乙）</w:t>
                            </w:r>
                          </w:p>
                        </w:txbxContent>
                      </v:textbox>
                    </v:shape>
                    <v:shape id="文字方塊 138" o:spid="_x0000_s1618" type="#_x0000_t202" style="position:absolute;left:18983;top:454;width:2540;height:2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XVM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JdUxQAAANwAAAAPAAAAAAAAAAAAAAAAAJgCAABkcnMv&#10;ZG93bnJldi54bWxQSwUGAAAAAAQABAD1AAAAigMAAAAA&#10;" filled="f" stroked="f">
                      <v:textbox inset="0,0,0,0">
                        <w:txbxContent>
                          <w:p w:rsidR="00CF5D08" w:rsidRPr="00AF79A9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 w:rsidRPr="00AF79A9"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海</w:t>
                            </w:r>
                            <w:r w:rsidRPr="00AF79A9">
                              <w:rPr>
                                <w:sz w:val="14"/>
                                <w:szCs w:val="22"/>
                              </w:rPr>
                              <w:t>水</w:t>
                            </w:r>
                          </w:p>
                          <w:p w:rsidR="00CF5D08" w:rsidRPr="00AF79A9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 w:rsidRPr="00AF79A9">
                              <w:rPr>
                                <w:sz w:val="14"/>
                                <w:szCs w:val="22"/>
                              </w:rPr>
                              <w:t>表面</w:t>
                            </w:r>
                          </w:p>
                        </w:txbxContent>
                      </v:textbox>
                    </v:shape>
                    <v:shape id="文字方塊 139" o:spid="_x0000_s1619" type="#_x0000_t202" style="position:absolute;left:18983;top:10079;width:2540;height:2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  <v:textbox inset="0,0,0,0">
                        <w:txbxContent>
                          <w:p w:rsidR="00CF5D08" w:rsidRPr="00AF79A9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 w:rsidRPr="00AF79A9"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海</w:t>
                            </w:r>
                            <w:r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床</w:t>
                            </w:r>
                          </w:p>
                          <w:p w:rsidR="00CF5D08" w:rsidRPr="00AF79A9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 w:rsidRPr="00AF79A9">
                              <w:rPr>
                                <w:sz w:val="14"/>
                                <w:szCs w:val="22"/>
                              </w:rPr>
                              <w:t>表面</w:t>
                            </w:r>
                          </w:p>
                        </w:txbxContent>
                      </v:textbox>
                    </v:shape>
                    <v:shape id="文字方塊 140" o:spid="_x0000_s1620" type="#_x0000_t202" style="position:absolute;left:19330;top:5080;width:1226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pKL8MA&#10;AADcAAAADwAAAGRycy9kb3ducmV2LnhtbESPzW7CQAyE75V4h5WRuJVNAUUoZUEFQdVbxM8DWFmT&#10;RM16o90FwtvjQ6XebM145vNqM7hO3SnE1rOBj2kGirjytuXawOV8eF+CignZYueZDDwpwmY9elth&#10;Yf2Dj3Q/pVpJCMcCDTQp9YXWsWrIYZz6nli0qw8Ok6yh1jbgQ8Jdp2dZlmuHLUtDgz3tGqp+Tzdn&#10;YGfLPNx02Nfl9roo/fEb87kzZjIevj5BJRrSv/nv+scK/kLw5RmZQK9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pKL8MAAADcAAAADwAAAAAAAAAAAAAAAACYAgAAZHJzL2Rv&#10;d25yZXYueG1sUEsFBgAAAAAEAAQA9QAAAIgDAAAAAA==&#10;" filled="f" strokeweight=".25pt">
                      <v:textbox inset="0,0,0,0">
                        <w:txbxContent>
                          <w:p w:rsidR="00CF5D08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 w:rsidRPr="00AF79A9"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海</w:t>
                            </w:r>
                          </w:p>
                          <w:p w:rsidR="00CF5D08" w:rsidRPr="00AF79A9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水</w:t>
                            </w:r>
                          </w:p>
                        </w:txbxContent>
                      </v:textbox>
                    </v:shape>
                    <v:shape id="文字方塊 165" o:spid="_x0000_s1621" type="#_x0000_t202" style="position:absolute;left:19330;top:12512;width:1226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i118EA&#10;AADcAAAADwAAAGRycy9kb3ducmV2LnhtbERPS2rDMBDdF3IHMYHuarltaoprJSShDdkZuz3AYI0/&#10;1BoZSUnc20eBQHfzeN8pNrMZxZmcHywreE5SEMSN1QN3Cn6+v57eQfiArHG0TAr+yMNmvXgoMNf2&#10;whWd69CJGMI+RwV9CFMupW96MugTOxFHrrXOYIjQdVI7vMRwM8qXNM2kwYFjQ48T7XtqfuuTUbDX&#10;ZeZO0n125a5dlbY6YPZqlHpcztsPEIHm8C++u486zs/e4PZMvECur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4tdfBAAAA3AAAAA8AAAAAAAAAAAAAAAAAmAIAAGRycy9kb3du&#10;cmV2LnhtbFBLBQYAAAAABAAEAPUAAACGAwAAAAA=&#10;" filled="f" strokeweight=".25pt">
                      <v:textbox inset="0,0,0,0">
                        <w:txbxContent>
                          <w:p w:rsidR="00CF5D08" w:rsidRPr="00AF79A9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沉積</w:t>
                            </w:r>
                            <w:r>
                              <w:rPr>
                                <w:sz w:val="14"/>
                                <w:szCs w:val="22"/>
                              </w:rPr>
                              <w:t>物</w:t>
                            </w:r>
                          </w:p>
                        </w:txbxContent>
                      </v:textbox>
                    </v:shape>
                    <v:shape id="文字方塊 166" o:spid="_x0000_s1622" type="#_x0000_t202" style="position:absolute;left:13588;top:5914;width:3928;height:10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YOT8AA&#10;AADcAAAADwAAAGRycy9kb3ducmV2LnhtbERPS4vCMBC+L/gfwgje1tQVq1TTIoIgXsqq6HVopg9s&#10;JqXJav33ZmFhb/PxPWeTDaYVD+pdY1nBbBqBIC6sbrhScDnvP1cgnEfW2FomBS9ykKWjjw0m2j75&#10;mx4nX4kQwi5BBbX3XSKlK2oy6Ka2Iw5caXuDPsC+krrHZwg3rfyKolgabDg01NjRrqbifvoxCni1&#10;KKJ5ecT8Zq/NssvLZatzpSbjYbsG4Wnw/+I/90GH+XEMv8+EC2T6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kYOT8AAAADcAAAADwAAAAAAAAAAAAAAAACYAgAAZHJzL2Rvd25y&#10;ZXYueG1sUEsFBgAAAAAEAAQA9QAAAIUDAAAAAA==&#10;" filled="f" stroked="f" strokeweight=".25pt">
                      <v:textbox inset="0,0,0,0">
                        <w:txbxContent>
                          <w:p w:rsidR="00CF5D08" w:rsidRPr="008168C2" w:rsidRDefault="00CF5D08" w:rsidP="008168C2">
                            <w:pPr>
                              <w:snapToGrid w:val="0"/>
                              <w:spacing w:line="160" w:lineRule="exact"/>
                              <w:jc w:val="center"/>
                              <w:rPr>
                                <w:sz w:val="14"/>
                                <w:szCs w:val="22"/>
                              </w:rPr>
                            </w:pPr>
                            <w:r w:rsidRPr="008168C2"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海水溫</w:t>
                            </w:r>
                            <w:r w:rsidRPr="008168C2">
                              <w:rPr>
                                <w:sz w:val="14"/>
                                <w:szCs w:val="22"/>
                              </w:rPr>
                              <w:t>度</w:t>
                            </w:r>
                          </w:p>
                        </w:txbxContent>
                      </v:textbox>
                    </v:shape>
                    <v:shape id="文字方塊 182" o:spid="_x0000_s1623" type="#_x0000_t202" style="position:absolute;left:14526;top:12010;width:2683;height:1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utsEA&#10;AADcAAAADwAAAGRycy9kb3ducmV2LnhtbERPS2vCQBC+F/wPywi9NRsjbUJ0DSIUxEuoil6H7OSB&#10;2dmQ3Wr6791Cobf5+J6zLibTizuNrrOsYBHFIIgrqztuFJxPn28ZCOeRNfaWScEPOSg2s5c15to+&#10;+IvuR9+IEMIuRwWt90MupataMugiOxAHrrajQR/g2Eg94iOEm14mcfwhDXYcGlocaNdSdTt+GwWc&#10;vVfxsj5gebWXLh3KOu11qdTrfNquQHia/L/4z73XYX6WwO8z4QK5e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x7rbBAAAA3AAAAA8AAAAAAAAAAAAAAAAAmAIAAGRycy9kb3du&#10;cmV2LnhtbFBLBQYAAAAABAAEAPUAAACGAwAAAAA=&#10;" filled="f" stroked="f" strokeweight=".25pt">
                      <v:textbox inset="0,0,0,0">
                        <w:txbxContent>
                          <w:p w:rsidR="00CF5D08" w:rsidRPr="008168C2" w:rsidRDefault="00CF5D08" w:rsidP="008168C2">
                            <w:pPr>
                              <w:snapToGrid w:val="0"/>
                              <w:spacing w:line="160" w:lineRule="exact"/>
                              <w:rPr>
                                <w:sz w:val="14"/>
                                <w:szCs w:val="22"/>
                              </w:rPr>
                            </w:pPr>
                            <w:r w:rsidRPr="008168C2">
                              <w:rPr>
                                <w:rFonts w:hint="eastAsia"/>
                                <w:sz w:val="14"/>
                                <w:szCs w:val="22"/>
                              </w:rPr>
                              <w:t>地溫</w:t>
                            </w:r>
                          </w:p>
                        </w:txbxContent>
                      </v:textbox>
                    </v:shape>
                    <v:rect id="矩形 183" o:spid="_x0000_s1624" style="position:absolute;left:7940;top:6229;width:2761;height:19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7Zi8MA&#10;AADcAAAADwAAAGRycy9kb3ducmV2LnhtbERPTWvCQBC9C/0PyxR6q5taqDF1lSKWVvDQqqDHITub&#10;hGZnQ3YT4793hYK3ebzPmS8HW4ueWl85VvAyTkAQ505XXCg47D+fUxA+IGusHZOCC3lYLh5Gc8y0&#10;O/Mv9btQiBjCPkMFZQhNJqXPS7Lox64hjpxxrcUQYVtI3eI5httaTpLkTVqsODaU2NCqpPxv11kF&#10;J4Nf+/XGb6WZ9GZW/XRHM+2UenocPt5BBBrCXfzv/tZxfvoKt2fiBXJx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7Zi8MAAADcAAAADwAAAAAAAAAAAAAAAACYAgAAZHJzL2Rv&#10;d25yZXYueG1sUEsFBgAAAAAEAAQA9QAAAIgDAAAAAA==&#10;" fillcolor="white [3212]" strokecolor="white [3212]" strokeweight="1pt"/>
                    <v:shape id="文字方塊 186" o:spid="_x0000_s1625" type="#_x0000_t202" style="position:absolute;left:7323;top:2645;width:3605;height:4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rotcEA&#10;AADcAAAADwAAAGRycy9kb3ducmV2LnhtbERPS2vCQBC+F/wPywi9NRtbakJ0DSII4iVURa9DdvLA&#10;7GzIbmP8991Cobf5+J6zzifTiZEG11pWsIhiEMSl1S3XCi7n/VsKwnlkjZ1lUvAkB/lm9rLGTNsH&#10;f9F48rUIIewyVNB432dSurIhgy6yPXHgKjsY9AEOtdQDPkK46eR7HC+lwZZDQ4M97Roq76dvo4DT&#10;zzL+qI5Y3Oy1TfqiSjpdKPU6n7YrEJ4m/y/+cx90mJ8u4feZcIH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K6LXBAAAA3AAAAA8AAAAAAAAAAAAAAAAAmAIAAGRycy9kb3du&#10;cmV2LnhtbFBLBQYAAAAABAAEAPUAAACGAwAAAAA=&#10;" filled="f" stroked="f" strokeweight=".25pt">
                      <v:textbox inset="0,0,0,0">
                        <w:txbxContent>
                          <w:p w:rsidR="00CF5D08" w:rsidRPr="008168C2" w:rsidRDefault="00CF5D08" w:rsidP="008168C2">
                            <w:pPr>
                              <w:snapToGrid w:val="0"/>
                              <w:spacing w:line="160" w:lineRule="exact"/>
                              <w:rPr>
                                <w:sz w:val="13"/>
                                <w:szCs w:val="13"/>
                              </w:rPr>
                            </w:pPr>
                            <w:r w:rsidRPr="008168C2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可形</w:t>
                            </w:r>
                            <w:r w:rsidRPr="008168C2">
                              <w:rPr>
                                <w:sz w:val="13"/>
                                <w:szCs w:val="13"/>
                              </w:rPr>
                              <w:t>成</w:t>
                            </w:r>
                          </w:p>
                          <w:p w:rsidR="00CF5D08" w:rsidRPr="008168C2" w:rsidRDefault="00CF5D08" w:rsidP="008168C2">
                            <w:pPr>
                              <w:snapToGrid w:val="0"/>
                              <w:spacing w:line="160" w:lineRule="exact"/>
                              <w:rPr>
                                <w:sz w:val="13"/>
                                <w:szCs w:val="13"/>
                              </w:rPr>
                            </w:pPr>
                            <w:r w:rsidRPr="008168C2">
                              <w:rPr>
                                <w:sz w:val="13"/>
                                <w:szCs w:val="13"/>
                              </w:rPr>
                              <w:t>天然氣水合</w:t>
                            </w:r>
                            <w:r w:rsidRPr="008168C2"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物</w:t>
                            </w:r>
                            <w:r w:rsidRPr="008168C2">
                              <w:rPr>
                                <w:sz w:val="13"/>
                                <w:szCs w:val="13"/>
                              </w:rPr>
                              <w:t>的溫壓環境</w:t>
                            </w:r>
                          </w:p>
                        </w:txbxContent>
                      </v:textbox>
                    </v:shape>
                  </v:group>
                </v:group>
                <v:rect id="矩形 160" o:spid="_x0000_s1626" style="position:absolute;left:15020;top:4987;width:2277;height: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ChBsYA&#10;AADcAAAADwAAAGRycy9kb3ducmV2LnhtbESPQWvCQBCF74X+h2UK3uqmHrRGVymlxQo9VC3U45Cd&#10;TUKzsyG7iem/7xwEbzO8N+99s96OvlEDdbEObOBpmoEiLoKtuTTwfXp/fAYVE7LFJjAZ+KMI2839&#10;3RpzGy58oOGYSiUhHHM0UKXU5lrHoiKPcRpaYtFc6DwmWbtS2w4vEu4bPcuyufZYszRU2NJrRcXv&#10;sfcGzg53p7d9/NRuNrhl/dX/uEVvzORhfFmBSjSmm/l6/WEFfy748oxMoD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3ChBsYAAADcAAAADwAAAAAAAAAAAAAAAACYAgAAZHJz&#10;L2Rvd25yZXYueG1sUEsFBgAAAAAEAAQA9QAAAIsDAAAAAA==&#10;" fillcolor="white [3212]" strokecolor="white [3212]" strokeweight="1pt"/>
                <v:rect id="矩形 181" o:spid="_x0000_s1627" style="position:absolute;left:15622;top:13443;width:1671;height:5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DiZ8MA&#10;AADcAAAADwAAAGRycy9kb3ducmV2LnhtbERPyWrDMBC9F/IPYgK5NXJyyOJGNiWktIEemgXS42CN&#10;bFNrZCzZcf++KhR6m8dbZ5ePthEDdb52rGAxT0AQF07XXCq4Xl4eNyB8QNbYOCYF3+QhzyYPO0y1&#10;u/OJhnMoRQxhn6KCKoQ2ldIXFVn0c9cSR864zmKIsCul7vAew20jl0mykhZrjg0VtrSvqPg691bB&#10;p8HXy+Ho36VZDmZbf/Q3s+6Vmk3H5ycQgcbwL/5zv+k4f7OA32fiB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DiZ8MAAADcAAAADwAAAAAAAAAAAAAAAACYAgAAZHJzL2Rv&#10;d25yZXYueG1sUEsFBgAAAAAEAAQA9QAAAIgDAAAAAA==&#10;" fillcolor="white [3212]" strokecolor="white [3212]" strokeweight="1pt"/>
                <w10:wrap type="square"/>
              </v:group>
            </w:pict>
          </mc:Fallback>
        </mc:AlternateContent>
      </w:r>
      <w:r w:rsidR="0069633B" w:rsidRPr="006E2720">
        <w:rPr>
          <w:spacing w:val="0"/>
        </w:rPr>
        <w:t>66.</w:t>
      </w:r>
      <w:r w:rsidR="00E46CA2" w:rsidRPr="006E2720">
        <w:rPr>
          <w:spacing w:val="0"/>
        </w:rPr>
        <w:tab/>
      </w:r>
      <w:r w:rsidR="0069633B" w:rsidRPr="006E2720">
        <w:rPr>
          <w:spacing w:val="0"/>
        </w:rPr>
        <w:t>天然氣水合物</w:t>
      </w:r>
      <w:r w:rsidR="00E46CA2" w:rsidRPr="006E2720">
        <w:rPr>
          <w:rFonts w:hint="eastAsia"/>
          <w:spacing w:val="0"/>
        </w:rPr>
        <w:t>（</w:t>
      </w:r>
      <w:r w:rsidR="0069633B" w:rsidRPr="006E2720">
        <w:rPr>
          <w:rFonts w:hint="eastAsia"/>
          <w:spacing w:val="0"/>
        </w:rPr>
        <w:t>俗稱</w:t>
      </w:r>
      <w:r w:rsidR="0069633B" w:rsidRPr="006E2720">
        <w:rPr>
          <w:spacing w:val="0"/>
        </w:rPr>
        <w:t>甲烷冰</w:t>
      </w:r>
      <w:r w:rsidR="00E46CA2" w:rsidRPr="006E2720">
        <w:rPr>
          <w:rFonts w:hint="eastAsia"/>
          <w:spacing w:val="0"/>
        </w:rPr>
        <w:t>）</w:t>
      </w:r>
      <w:r w:rsidR="0069633B" w:rsidRPr="006E2720">
        <w:rPr>
          <w:rFonts w:hint="eastAsia"/>
          <w:spacing w:val="0"/>
        </w:rPr>
        <w:t>，</w:t>
      </w:r>
      <w:r w:rsidR="008468F3" w:rsidRPr="006E2720">
        <w:rPr>
          <w:rFonts w:hint="eastAsia"/>
          <w:spacing w:val="0"/>
        </w:rPr>
        <w:t>為</w:t>
      </w:r>
      <w:r w:rsidR="008468F3" w:rsidRPr="006E2720">
        <w:rPr>
          <w:spacing w:val="0"/>
        </w:rPr>
        <w:t>甲烷被水冰結構所包裹而形成</w:t>
      </w:r>
      <w:r w:rsidR="008468F3" w:rsidRPr="006E2720">
        <w:rPr>
          <w:rFonts w:hint="eastAsia"/>
          <w:spacing w:val="0"/>
        </w:rPr>
        <w:t>的冰晶狀固態物質。</w:t>
      </w:r>
      <w:r w:rsidR="008468F3" w:rsidRPr="006E2720">
        <w:rPr>
          <w:spacing w:val="0"/>
        </w:rPr>
        <w:t>形成</w:t>
      </w:r>
      <w:r w:rsidR="008468F3" w:rsidRPr="006E2720">
        <w:rPr>
          <w:rFonts w:hint="eastAsia"/>
          <w:spacing w:val="0"/>
        </w:rPr>
        <w:t>原因</w:t>
      </w:r>
      <w:r w:rsidR="00B74921">
        <w:rPr>
          <w:spacing w:val="0"/>
        </w:rPr>
        <w:t>為</w:t>
      </w:r>
      <w:r w:rsidR="008468F3" w:rsidRPr="006E2720">
        <w:rPr>
          <w:spacing w:val="0"/>
        </w:rPr>
        <w:t>來自較深處沉積物中的天然氣分子</w:t>
      </w:r>
      <w:r w:rsidR="008468F3" w:rsidRPr="006E2720">
        <w:rPr>
          <w:rFonts w:hint="eastAsia"/>
          <w:spacing w:val="0"/>
        </w:rPr>
        <w:t>被水分子包圍</w:t>
      </w:r>
      <w:r w:rsidR="008468F3" w:rsidRPr="006E2720">
        <w:rPr>
          <w:spacing w:val="0"/>
        </w:rPr>
        <w:t>，</w:t>
      </w:r>
      <w:r w:rsidR="008468F3" w:rsidRPr="006E2720">
        <w:rPr>
          <w:rFonts w:hint="eastAsia"/>
          <w:spacing w:val="0"/>
        </w:rPr>
        <w:t>通常產自</w:t>
      </w:r>
      <w:r w:rsidR="008468F3" w:rsidRPr="006E2720">
        <w:rPr>
          <w:spacing w:val="0"/>
        </w:rPr>
        <w:t>低溫高壓的環境中</w:t>
      </w:r>
      <w:r w:rsidR="0069633B" w:rsidRPr="006E2720">
        <w:rPr>
          <w:spacing w:val="0"/>
        </w:rPr>
        <w:t>。已知一海域的海床深度約為</w:t>
      </w:r>
      <w:r w:rsidR="0069633B" w:rsidRPr="006E2720">
        <w:rPr>
          <w:spacing w:val="0"/>
        </w:rPr>
        <w:t>1200</w:t>
      </w:r>
      <w:r w:rsidR="0069633B" w:rsidRPr="006E2720">
        <w:rPr>
          <w:spacing w:val="0"/>
        </w:rPr>
        <w:t>公尺，圖</w:t>
      </w:r>
      <w:r w:rsidR="0069633B" w:rsidRPr="006E2720">
        <w:rPr>
          <w:rFonts w:hint="eastAsia"/>
          <w:spacing w:val="0"/>
        </w:rPr>
        <w:t>2</w:t>
      </w:r>
      <w:r w:rsidR="00C20A30" w:rsidRPr="006E2720">
        <w:rPr>
          <w:spacing w:val="0"/>
        </w:rPr>
        <w:t>3</w:t>
      </w:r>
      <w:r w:rsidR="0045613F" w:rsidRPr="006E2720">
        <w:rPr>
          <w:rFonts w:hint="eastAsia"/>
          <w:spacing w:val="0"/>
        </w:rPr>
        <w:t>（</w:t>
      </w:r>
      <w:r w:rsidR="0069633B" w:rsidRPr="006E2720">
        <w:rPr>
          <w:spacing w:val="0"/>
        </w:rPr>
        <w:t>甲</w:t>
      </w:r>
      <w:r w:rsidR="0045613F" w:rsidRPr="006E2720">
        <w:rPr>
          <w:rFonts w:hint="eastAsia"/>
          <w:spacing w:val="0"/>
        </w:rPr>
        <w:t>）</w:t>
      </w:r>
      <w:r w:rsidR="0069633B" w:rsidRPr="006E2720">
        <w:rPr>
          <w:spacing w:val="0"/>
        </w:rPr>
        <w:t>中的灰色區域為可形成天然氣水合物的溫度與壓力範圍。某海域的海水溫度與地溫隨深度變化如圖</w:t>
      </w:r>
      <w:r w:rsidR="0069633B" w:rsidRPr="006E2720">
        <w:rPr>
          <w:rFonts w:hint="eastAsia"/>
          <w:spacing w:val="0"/>
        </w:rPr>
        <w:t>2</w:t>
      </w:r>
      <w:r w:rsidR="00C20A30" w:rsidRPr="006E2720">
        <w:rPr>
          <w:spacing w:val="0"/>
        </w:rPr>
        <w:t>3</w:t>
      </w:r>
      <w:r w:rsidR="0045613F" w:rsidRPr="006E2720">
        <w:rPr>
          <w:rFonts w:hint="eastAsia"/>
          <w:spacing w:val="0"/>
        </w:rPr>
        <w:t>（</w:t>
      </w:r>
      <w:r w:rsidR="0069633B" w:rsidRPr="006E2720">
        <w:rPr>
          <w:spacing w:val="0"/>
        </w:rPr>
        <w:t>乙</w:t>
      </w:r>
      <w:r w:rsidR="0045613F" w:rsidRPr="006E2720">
        <w:rPr>
          <w:rFonts w:hint="eastAsia"/>
          <w:spacing w:val="0"/>
        </w:rPr>
        <w:t>）</w:t>
      </w:r>
      <w:r w:rsidR="0069633B" w:rsidRPr="006E2720">
        <w:rPr>
          <w:spacing w:val="0"/>
        </w:rPr>
        <w:t>所示，則該海域在以下哪個深度可以生成天然氣水合物的礦床？</w:t>
      </w:r>
    </w:p>
    <w:p w:rsidR="009570AE" w:rsidRPr="006E2720" w:rsidRDefault="00BF59F7" w:rsidP="00B83D31">
      <w:pPr>
        <w:pStyle w:val="ABCDE0"/>
        <w:spacing w:line="340" w:lineRule="atLeast"/>
        <w:rPr>
          <w:spacing w:val="0"/>
        </w:rPr>
      </w:pPr>
      <w:r w:rsidRPr="006E2720">
        <w:rPr>
          <w:spacing w:val="0"/>
        </w:rPr>
        <w:t>(A)</w:t>
      </w:r>
      <w:r w:rsidR="00970589" w:rsidRPr="006E2720">
        <w:rPr>
          <w:spacing w:val="0"/>
        </w:rPr>
        <w:t xml:space="preserve"> </w:t>
      </w:r>
      <w:r w:rsidR="0069633B" w:rsidRPr="006E2720">
        <w:rPr>
          <w:spacing w:val="0"/>
        </w:rPr>
        <w:t>200</w:t>
      </w:r>
      <w:r w:rsidR="0069633B" w:rsidRPr="006E2720">
        <w:rPr>
          <w:spacing w:val="0"/>
        </w:rPr>
        <w:t>公尺</w:t>
      </w:r>
    </w:p>
    <w:p w:rsidR="009570AE" w:rsidRPr="006E2720" w:rsidRDefault="00BF59F7" w:rsidP="00B83D31">
      <w:pPr>
        <w:pStyle w:val="ABCDE0"/>
        <w:spacing w:line="340" w:lineRule="atLeast"/>
        <w:rPr>
          <w:spacing w:val="0"/>
        </w:rPr>
      </w:pPr>
      <w:r w:rsidRPr="006E2720">
        <w:rPr>
          <w:spacing w:val="0"/>
        </w:rPr>
        <w:t>(B)</w:t>
      </w:r>
      <w:r w:rsidR="00970589" w:rsidRPr="006E2720">
        <w:rPr>
          <w:spacing w:val="0"/>
        </w:rPr>
        <w:t xml:space="preserve"> </w:t>
      </w:r>
      <w:r w:rsidR="0069633B" w:rsidRPr="006E2720">
        <w:rPr>
          <w:spacing w:val="0"/>
        </w:rPr>
        <w:t>500</w:t>
      </w:r>
      <w:r w:rsidR="0069633B" w:rsidRPr="006E2720">
        <w:rPr>
          <w:spacing w:val="0"/>
        </w:rPr>
        <w:t>公尺</w:t>
      </w:r>
    </w:p>
    <w:p w:rsidR="0069633B" w:rsidRPr="006E2720" w:rsidRDefault="00BF59F7" w:rsidP="00B83D31">
      <w:pPr>
        <w:pStyle w:val="ABCDE0"/>
        <w:spacing w:line="340" w:lineRule="atLeast"/>
        <w:rPr>
          <w:spacing w:val="0"/>
        </w:rPr>
      </w:pPr>
      <w:r w:rsidRPr="006E2720">
        <w:rPr>
          <w:spacing w:val="0"/>
        </w:rPr>
        <w:t>(C)</w:t>
      </w:r>
      <w:r w:rsidR="00970589" w:rsidRPr="006E2720">
        <w:rPr>
          <w:spacing w:val="0"/>
        </w:rPr>
        <w:t xml:space="preserve"> </w:t>
      </w:r>
      <w:r w:rsidR="0069633B" w:rsidRPr="006E2720">
        <w:rPr>
          <w:spacing w:val="0"/>
        </w:rPr>
        <w:t>1000</w:t>
      </w:r>
      <w:r w:rsidR="0069633B" w:rsidRPr="006E2720">
        <w:rPr>
          <w:spacing w:val="0"/>
        </w:rPr>
        <w:t>公尺</w:t>
      </w:r>
    </w:p>
    <w:p w:rsidR="009570AE" w:rsidRPr="006E2720" w:rsidRDefault="00BF59F7" w:rsidP="00B83D31">
      <w:pPr>
        <w:pStyle w:val="ABCDE0"/>
        <w:spacing w:line="340" w:lineRule="atLeast"/>
        <w:rPr>
          <w:spacing w:val="0"/>
        </w:rPr>
      </w:pPr>
      <w:r w:rsidRPr="006E2720">
        <w:rPr>
          <w:spacing w:val="0"/>
        </w:rPr>
        <w:t>(D)</w:t>
      </w:r>
      <w:r w:rsidR="00970589" w:rsidRPr="006E2720">
        <w:rPr>
          <w:spacing w:val="0"/>
        </w:rPr>
        <w:t xml:space="preserve"> </w:t>
      </w:r>
      <w:r w:rsidR="0069633B" w:rsidRPr="006E2720">
        <w:rPr>
          <w:spacing w:val="0"/>
        </w:rPr>
        <w:t>1400</w:t>
      </w:r>
      <w:r w:rsidR="0069633B" w:rsidRPr="006E2720">
        <w:rPr>
          <w:spacing w:val="0"/>
        </w:rPr>
        <w:t>公尺</w:t>
      </w:r>
    </w:p>
    <w:p w:rsidR="0069633B" w:rsidRPr="006E2720" w:rsidRDefault="0069633B" w:rsidP="00B83D31">
      <w:pPr>
        <w:pStyle w:val="ABCDE0"/>
        <w:spacing w:line="340" w:lineRule="atLeast"/>
        <w:rPr>
          <w:spacing w:val="0"/>
        </w:rPr>
      </w:pPr>
      <w:r w:rsidRPr="006E2720">
        <w:rPr>
          <w:spacing w:val="0"/>
        </w:rPr>
        <w:t>(E)</w:t>
      </w:r>
      <w:r w:rsidR="00970589" w:rsidRPr="006E2720">
        <w:rPr>
          <w:spacing w:val="0"/>
        </w:rPr>
        <w:t xml:space="preserve"> </w:t>
      </w:r>
      <w:r w:rsidRPr="006E2720">
        <w:rPr>
          <w:spacing w:val="0"/>
        </w:rPr>
        <w:t>1700</w:t>
      </w:r>
      <w:r w:rsidRPr="006E2720">
        <w:rPr>
          <w:spacing w:val="0"/>
        </w:rPr>
        <w:t>公尺</w:t>
      </w:r>
    </w:p>
    <w:p w:rsidR="0069633B" w:rsidRPr="006E2720" w:rsidRDefault="0069633B" w:rsidP="00B83D3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67.</w:t>
      </w:r>
      <w:r w:rsidR="00EE19BC" w:rsidRPr="006E2720">
        <w:rPr>
          <w:spacing w:val="0"/>
        </w:rPr>
        <w:tab/>
      </w:r>
      <w:r w:rsidRPr="006E2720">
        <w:rPr>
          <w:spacing w:val="0"/>
        </w:rPr>
        <w:t>地球在形成初期，組成物質曾因經歷高溫熔融過程而依密度重新分布，最終使地球具有分層結構。在這些不同分層結構中有其特有的岩石，例如花岡岩、玄武岩、橄欖岩</w:t>
      </w:r>
      <w:r w:rsidRPr="006E2720">
        <w:rPr>
          <w:rFonts w:ascii="標楷體" w:eastAsia="標楷體" w:hAnsi="標楷體" w:cs="Times New Roman"/>
          <w:spacing w:val="0"/>
        </w:rPr>
        <w:t>…</w:t>
      </w:r>
      <w:r w:rsidR="00C10403" w:rsidRPr="006E2720">
        <w:rPr>
          <w:rFonts w:ascii="標楷體" w:eastAsia="標楷體" w:hAnsi="標楷體" w:cs="Times New Roman"/>
          <w:spacing w:val="0"/>
        </w:rPr>
        <w:t>…</w:t>
      </w:r>
      <w:r w:rsidRPr="006E2720">
        <w:rPr>
          <w:spacing w:val="0"/>
        </w:rPr>
        <w:t>等。此外在地表上也常發現鐵隕石，其主要成份為鐵鎳合金。下列有關這三種岩石與鐵隕石的密度比較，</w:t>
      </w:r>
      <w:r w:rsidRPr="006E2720">
        <w:rPr>
          <w:rFonts w:hint="eastAsia"/>
          <w:spacing w:val="0"/>
        </w:rPr>
        <w:t>哪些</w:t>
      </w:r>
      <w:r w:rsidRPr="006E2720">
        <w:rPr>
          <w:spacing w:val="0"/>
        </w:rPr>
        <w:t>正確？</w:t>
      </w:r>
      <w:r w:rsidR="00EE19BC" w:rsidRPr="006E2720">
        <w:rPr>
          <w:rFonts w:hint="eastAsia"/>
          <w:spacing w:val="0"/>
        </w:rPr>
        <w:t>（</w:t>
      </w:r>
      <w:r w:rsidRPr="006E2720">
        <w:rPr>
          <w:spacing w:val="0"/>
        </w:rPr>
        <w:t>應選</w:t>
      </w:r>
      <w:r w:rsidRPr="006E2720">
        <w:rPr>
          <w:spacing w:val="0"/>
        </w:rPr>
        <w:t>2</w:t>
      </w:r>
      <w:r w:rsidRPr="006E2720">
        <w:rPr>
          <w:spacing w:val="0"/>
        </w:rPr>
        <w:t>項</w:t>
      </w:r>
      <w:r w:rsidR="00EE19BC" w:rsidRPr="006E2720">
        <w:rPr>
          <w:rFonts w:hint="eastAsia"/>
          <w:spacing w:val="0"/>
        </w:rPr>
        <w:t>）</w:t>
      </w:r>
    </w:p>
    <w:p w:rsidR="0069633B" w:rsidRPr="006E2720" w:rsidRDefault="009B1110" w:rsidP="00B83D31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A)</w:t>
      </w:r>
      <w:r w:rsidR="0069633B" w:rsidRPr="006E2720">
        <w:rPr>
          <w:spacing w:val="0"/>
        </w:rPr>
        <w:t>花岡岩</w:t>
      </w:r>
      <w:r w:rsidR="00EE19BC" w:rsidRPr="006E2720">
        <w:rPr>
          <w:rFonts w:hint="eastAsia"/>
          <w:spacing w:val="0"/>
        </w:rPr>
        <w:t>＞</w:t>
      </w:r>
      <w:r w:rsidR="0069633B" w:rsidRPr="006E2720">
        <w:rPr>
          <w:spacing w:val="0"/>
        </w:rPr>
        <w:t>鐵隕石</w:t>
      </w:r>
      <w:r w:rsidR="00EE19BC" w:rsidRPr="006E2720">
        <w:rPr>
          <w:rFonts w:hint="eastAsia"/>
          <w:spacing w:val="0"/>
        </w:rPr>
        <w:t>＞</w:t>
      </w:r>
      <w:r w:rsidR="0069633B" w:rsidRPr="006E2720">
        <w:rPr>
          <w:spacing w:val="0"/>
        </w:rPr>
        <w:t>橄欖岩</w:t>
      </w:r>
      <w:r w:rsidR="0069633B" w:rsidRPr="006E2720">
        <w:rPr>
          <w:spacing w:val="0"/>
        </w:rPr>
        <w:tab/>
      </w:r>
      <w:r w:rsidRPr="006E2720">
        <w:rPr>
          <w:spacing w:val="0"/>
        </w:rPr>
        <w:t>(B)</w:t>
      </w:r>
      <w:r w:rsidR="0069633B" w:rsidRPr="006E2720">
        <w:rPr>
          <w:spacing w:val="0"/>
        </w:rPr>
        <w:t>玄武岩</w:t>
      </w:r>
      <w:r w:rsidR="00EE19BC" w:rsidRPr="006E2720">
        <w:rPr>
          <w:rFonts w:hint="eastAsia"/>
          <w:spacing w:val="0"/>
        </w:rPr>
        <w:t>＞</w:t>
      </w:r>
      <w:r w:rsidR="0069633B" w:rsidRPr="006E2720">
        <w:rPr>
          <w:spacing w:val="0"/>
        </w:rPr>
        <w:t>花岡岩</w:t>
      </w:r>
      <w:r w:rsidR="00EE19BC" w:rsidRPr="006E2720">
        <w:rPr>
          <w:rFonts w:hint="eastAsia"/>
          <w:spacing w:val="0"/>
        </w:rPr>
        <w:t>＞</w:t>
      </w:r>
      <w:r w:rsidR="0069633B" w:rsidRPr="006E2720">
        <w:rPr>
          <w:spacing w:val="0"/>
        </w:rPr>
        <w:t>橄欖岩</w:t>
      </w:r>
    </w:p>
    <w:p w:rsidR="0069633B" w:rsidRPr="006E2720" w:rsidRDefault="0069633B" w:rsidP="00B83D31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</w:t>
      </w:r>
      <w:r w:rsidR="009B1110" w:rsidRPr="006E2720">
        <w:rPr>
          <w:spacing w:val="0"/>
        </w:rPr>
        <w:t>C)</w:t>
      </w:r>
      <w:r w:rsidRPr="006E2720">
        <w:rPr>
          <w:spacing w:val="0"/>
        </w:rPr>
        <w:t>橄欖岩</w:t>
      </w:r>
      <w:r w:rsidR="00EE19BC" w:rsidRPr="006E2720">
        <w:rPr>
          <w:rFonts w:hint="eastAsia"/>
          <w:spacing w:val="0"/>
        </w:rPr>
        <w:t>＞</w:t>
      </w:r>
      <w:r w:rsidRPr="006E2720">
        <w:rPr>
          <w:spacing w:val="0"/>
        </w:rPr>
        <w:t>玄武岩</w:t>
      </w:r>
      <w:r w:rsidR="00EE19BC" w:rsidRPr="006E2720">
        <w:rPr>
          <w:rFonts w:hint="eastAsia"/>
          <w:spacing w:val="0"/>
        </w:rPr>
        <w:t>＞</w:t>
      </w:r>
      <w:r w:rsidRPr="006E2720">
        <w:rPr>
          <w:spacing w:val="0"/>
        </w:rPr>
        <w:t>花岡岩</w:t>
      </w:r>
      <w:r w:rsidRPr="006E2720">
        <w:rPr>
          <w:spacing w:val="0"/>
        </w:rPr>
        <w:tab/>
      </w:r>
      <w:r w:rsidR="009B1110" w:rsidRPr="006E2720">
        <w:rPr>
          <w:spacing w:val="0"/>
        </w:rPr>
        <w:t>(D)</w:t>
      </w:r>
      <w:r w:rsidRPr="006E2720">
        <w:rPr>
          <w:spacing w:val="0"/>
        </w:rPr>
        <w:t>玄武岩</w:t>
      </w:r>
      <w:r w:rsidR="00EE19BC" w:rsidRPr="006E2720">
        <w:rPr>
          <w:rFonts w:hint="eastAsia"/>
          <w:spacing w:val="0"/>
        </w:rPr>
        <w:t>＞</w:t>
      </w:r>
      <w:r w:rsidRPr="006E2720">
        <w:rPr>
          <w:spacing w:val="0"/>
        </w:rPr>
        <w:t>橄欖岩</w:t>
      </w:r>
      <w:r w:rsidR="00EE19BC" w:rsidRPr="006E2720">
        <w:rPr>
          <w:rFonts w:hint="eastAsia"/>
          <w:spacing w:val="0"/>
        </w:rPr>
        <w:t>＞</w:t>
      </w:r>
      <w:r w:rsidRPr="006E2720">
        <w:rPr>
          <w:spacing w:val="0"/>
        </w:rPr>
        <w:t>鐵隕石</w:t>
      </w:r>
    </w:p>
    <w:p w:rsidR="0069633B" w:rsidRPr="006E2720" w:rsidRDefault="009B1110" w:rsidP="00B83D31">
      <w:pPr>
        <w:pStyle w:val="AB1"/>
        <w:spacing w:line="340" w:lineRule="atLeast"/>
        <w:rPr>
          <w:spacing w:val="0"/>
        </w:rPr>
      </w:pPr>
      <w:r w:rsidRPr="006E2720">
        <w:rPr>
          <w:spacing w:val="0"/>
        </w:rPr>
        <w:t>(E)</w:t>
      </w:r>
      <w:r w:rsidR="0069633B" w:rsidRPr="006E2720">
        <w:rPr>
          <w:spacing w:val="0"/>
        </w:rPr>
        <w:t>鐵隕石</w:t>
      </w:r>
      <w:r w:rsidR="00EE19BC" w:rsidRPr="006E2720">
        <w:rPr>
          <w:rFonts w:hint="eastAsia"/>
          <w:spacing w:val="0"/>
        </w:rPr>
        <w:t>＞</w:t>
      </w:r>
      <w:r w:rsidR="0069633B" w:rsidRPr="006E2720">
        <w:rPr>
          <w:spacing w:val="0"/>
        </w:rPr>
        <w:t>橄欖岩</w:t>
      </w:r>
      <w:r w:rsidR="00EE19BC" w:rsidRPr="006E2720">
        <w:rPr>
          <w:rFonts w:hint="eastAsia"/>
          <w:spacing w:val="0"/>
        </w:rPr>
        <w:t>＞</w:t>
      </w:r>
      <w:r w:rsidR="0069633B" w:rsidRPr="006E2720">
        <w:rPr>
          <w:spacing w:val="0"/>
        </w:rPr>
        <w:t>花岡岩</w:t>
      </w:r>
    </w:p>
    <w:p w:rsidR="0069633B" w:rsidRPr="006E2720" w:rsidRDefault="0069633B" w:rsidP="00B83D31">
      <w:pPr>
        <w:pStyle w:val="TIT10369120"/>
        <w:spacing w:before="60" w:line="340" w:lineRule="atLeast"/>
        <w:ind w:left="330" w:hangingChars="150" w:hanging="330"/>
        <w:rPr>
          <w:spacing w:val="0"/>
        </w:rPr>
      </w:pPr>
      <w:r w:rsidRPr="006E2720">
        <w:rPr>
          <w:spacing w:val="0"/>
        </w:rPr>
        <w:t>68.</w:t>
      </w:r>
      <w:r w:rsidR="00EE19BC" w:rsidRPr="006E2720">
        <w:rPr>
          <w:spacing w:val="0"/>
        </w:rPr>
        <w:tab/>
      </w:r>
      <w:r w:rsidRPr="006E2720">
        <w:rPr>
          <w:spacing w:val="0"/>
        </w:rPr>
        <w:t>某日，甲、乙、丙、丁四人在各自家中上社群網站一起聊天，且知四人的家分散在（未按順序）</w:t>
      </w:r>
      <w:r w:rsidR="00C10403" w:rsidRPr="006E2720">
        <w:rPr>
          <w:rFonts w:hint="eastAsia"/>
          <w:spacing w:val="0"/>
        </w:rPr>
        <w:t>臺</w:t>
      </w:r>
      <w:r w:rsidRPr="006E2720">
        <w:rPr>
          <w:spacing w:val="0"/>
        </w:rPr>
        <w:t>北、</w:t>
      </w:r>
      <w:r w:rsidR="00C10403" w:rsidRPr="006E2720">
        <w:rPr>
          <w:rFonts w:hint="eastAsia"/>
          <w:spacing w:val="0"/>
        </w:rPr>
        <w:t>臺</w:t>
      </w:r>
      <w:r w:rsidRPr="006E2720">
        <w:rPr>
          <w:spacing w:val="0"/>
        </w:rPr>
        <w:t>中、高雄、與美國洛杉磯。甲突然感覺到有烈震（震度</w:t>
      </w:r>
      <w:r w:rsidRPr="006E2720">
        <w:rPr>
          <w:rFonts w:hint="eastAsia"/>
          <w:spacing w:val="0"/>
        </w:rPr>
        <w:t>6</w:t>
      </w:r>
      <w:r w:rsidRPr="006E2720">
        <w:rPr>
          <w:spacing w:val="0"/>
        </w:rPr>
        <w:t>級）</w:t>
      </w:r>
      <w:r w:rsidRPr="006E2720">
        <w:rPr>
          <w:rFonts w:hint="eastAsia"/>
          <w:spacing w:val="0"/>
        </w:rPr>
        <w:t>，</w:t>
      </w:r>
      <w:r w:rsidRPr="006E2720">
        <w:rPr>
          <w:spacing w:val="0"/>
        </w:rPr>
        <w:t>10</w:t>
      </w:r>
      <w:r w:rsidRPr="006E2720">
        <w:rPr>
          <w:spacing w:val="0"/>
        </w:rPr>
        <w:t>秒後乙也感覺到弱震（震度</w:t>
      </w:r>
      <w:r w:rsidRPr="006E2720">
        <w:rPr>
          <w:spacing w:val="0"/>
        </w:rPr>
        <w:t>3</w:t>
      </w:r>
      <w:r w:rsidRPr="006E2720">
        <w:rPr>
          <w:spacing w:val="0"/>
        </w:rPr>
        <w:t>級），</w:t>
      </w:r>
      <w:r w:rsidRPr="006E2720">
        <w:rPr>
          <w:rFonts w:hint="eastAsia"/>
          <w:spacing w:val="0"/>
        </w:rPr>
        <w:t>又過了</w:t>
      </w:r>
      <w:r w:rsidRPr="006E2720">
        <w:rPr>
          <w:spacing w:val="0"/>
        </w:rPr>
        <w:t>7</w:t>
      </w:r>
      <w:r w:rsidRPr="006E2720">
        <w:rPr>
          <w:spacing w:val="0"/>
        </w:rPr>
        <w:t>秒</w:t>
      </w:r>
      <w:r w:rsidRPr="006E2720">
        <w:rPr>
          <w:rFonts w:hint="eastAsia"/>
          <w:spacing w:val="0"/>
        </w:rPr>
        <w:t>丙</w:t>
      </w:r>
      <w:r w:rsidRPr="006E2720">
        <w:rPr>
          <w:spacing w:val="0"/>
        </w:rPr>
        <w:t>感覺到中震（震度</w:t>
      </w:r>
      <w:r w:rsidRPr="006E2720">
        <w:rPr>
          <w:spacing w:val="0"/>
        </w:rPr>
        <w:t>4</w:t>
      </w:r>
      <w:r w:rsidRPr="006E2720">
        <w:rPr>
          <w:spacing w:val="0"/>
        </w:rPr>
        <w:t>級），丁則在甲感到烈震之後</w:t>
      </w:r>
      <w:r w:rsidRPr="006E2720">
        <w:rPr>
          <w:spacing w:val="0"/>
        </w:rPr>
        <w:t>18</w:t>
      </w:r>
      <w:r w:rsidRPr="006E2720">
        <w:rPr>
          <w:spacing w:val="0"/>
        </w:rPr>
        <w:t>秒才覺得有中震</w:t>
      </w:r>
      <w:r w:rsidR="00C10403" w:rsidRPr="006E2720">
        <w:rPr>
          <w:spacing w:val="0"/>
        </w:rPr>
        <w:t>（震度</w:t>
      </w:r>
      <w:r w:rsidR="00C10403" w:rsidRPr="006E2720">
        <w:rPr>
          <w:spacing w:val="0"/>
        </w:rPr>
        <w:t>4</w:t>
      </w:r>
      <w:r w:rsidR="00C10403" w:rsidRPr="006E2720">
        <w:rPr>
          <w:spacing w:val="0"/>
        </w:rPr>
        <w:t>級）</w:t>
      </w:r>
      <w:r w:rsidRPr="006E2720">
        <w:rPr>
          <w:spacing w:val="0"/>
        </w:rPr>
        <w:t>。今已知地震波傳播的速率約為每秒鐘</w:t>
      </w:r>
      <w:r w:rsidRPr="006E2720">
        <w:rPr>
          <w:spacing w:val="0"/>
        </w:rPr>
        <w:t>4</w:t>
      </w:r>
      <w:r w:rsidRPr="006E2720">
        <w:rPr>
          <w:spacing w:val="0"/>
        </w:rPr>
        <w:t>至</w:t>
      </w:r>
      <w:r w:rsidRPr="006E2720">
        <w:rPr>
          <w:spacing w:val="0"/>
        </w:rPr>
        <w:t>6</w:t>
      </w:r>
      <w:r w:rsidRPr="006E2720">
        <w:rPr>
          <w:spacing w:val="0"/>
        </w:rPr>
        <w:t>公里，而且上述四人所感覺到的地震</w:t>
      </w:r>
      <w:r w:rsidRPr="006E2720">
        <w:rPr>
          <w:spacing w:val="0"/>
          <w:u w:val="single"/>
        </w:rPr>
        <w:t>分屬兩個不同的地震</w:t>
      </w:r>
      <w:r w:rsidRPr="006E2720">
        <w:rPr>
          <w:spacing w:val="0"/>
        </w:rPr>
        <w:t>，</w:t>
      </w:r>
      <w:r w:rsidRPr="006E2720">
        <w:rPr>
          <w:rFonts w:hint="eastAsia"/>
          <w:spacing w:val="0"/>
        </w:rPr>
        <w:t>則下列四人住處的推論哪些最為可能</w:t>
      </w:r>
      <w:r w:rsidR="00EE19BC" w:rsidRPr="006E2720">
        <w:rPr>
          <w:rFonts w:hint="eastAsia"/>
          <w:spacing w:val="0"/>
        </w:rPr>
        <w:t>？（</w:t>
      </w:r>
      <w:r w:rsidRPr="006E2720">
        <w:rPr>
          <w:spacing w:val="0"/>
        </w:rPr>
        <w:t>應選</w:t>
      </w:r>
      <w:r w:rsidRPr="006E2720">
        <w:rPr>
          <w:spacing w:val="0"/>
        </w:rPr>
        <w:t>2</w:t>
      </w:r>
      <w:r w:rsidRPr="006E2720">
        <w:rPr>
          <w:spacing w:val="0"/>
        </w:rPr>
        <w:t>項</w:t>
      </w:r>
      <w:r w:rsidR="00EE19BC" w:rsidRPr="006E2720">
        <w:rPr>
          <w:rFonts w:hint="eastAsia"/>
          <w:spacing w:val="0"/>
        </w:rPr>
        <w:t>）</w:t>
      </w:r>
      <w:r w:rsidR="004719D0" w:rsidRPr="006E2720">
        <w:rPr>
          <w:rFonts w:hint="eastAsia"/>
          <w:spacing w:val="0"/>
        </w:rPr>
        <w:t>（此題中的震度級距，為方便比較均已換為臺灣震度表示形式）</w:t>
      </w:r>
    </w:p>
    <w:p w:rsidR="0069633B" w:rsidRPr="006E2720" w:rsidRDefault="009B1110" w:rsidP="00B83D31">
      <w:pPr>
        <w:pStyle w:val="ABCDE0"/>
        <w:spacing w:line="340" w:lineRule="atLeast"/>
        <w:rPr>
          <w:spacing w:val="0"/>
        </w:rPr>
      </w:pPr>
      <w:r w:rsidRPr="006E2720">
        <w:rPr>
          <w:spacing w:val="0"/>
        </w:rPr>
        <w:t>(A)</w:t>
      </w:r>
      <w:r w:rsidR="0069633B" w:rsidRPr="006E2720">
        <w:rPr>
          <w:rFonts w:hint="eastAsia"/>
          <w:spacing w:val="0"/>
        </w:rPr>
        <w:t>甲住高雄</w:t>
      </w:r>
      <w:r w:rsidR="00EE19BC" w:rsidRPr="006E2720">
        <w:rPr>
          <w:spacing w:val="0"/>
        </w:rPr>
        <w:tab/>
      </w:r>
      <w:r w:rsidRPr="006E2720">
        <w:rPr>
          <w:spacing w:val="0"/>
        </w:rPr>
        <w:t>(B)</w:t>
      </w:r>
      <w:r w:rsidR="0069633B" w:rsidRPr="006E2720">
        <w:rPr>
          <w:spacing w:val="0"/>
        </w:rPr>
        <w:t>乙</w:t>
      </w:r>
      <w:r w:rsidR="0069633B" w:rsidRPr="006E2720">
        <w:rPr>
          <w:rFonts w:hint="eastAsia"/>
          <w:spacing w:val="0"/>
        </w:rPr>
        <w:t>住</w:t>
      </w:r>
      <w:r w:rsidR="0069633B" w:rsidRPr="006E2720">
        <w:rPr>
          <w:spacing w:val="0"/>
        </w:rPr>
        <w:t>洛杉磯</w:t>
      </w:r>
      <w:r w:rsidR="00EE19BC" w:rsidRPr="006E2720">
        <w:rPr>
          <w:spacing w:val="0"/>
        </w:rPr>
        <w:tab/>
      </w:r>
      <w:r w:rsidRPr="006E2720">
        <w:rPr>
          <w:spacing w:val="0"/>
        </w:rPr>
        <w:t>(C)</w:t>
      </w:r>
      <w:r w:rsidR="0069633B" w:rsidRPr="006E2720">
        <w:rPr>
          <w:spacing w:val="0"/>
        </w:rPr>
        <w:t>丙</w:t>
      </w:r>
      <w:r w:rsidR="0069633B" w:rsidRPr="006E2720">
        <w:rPr>
          <w:rFonts w:hint="eastAsia"/>
          <w:spacing w:val="0"/>
        </w:rPr>
        <w:t>住</w:t>
      </w:r>
      <w:r w:rsidR="0069633B" w:rsidRPr="006E2720">
        <w:rPr>
          <w:spacing w:val="0"/>
        </w:rPr>
        <w:t>洛杉磯</w:t>
      </w:r>
      <w:r w:rsidR="00EE19BC" w:rsidRPr="006E2720">
        <w:rPr>
          <w:spacing w:val="0"/>
        </w:rPr>
        <w:tab/>
      </w:r>
      <w:r w:rsidRPr="006E2720">
        <w:rPr>
          <w:spacing w:val="0"/>
        </w:rPr>
        <w:t>(D)</w:t>
      </w:r>
      <w:r w:rsidR="0069633B" w:rsidRPr="006E2720">
        <w:rPr>
          <w:spacing w:val="0"/>
        </w:rPr>
        <w:t>丁</w:t>
      </w:r>
      <w:r w:rsidR="0069633B" w:rsidRPr="006E2720">
        <w:rPr>
          <w:rFonts w:hint="eastAsia"/>
          <w:spacing w:val="0"/>
        </w:rPr>
        <w:t>住</w:t>
      </w:r>
      <w:r w:rsidR="000C3FDD" w:rsidRPr="006E2720">
        <w:rPr>
          <w:rFonts w:hint="eastAsia"/>
          <w:spacing w:val="0"/>
        </w:rPr>
        <w:t>臺</w:t>
      </w:r>
      <w:r w:rsidR="0069633B" w:rsidRPr="006E2720">
        <w:rPr>
          <w:rFonts w:hint="eastAsia"/>
          <w:spacing w:val="0"/>
        </w:rPr>
        <w:t>中</w:t>
      </w:r>
      <w:r w:rsidR="00EE19BC" w:rsidRPr="006E2720">
        <w:rPr>
          <w:spacing w:val="0"/>
        </w:rPr>
        <w:tab/>
      </w:r>
      <w:r w:rsidRPr="006E2720">
        <w:rPr>
          <w:spacing w:val="0"/>
        </w:rPr>
        <w:t>(E)</w:t>
      </w:r>
      <w:r w:rsidR="0069633B" w:rsidRPr="006E2720">
        <w:rPr>
          <w:spacing w:val="0"/>
        </w:rPr>
        <w:t>甲</w:t>
      </w:r>
      <w:r w:rsidR="0069633B" w:rsidRPr="006E2720">
        <w:rPr>
          <w:rFonts w:hint="eastAsia"/>
          <w:spacing w:val="0"/>
        </w:rPr>
        <w:t>住</w:t>
      </w:r>
      <w:r w:rsidR="000C3FDD" w:rsidRPr="006E2720">
        <w:rPr>
          <w:rFonts w:hint="eastAsia"/>
          <w:spacing w:val="0"/>
        </w:rPr>
        <w:t>臺</w:t>
      </w:r>
      <w:r w:rsidR="0069633B" w:rsidRPr="006E2720">
        <w:rPr>
          <w:rFonts w:hint="eastAsia"/>
          <w:spacing w:val="0"/>
        </w:rPr>
        <w:t>中</w:t>
      </w:r>
    </w:p>
    <w:p w:rsidR="00334DD3" w:rsidRPr="009B1110" w:rsidRDefault="00334DD3" w:rsidP="0069633B">
      <w:pPr>
        <w:widowControl/>
        <w:ind w:left="308" w:hangingChars="140" w:hanging="308"/>
        <w:rPr>
          <w:rFonts w:eastAsiaTheme="majorEastAsia"/>
          <w:sz w:val="22"/>
        </w:rPr>
      </w:pPr>
    </w:p>
    <w:sectPr w:rsidR="00334DD3" w:rsidRPr="009B1110" w:rsidSect="004B1C2B">
      <w:headerReference w:type="even" r:id="rId282"/>
      <w:headerReference w:type="default" r:id="rId283"/>
      <w:footerReference w:type="even" r:id="rId284"/>
      <w:footerReference w:type="default" r:id="rId285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0C38" w:rsidRDefault="005C0C38">
      <w:r>
        <w:separator/>
      </w:r>
    </w:p>
  </w:endnote>
  <w:endnote w:type="continuationSeparator" w:id="0">
    <w:p w:rsidR="005C0C38" w:rsidRDefault="005C0C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全真楷書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華康中楷體">
    <w:charset w:val="88"/>
    <w:family w:val="modern"/>
    <w:pitch w:val="fixed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5D08" w:rsidRPr="0078649F" w:rsidRDefault="00CF5D08">
    <w:pPr>
      <w:pStyle w:val="a4"/>
      <w:jc w:val="right"/>
    </w:pPr>
    <w:r w:rsidRPr="0078649F">
      <w:t>-</w:t>
    </w:r>
    <w:r w:rsidRPr="0078649F">
      <w:rPr>
        <w:rFonts w:hint="eastAsia"/>
      </w:rPr>
      <w:t xml:space="preserve"> 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8F606C">
      <w:rPr>
        <w:rStyle w:val="a5"/>
        <w:noProof/>
      </w:rPr>
      <w:t>14</w:t>
    </w:r>
    <w:r w:rsidRPr="0078649F">
      <w:rPr>
        <w:rStyle w:val="a5"/>
      </w:rPr>
      <w:fldChar w:fldCharType="end"/>
    </w:r>
    <w:r w:rsidRPr="0078649F">
      <w:rPr>
        <w:rStyle w:val="a5"/>
        <w:rFonts w:hint="eastAsia"/>
      </w:rPr>
      <w:t xml:space="preserve"> </w:t>
    </w:r>
    <w:r w:rsidRPr="0078649F">
      <w:t>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5D08" w:rsidRPr="0078649F" w:rsidRDefault="00CF5D08">
    <w:pPr>
      <w:pStyle w:val="a4"/>
    </w:pPr>
    <w:r w:rsidRPr="0078649F">
      <w:t>-</w:t>
    </w:r>
    <w:r w:rsidRPr="0078649F">
      <w:rPr>
        <w:rFonts w:hint="eastAsia"/>
      </w:rPr>
      <w:t xml:space="preserve"> </w:t>
    </w:r>
    <w:r w:rsidRPr="0078649F">
      <w:rPr>
        <w:rStyle w:val="a5"/>
      </w:rPr>
      <w:fldChar w:fldCharType="begin"/>
    </w:r>
    <w:r w:rsidRPr="0078649F">
      <w:rPr>
        <w:rStyle w:val="a5"/>
      </w:rPr>
      <w:instrText xml:space="preserve"> PAGE </w:instrText>
    </w:r>
    <w:r w:rsidRPr="0078649F">
      <w:rPr>
        <w:rStyle w:val="a5"/>
      </w:rPr>
      <w:fldChar w:fldCharType="separate"/>
    </w:r>
    <w:r w:rsidR="008F606C">
      <w:rPr>
        <w:rStyle w:val="a5"/>
        <w:noProof/>
      </w:rPr>
      <w:t>15</w:t>
    </w:r>
    <w:r w:rsidRPr="0078649F">
      <w:rPr>
        <w:rStyle w:val="a5"/>
      </w:rPr>
      <w:fldChar w:fldCharType="end"/>
    </w:r>
    <w:r w:rsidRPr="0078649F">
      <w:rPr>
        <w:rStyle w:val="a5"/>
        <w:rFonts w:hint="eastAsia"/>
      </w:rPr>
      <w:t xml:space="preserve"> </w:t>
    </w:r>
    <w:r w:rsidRPr="0078649F"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0C38" w:rsidRDefault="005C0C38">
      <w:r>
        <w:separator/>
      </w:r>
    </w:p>
  </w:footnote>
  <w:footnote w:type="continuationSeparator" w:id="0">
    <w:p w:rsidR="005C0C38" w:rsidRDefault="005C0C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5D08" w:rsidRDefault="00CF5D08" w:rsidP="00A62662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107</w:t>
    </w:r>
    <w:r>
      <w:rPr>
        <w:rFonts w:hint="eastAsia"/>
        <w:sz w:val="22"/>
        <w:szCs w:val="22"/>
      </w:rPr>
      <w:t>年學測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8F606C">
      <w:rPr>
        <w:noProof/>
        <w:sz w:val="22"/>
        <w:szCs w:val="22"/>
      </w:rPr>
      <w:t>14</w:t>
    </w:r>
    <w:r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CF5D08" w:rsidRDefault="00CF5D08" w:rsidP="00A62662">
    <w:pPr>
      <w:pStyle w:val="a3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textAlignment w:val="bottom"/>
      <w:rPr>
        <w:sz w:val="22"/>
        <w:szCs w:val="22"/>
      </w:rPr>
    </w:pPr>
    <w:r w:rsidRPr="0078649F">
      <w:rPr>
        <w:rFonts w:hint="eastAsia"/>
        <w:spacing w:val="20"/>
        <w:sz w:val="22"/>
        <w:szCs w:val="22"/>
      </w:rPr>
      <w:t>自然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 xml:space="preserve">15 </w:t>
    </w:r>
    <w:r>
      <w:rPr>
        <w:rFonts w:hint="eastAsia"/>
        <w:sz w:val="22"/>
        <w:szCs w:val="22"/>
      </w:rPr>
      <w:t>頁</w:t>
    </w:r>
  </w:p>
  <w:p w:rsidR="00CF5D08" w:rsidRPr="004772AE" w:rsidRDefault="00CF5D08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5D08" w:rsidRDefault="00CF5D08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8F606C">
      <w:rPr>
        <w:noProof/>
        <w:sz w:val="22"/>
        <w:szCs w:val="22"/>
      </w:rPr>
      <w:t>15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</w:t>
    </w:r>
    <w:r>
      <w:rPr>
        <w:sz w:val="22"/>
        <w:szCs w:val="22"/>
      </w:rPr>
      <w:t>7</w:t>
    </w:r>
    <w:r>
      <w:rPr>
        <w:rFonts w:hint="eastAsia"/>
        <w:sz w:val="22"/>
        <w:szCs w:val="22"/>
      </w:rPr>
      <w:t>年學測</w:t>
    </w:r>
  </w:p>
  <w:p w:rsidR="00CF5D08" w:rsidRDefault="00CF5D08">
    <w:pPr>
      <w:pStyle w:val="a3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rStyle w:val="a5"/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5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78649F">
      <w:rPr>
        <w:rFonts w:hint="eastAsia"/>
        <w:spacing w:val="10"/>
        <w:sz w:val="22"/>
        <w:szCs w:val="22"/>
      </w:rPr>
      <w:t>自然考科</w:t>
    </w:r>
  </w:p>
  <w:p w:rsidR="00CF5D08" w:rsidRDefault="00CF5D08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02372"/>
    <w:multiLevelType w:val="hybridMultilevel"/>
    <w:tmpl w:val="8988CCC6"/>
    <w:lvl w:ilvl="0" w:tplc="C7B285C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77B1C43"/>
    <w:multiLevelType w:val="hybridMultilevel"/>
    <w:tmpl w:val="E6D4F7E8"/>
    <w:lvl w:ilvl="0" w:tplc="6C509F8A">
      <w:start w:val="1"/>
      <w:numFmt w:val="upperLetter"/>
      <w:lvlText w:val="(%1)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" w15:restartNumberingAfterBreak="0">
    <w:nsid w:val="0C623D3F"/>
    <w:multiLevelType w:val="hybridMultilevel"/>
    <w:tmpl w:val="6FE656BC"/>
    <w:lvl w:ilvl="0" w:tplc="CFEE909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1142450D"/>
    <w:multiLevelType w:val="hybridMultilevel"/>
    <w:tmpl w:val="A9BC338E"/>
    <w:lvl w:ilvl="0" w:tplc="71CE6156">
      <w:start w:val="4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C7A2CDC"/>
    <w:multiLevelType w:val="hybridMultilevel"/>
    <w:tmpl w:val="57C8FB78"/>
    <w:lvl w:ilvl="0" w:tplc="13B67CEE">
      <w:start w:val="3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E7A5CED"/>
    <w:multiLevelType w:val="hybridMultilevel"/>
    <w:tmpl w:val="1FB4B8B6"/>
    <w:lvl w:ilvl="0" w:tplc="E7D0A0A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8766589"/>
    <w:multiLevelType w:val="hybridMultilevel"/>
    <w:tmpl w:val="9FE47402"/>
    <w:lvl w:ilvl="0" w:tplc="47700942">
      <w:start w:val="4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A356A0D"/>
    <w:multiLevelType w:val="hybridMultilevel"/>
    <w:tmpl w:val="D528E436"/>
    <w:lvl w:ilvl="0" w:tplc="378E9A88">
      <w:start w:val="3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1E3100A"/>
    <w:multiLevelType w:val="hybridMultilevel"/>
    <w:tmpl w:val="798084F6"/>
    <w:lvl w:ilvl="0" w:tplc="B8A87C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D0E609A">
      <w:start w:val="1"/>
      <w:numFmt w:val="upperLetter"/>
      <w:lvlText w:val="(%2)"/>
      <w:lvlJc w:val="left"/>
      <w:pPr>
        <w:ind w:left="840" w:hanging="360"/>
      </w:pPr>
      <w:rPr>
        <w:rFonts w:ascii="Times New Roman" w:eastAsiaTheme="majorEastAsia" w:hAnsi="Times New Roman" w:cs="Times New Roman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39766B9"/>
    <w:multiLevelType w:val="hybridMultilevel"/>
    <w:tmpl w:val="6C2E81F2"/>
    <w:lvl w:ilvl="0" w:tplc="C2E69FD6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64B0B28"/>
    <w:multiLevelType w:val="hybridMultilevel"/>
    <w:tmpl w:val="831E8894"/>
    <w:lvl w:ilvl="0" w:tplc="9446D4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7C54819"/>
    <w:multiLevelType w:val="hybridMultilevel"/>
    <w:tmpl w:val="426A568E"/>
    <w:lvl w:ilvl="0" w:tplc="E3B05ADC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8C34143"/>
    <w:multiLevelType w:val="hybridMultilevel"/>
    <w:tmpl w:val="E47638B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3" w15:restartNumberingAfterBreak="0">
    <w:nsid w:val="3D8B4A92"/>
    <w:multiLevelType w:val="hybridMultilevel"/>
    <w:tmpl w:val="D7E61080"/>
    <w:lvl w:ilvl="0" w:tplc="DC30C2E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E7E26FB"/>
    <w:multiLevelType w:val="hybridMultilevel"/>
    <w:tmpl w:val="5100CA1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6921F31"/>
    <w:multiLevelType w:val="hybridMultilevel"/>
    <w:tmpl w:val="2500DB2A"/>
    <w:lvl w:ilvl="0" w:tplc="290C276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492313B6"/>
    <w:multiLevelType w:val="hybridMultilevel"/>
    <w:tmpl w:val="50E83ACA"/>
    <w:lvl w:ilvl="0" w:tplc="441A00C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50226947"/>
    <w:multiLevelType w:val="hybridMultilevel"/>
    <w:tmpl w:val="7E68BFB6"/>
    <w:lvl w:ilvl="0" w:tplc="42A29E76">
      <w:start w:val="4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509362E7"/>
    <w:multiLevelType w:val="hybridMultilevel"/>
    <w:tmpl w:val="23F49B22"/>
    <w:lvl w:ilvl="0" w:tplc="B8E25FB2">
      <w:start w:val="56"/>
      <w:numFmt w:val="decimal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2677888"/>
    <w:multiLevelType w:val="hybridMultilevel"/>
    <w:tmpl w:val="5060D6B2"/>
    <w:lvl w:ilvl="0" w:tplc="7E52AFE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 w15:restartNumberingAfterBreak="0">
    <w:nsid w:val="556B2C9A"/>
    <w:multiLevelType w:val="hybridMultilevel"/>
    <w:tmpl w:val="0D8E6C0A"/>
    <w:lvl w:ilvl="0" w:tplc="0338F052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94154B1"/>
    <w:multiLevelType w:val="hybridMultilevel"/>
    <w:tmpl w:val="CFFEFC92"/>
    <w:lvl w:ilvl="0" w:tplc="148EE3B0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2BC1849"/>
    <w:multiLevelType w:val="hybridMultilevel"/>
    <w:tmpl w:val="F2983210"/>
    <w:lvl w:ilvl="0" w:tplc="377AAACC">
      <w:start w:val="6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62EB1683"/>
    <w:multiLevelType w:val="hybridMultilevel"/>
    <w:tmpl w:val="4834623C"/>
    <w:lvl w:ilvl="0" w:tplc="9906F93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650412B0"/>
    <w:multiLevelType w:val="hybridMultilevel"/>
    <w:tmpl w:val="975AC2EA"/>
    <w:lvl w:ilvl="0" w:tplc="2C6C7290">
      <w:start w:val="1"/>
      <w:numFmt w:val="ideographTraditional"/>
      <w:lvlText w:val="(%1)"/>
      <w:lvlJc w:val="left"/>
      <w:pPr>
        <w:tabs>
          <w:tab w:val="num" w:pos="510"/>
        </w:tabs>
        <w:ind w:left="510" w:hanging="510"/>
      </w:pPr>
      <w:rPr>
        <w:rFonts w:cs="Times New Roman"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5" w15:restartNumberingAfterBreak="0">
    <w:nsid w:val="69B05423"/>
    <w:multiLevelType w:val="hybridMultilevel"/>
    <w:tmpl w:val="21BA57D2"/>
    <w:lvl w:ilvl="0" w:tplc="CE5C1736">
      <w:start w:val="5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1BB5A29"/>
    <w:multiLevelType w:val="hybridMultilevel"/>
    <w:tmpl w:val="DBD068D2"/>
    <w:lvl w:ilvl="0" w:tplc="1F96FD9C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77501A8B"/>
    <w:multiLevelType w:val="hybridMultilevel"/>
    <w:tmpl w:val="0F2C62DC"/>
    <w:lvl w:ilvl="0" w:tplc="533EF2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C0B0906"/>
    <w:multiLevelType w:val="hybridMultilevel"/>
    <w:tmpl w:val="5060D6B2"/>
    <w:lvl w:ilvl="0" w:tplc="7E52AFE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24"/>
  </w:num>
  <w:num w:numId="2">
    <w:abstractNumId w:val="21"/>
  </w:num>
  <w:num w:numId="3">
    <w:abstractNumId w:val="4"/>
  </w:num>
  <w:num w:numId="4">
    <w:abstractNumId w:val="18"/>
  </w:num>
  <w:num w:numId="5">
    <w:abstractNumId w:val="25"/>
  </w:num>
  <w:num w:numId="6">
    <w:abstractNumId w:val="14"/>
  </w:num>
  <w:num w:numId="7">
    <w:abstractNumId w:val="8"/>
  </w:num>
  <w:num w:numId="8">
    <w:abstractNumId w:val="7"/>
  </w:num>
  <w:num w:numId="9">
    <w:abstractNumId w:val="3"/>
  </w:num>
  <w:num w:numId="10">
    <w:abstractNumId w:val="22"/>
  </w:num>
  <w:num w:numId="11">
    <w:abstractNumId w:val="17"/>
  </w:num>
  <w:num w:numId="12">
    <w:abstractNumId w:val="0"/>
  </w:num>
  <w:num w:numId="13">
    <w:abstractNumId w:val="16"/>
  </w:num>
  <w:num w:numId="14">
    <w:abstractNumId w:val="2"/>
  </w:num>
  <w:num w:numId="15">
    <w:abstractNumId w:val="6"/>
  </w:num>
  <w:num w:numId="16">
    <w:abstractNumId w:val="5"/>
  </w:num>
  <w:num w:numId="17">
    <w:abstractNumId w:val="15"/>
  </w:num>
  <w:num w:numId="18">
    <w:abstractNumId w:val="13"/>
  </w:num>
  <w:num w:numId="19">
    <w:abstractNumId w:val="11"/>
  </w:num>
  <w:num w:numId="20">
    <w:abstractNumId w:val="23"/>
  </w:num>
  <w:num w:numId="21">
    <w:abstractNumId w:val="12"/>
  </w:num>
  <w:num w:numId="22">
    <w:abstractNumId w:val="19"/>
  </w:num>
  <w:num w:numId="23">
    <w:abstractNumId w:val="10"/>
  </w:num>
  <w:num w:numId="24">
    <w:abstractNumId w:val="20"/>
  </w:num>
  <w:num w:numId="25">
    <w:abstractNumId w:val="27"/>
  </w:num>
  <w:num w:numId="26">
    <w:abstractNumId w:val="28"/>
  </w:num>
  <w:num w:numId="27">
    <w:abstractNumId w:val="1"/>
  </w:num>
  <w:num w:numId="28">
    <w:abstractNumId w:val="9"/>
  </w:num>
  <w:num w:numId="2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00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D8D"/>
    <w:rsid w:val="00001E9A"/>
    <w:rsid w:val="00002FF9"/>
    <w:rsid w:val="000039A1"/>
    <w:rsid w:val="000046F3"/>
    <w:rsid w:val="00006B55"/>
    <w:rsid w:val="00012097"/>
    <w:rsid w:val="0001507D"/>
    <w:rsid w:val="0002216B"/>
    <w:rsid w:val="00035D2C"/>
    <w:rsid w:val="000365B0"/>
    <w:rsid w:val="00036F31"/>
    <w:rsid w:val="000420D3"/>
    <w:rsid w:val="000425FD"/>
    <w:rsid w:val="0004278C"/>
    <w:rsid w:val="0004443F"/>
    <w:rsid w:val="00047D61"/>
    <w:rsid w:val="00050CC6"/>
    <w:rsid w:val="00051BE0"/>
    <w:rsid w:val="00052220"/>
    <w:rsid w:val="000549B8"/>
    <w:rsid w:val="00055550"/>
    <w:rsid w:val="000556DF"/>
    <w:rsid w:val="0006037E"/>
    <w:rsid w:val="000626D0"/>
    <w:rsid w:val="00067CD3"/>
    <w:rsid w:val="000734E9"/>
    <w:rsid w:val="00075537"/>
    <w:rsid w:val="000765AC"/>
    <w:rsid w:val="00082741"/>
    <w:rsid w:val="00082F3F"/>
    <w:rsid w:val="00084E48"/>
    <w:rsid w:val="00086421"/>
    <w:rsid w:val="00091334"/>
    <w:rsid w:val="00091C31"/>
    <w:rsid w:val="0009389C"/>
    <w:rsid w:val="000944C2"/>
    <w:rsid w:val="000A08FB"/>
    <w:rsid w:val="000A26D6"/>
    <w:rsid w:val="000A304A"/>
    <w:rsid w:val="000A6609"/>
    <w:rsid w:val="000B1FBC"/>
    <w:rsid w:val="000B32BD"/>
    <w:rsid w:val="000B54EF"/>
    <w:rsid w:val="000C3FDD"/>
    <w:rsid w:val="000C4561"/>
    <w:rsid w:val="000C6CBB"/>
    <w:rsid w:val="000D0837"/>
    <w:rsid w:val="000D5930"/>
    <w:rsid w:val="000E4160"/>
    <w:rsid w:val="000E5890"/>
    <w:rsid w:val="000E5989"/>
    <w:rsid w:val="000E67B3"/>
    <w:rsid w:val="000F1E8D"/>
    <w:rsid w:val="000F3ED5"/>
    <w:rsid w:val="00101EEC"/>
    <w:rsid w:val="001023B3"/>
    <w:rsid w:val="00107159"/>
    <w:rsid w:val="00111133"/>
    <w:rsid w:val="00111E0D"/>
    <w:rsid w:val="00112BE2"/>
    <w:rsid w:val="00112FAA"/>
    <w:rsid w:val="001137F3"/>
    <w:rsid w:val="001154E7"/>
    <w:rsid w:val="00115683"/>
    <w:rsid w:val="001239BF"/>
    <w:rsid w:val="00124FC4"/>
    <w:rsid w:val="00125BBD"/>
    <w:rsid w:val="0013042E"/>
    <w:rsid w:val="00132C00"/>
    <w:rsid w:val="00135916"/>
    <w:rsid w:val="001360E1"/>
    <w:rsid w:val="001364ED"/>
    <w:rsid w:val="001373C8"/>
    <w:rsid w:val="00137F58"/>
    <w:rsid w:val="00144070"/>
    <w:rsid w:val="00146C2F"/>
    <w:rsid w:val="0015262D"/>
    <w:rsid w:val="00154D0A"/>
    <w:rsid w:val="00156E4B"/>
    <w:rsid w:val="00157081"/>
    <w:rsid w:val="00160543"/>
    <w:rsid w:val="001615EC"/>
    <w:rsid w:val="00161BB7"/>
    <w:rsid w:val="00162ADE"/>
    <w:rsid w:val="00163F1D"/>
    <w:rsid w:val="00165540"/>
    <w:rsid w:val="0016561C"/>
    <w:rsid w:val="00165A1A"/>
    <w:rsid w:val="00166399"/>
    <w:rsid w:val="00167921"/>
    <w:rsid w:val="001719EA"/>
    <w:rsid w:val="00173153"/>
    <w:rsid w:val="00174ACF"/>
    <w:rsid w:val="00175093"/>
    <w:rsid w:val="0017770A"/>
    <w:rsid w:val="00180C27"/>
    <w:rsid w:val="00182912"/>
    <w:rsid w:val="0018667E"/>
    <w:rsid w:val="00186F7C"/>
    <w:rsid w:val="00187BFC"/>
    <w:rsid w:val="00187CD1"/>
    <w:rsid w:val="00187F6E"/>
    <w:rsid w:val="0019007E"/>
    <w:rsid w:val="00194DFC"/>
    <w:rsid w:val="001A1308"/>
    <w:rsid w:val="001A38D0"/>
    <w:rsid w:val="001A3972"/>
    <w:rsid w:val="001A5CBE"/>
    <w:rsid w:val="001B0D61"/>
    <w:rsid w:val="001B5EE1"/>
    <w:rsid w:val="001B7F2F"/>
    <w:rsid w:val="001C051F"/>
    <w:rsid w:val="001C56BF"/>
    <w:rsid w:val="001D26E7"/>
    <w:rsid w:val="001D523F"/>
    <w:rsid w:val="001D797E"/>
    <w:rsid w:val="001E000A"/>
    <w:rsid w:val="001E39FA"/>
    <w:rsid w:val="001E7D0B"/>
    <w:rsid w:val="001F06AC"/>
    <w:rsid w:val="001F0D42"/>
    <w:rsid w:val="001F5F46"/>
    <w:rsid w:val="001F5F88"/>
    <w:rsid w:val="00202C92"/>
    <w:rsid w:val="00202F1B"/>
    <w:rsid w:val="00204091"/>
    <w:rsid w:val="00207DDE"/>
    <w:rsid w:val="002118F0"/>
    <w:rsid w:val="00211C5E"/>
    <w:rsid w:val="00212A34"/>
    <w:rsid w:val="00212CB2"/>
    <w:rsid w:val="002143F4"/>
    <w:rsid w:val="00214C50"/>
    <w:rsid w:val="00214FED"/>
    <w:rsid w:val="00215EF0"/>
    <w:rsid w:val="00217EC9"/>
    <w:rsid w:val="00221321"/>
    <w:rsid w:val="00221439"/>
    <w:rsid w:val="00222050"/>
    <w:rsid w:val="0022420B"/>
    <w:rsid w:val="0023255B"/>
    <w:rsid w:val="00232F62"/>
    <w:rsid w:val="002334D7"/>
    <w:rsid w:val="00240C72"/>
    <w:rsid w:val="002415B8"/>
    <w:rsid w:val="00243371"/>
    <w:rsid w:val="0024414B"/>
    <w:rsid w:val="00245BA5"/>
    <w:rsid w:val="00247EC9"/>
    <w:rsid w:val="0025044B"/>
    <w:rsid w:val="00250B9B"/>
    <w:rsid w:val="00251A32"/>
    <w:rsid w:val="00252741"/>
    <w:rsid w:val="00254351"/>
    <w:rsid w:val="00255217"/>
    <w:rsid w:val="002560A8"/>
    <w:rsid w:val="00260D35"/>
    <w:rsid w:val="00263B0B"/>
    <w:rsid w:val="002645AD"/>
    <w:rsid w:val="0026611F"/>
    <w:rsid w:val="002666AC"/>
    <w:rsid w:val="002673BD"/>
    <w:rsid w:val="0026784B"/>
    <w:rsid w:val="0027650F"/>
    <w:rsid w:val="00280E33"/>
    <w:rsid w:val="00282544"/>
    <w:rsid w:val="00286ED6"/>
    <w:rsid w:val="002873E8"/>
    <w:rsid w:val="0029057C"/>
    <w:rsid w:val="00290839"/>
    <w:rsid w:val="002A0B30"/>
    <w:rsid w:val="002A16FC"/>
    <w:rsid w:val="002A29D2"/>
    <w:rsid w:val="002A2F93"/>
    <w:rsid w:val="002A7233"/>
    <w:rsid w:val="002B038E"/>
    <w:rsid w:val="002B3ED3"/>
    <w:rsid w:val="002B697F"/>
    <w:rsid w:val="002B760A"/>
    <w:rsid w:val="002B7D85"/>
    <w:rsid w:val="002B7E4B"/>
    <w:rsid w:val="002C0EBC"/>
    <w:rsid w:val="002C3486"/>
    <w:rsid w:val="002C409B"/>
    <w:rsid w:val="002C41A2"/>
    <w:rsid w:val="002C600C"/>
    <w:rsid w:val="002C72EF"/>
    <w:rsid w:val="002C7C8A"/>
    <w:rsid w:val="002D0525"/>
    <w:rsid w:val="002D2572"/>
    <w:rsid w:val="002D57B4"/>
    <w:rsid w:val="002D5966"/>
    <w:rsid w:val="002E34A1"/>
    <w:rsid w:val="002E7C97"/>
    <w:rsid w:val="002F038F"/>
    <w:rsid w:val="002F13AA"/>
    <w:rsid w:val="002F68A8"/>
    <w:rsid w:val="003005FA"/>
    <w:rsid w:val="00307B04"/>
    <w:rsid w:val="00310F17"/>
    <w:rsid w:val="00311434"/>
    <w:rsid w:val="00311B19"/>
    <w:rsid w:val="00315E15"/>
    <w:rsid w:val="00317E8E"/>
    <w:rsid w:val="00320869"/>
    <w:rsid w:val="0032147C"/>
    <w:rsid w:val="003233F6"/>
    <w:rsid w:val="00324AA4"/>
    <w:rsid w:val="00324E74"/>
    <w:rsid w:val="003301A2"/>
    <w:rsid w:val="00334D53"/>
    <w:rsid w:val="00334DD3"/>
    <w:rsid w:val="00335046"/>
    <w:rsid w:val="00336F98"/>
    <w:rsid w:val="00344FA8"/>
    <w:rsid w:val="003454A0"/>
    <w:rsid w:val="00345C02"/>
    <w:rsid w:val="00345D7B"/>
    <w:rsid w:val="0034687D"/>
    <w:rsid w:val="00347456"/>
    <w:rsid w:val="0035656C"/>
    <w:rsid w:val="00360147"/>
    <w:rsid w:val="003605F2"/>
    <w:rsid w:val="00363CD8"/>
    <w:rsid w:val="0036578B"/>
    <w:rsid w:val="003705E8"/>
    <w:rsid w:val="00371729"/>
    <w:rsid w:val="00376889"/>
    <w:rsid w:val="003768C2"/>
    <w:rsid w:val="003778C0"/>
    <w:rsid w:val="00386968"/>
    <w:rsid w:val="00387659"/>
    <w:rsid w:val="00392F9E"/>
    <w:rsid w:val="003948D8"/>
    <w:rsid w:val="003950DD"/>
    <w:rsid w:val="003970B6"/>
    <w:rsid w:val="003976AF"/>
    <w:rsid w:val="003979EF"/>
    <w:rsid w:val="003A0B9A"/>
    <w:rsid w:val="003A21F9"/>
    <w:rsid w:val="003A3CD7"/>
    <w:rsid w:val="003A44CC"/>
    <w:rsid w:val="003B13D6"/>
    <w:rsid w:val="003B225A"/>
    <w:rsid w:val="003B450D"/>
    <w:rsid w:val="003C217D"/>
    <w:rsid w:val="003C225C"/>
    <w:rsid w:val="003C337B"/>
    <w:rsid w:val="003C461C"/>
    <w:rsid w:val="003C47DE"/>
    <w:rsid w:val="003C4BF2"/>
    <w:rsid w:val="003C5F14"/>
    <w:rsid w:val="003C611C"/>
    <w:rsid w:val="003D4635"/>
    <w:rsid w:val="003E0A6C"/>
    <w:rsid w:val="003E1807"/>
    <w:rsid w:val="003E1E20"/>
    <w:rsid w:val="003F3735"/>
    <w:rsid w:val="003F3943"/>
    <w:rsid w:val="003F3C66"/>
    <w:rsid w:val="003F4A05"/>
    <w:rsid w:val="003F4C02"/>
    <w:rsid w:val="003F65D8"/>
    <w:rsid w:val="00400BEA"/>
    <w:rsid w:val="00401ED1"/>
    <w:rsid w:val="00404C3E"/>
    <w:rsid w:val="00405AB9"/>
    <w:rsid w:val="00406E5E"/>
    <w:rsid w:val="004072B7"/>
    <w:rsid w:val="0040795D"/>
    <w:rsid w:val="00410A56"/>
    <w:rsid w:val="00410EAB"/>
    <w:rsid w:val="00411814"/>
    <w:rsid w:val="00416A55"/>
    <w:rsid w:val="00423F9C"/>
    <w:rsid w:val="0042600B"/>
    <w:rsid w:val="00426748"/>
    <w:rsid w:val="0043466B"/>
    <w:rsid w:val="004371FE"/>
    <w:rsid w:val="00443623"/>
    <w:rsid w:val="00445A48"/>
    <w:rsid w:val="0045026E"/>
    <w:rsid w:val="004518E9"/>
    <w:rsid w:val="00454014"/>
    <w:rsid w:val="0045613F"/>
    <w:rsid w:val="00457A0C"/>
    <w:rsid w:val="00461908"/>
    <w:rsid w:val="00461CD8"/>
    <w:rsid w:val="00462643"/>
    <w:rsid w:val="00463F28"/>
    <w:rsid w:val="0046493F"/>
    <w:rsid w:val="00464C19"/>
    <w:rsid w:val="00467E75"/>
    <w:rsid w:val="00471476"/>
    <w:rsid w:val="004719D0"/>
    <w:rsid w:val="00471F9B"/>
    <w:rsid w:val="00474450"/>
    <w:rsid w:val="004765BB"/>
    <w:rsid w:val="00476FEE"/>
    <w:rsid w:val="004772AE"/>
    <w:rsid w:val="004816F4"/>
    <w:rsid w:val="00481B79"/>
    <w:rsid w:val="0048267E"/>
    <w:rsid w:val="0048309F"/>
    <w:rsid w:val="00484B84"/>
    <w:rsid w:val="00485237"/>
    <w:rsid w:val="00485288"/>
    <w:rsid w:val="00485A0A"/>
    <w:rsid w:val="0048791D"/>
    <w:rsid w:val="00492251"/>
    <w:rsid w:val="00494A02"/>
    <w:rsid w:val="004A45CE"/>
    <w:rsid w:val="004A500B"/>
    <w:rsid w:val="004A6507"/>
    <w:rsid w:val="004A75CA"/>
    <w:rsid w:val="004B07E3"/>
    <w:rsid w:val="004B0991"/>
    <w:rsid w:val="004B1168"/>
    <w:rsid w:val="004B1C2B"/>
    <w:rsid w:val="004B71D0"/>
    <w:rsid w:val="004B7513"/>
    <w:rsid w:val="004C2C1D"/>
    <w:rsid w:val="004C3DA0"/>
    <w:rsid w:val="004D19B9"/>
    <w:rsid w:val="004D4B7B"/>
    <w:rsid w:val="004D66AC"/>
    <w:rsid w:val="004D7278"/>
    <w:rsid w:val="004E09F4"/>
    <w:rsid w:val="004E3A32"/>
    <w:rsid w:val="004E47E7"/>
    <w:rsid w:val="004E5696"/>
    <w:rsid w:val="004E7090"/>
    <w:rsid w:val="004F2A1B"/>
    <w:rsid w:val="004F3308"/>
    <w:rsid w:val="004F7E59"/>
    <w:rsid w:val="00500871"/>
    <w:rsid w:val="0050110F"/>
    <w:rsid w:val="00501EF6"/>
    <w:rsid w:val="00504B74"/>
    <w:rsid w:val="00513B54"/>
    <w:rsid w:val="00515456"/>
    <w:rsid w:val="0051657C"/>
    <w:rsid w:val="00523C27"/>
    <w:rsid w:val="00524C79"/>
    <w:rsid w:val="005268C2"/>
    <w:rsid w:val="00527BA3"/>
    <w:rsid w:val="0053434B"/>
    <w:rsid w:val="0054188E"/>
    <w:rsid w:val="00543EF8"/>
    <w:rsid w:val="005458B5"/>
    <w:rsid w:val="00546373"/>
    <w:rsid w:val="00550179"/>
    <w:rsid w:val="005525D0"/>
    <w:rsid w:val="00554C7F"/>
    <w:rsid w:val="00556918"/>
    <w:rsid w:val="00560299"/>
    <w:rsid w:val="00561F85"/>
    <w:rsid w:val="005639D8"/>
    <w:rsid w:val="00564B52"/>
    <w:rsid w:val="00572F9A"/>
    <w:rsid w:val="00574787"/>
    <w:rsid w:val="0057553E"/>
    <w:rsid w:val="005766E5"/>
    <w:rsid w:val="0058454A"/>
    <w:rsid w:val="00586766"/>
    <w:rsid w:val="00590B1E"/>
    <w:rsid w:val="005910DE"/>
    <w:rsid w:val="0059336A"/>
    <w:rsid w:val="0059777C"/>
    <w:rsid w:val="005A16C8"/>
    <w:rsid w:val="005A18F5"/>
    <w:rsid w:val="005A55CC"/>
    <w:rsid w:val="005A7FC2"/>
    <w:rsid w:val="005B1AB6"/>
    <w:rsid w:val="005B2535"/>
    <w:rsid w:val="005B2A3F"/>
    <w:rsid w:val="005B5F66"/>
    <w:rsid w:val="005B7682"/>
    <w:rsid w:val="005B7A76"/>
    <w:rsid w:val="005C0C38"/>
    <w:rsid w:val="005C2F7E"/>
    <w:rsid w:val="005C498D"/>
    <w:rsid w:val="005C7A84"/>
    <w:rsid w:val="005D1914"/>
    <w:rsid w:val="005D1C3F"/>
    <w:rsid w:val="005D20B1"/>
    <w:rsid w:val="005D2C68"/>
    <w:rsid w:val="005D2FE6"/>
    <w:rsid w:val="005D38CD"/>
    <w:rsid w:val="005D3D8D"/>
    <w:rsid w:val="005E1EDF"/>
    <w:rsid w:val="005E2D18"/>
    <w:rsid w:val="005E4465"/>
    <w:rsid w:val="005F3463"/>
    <w:rsid w:val="005F3D50"/>
    <w:rsid w:val="005F5E5F"/>
    <w:rsid w:val="005F644A"/>
    <w:rsid w:val="005F7CDB"/>
    <w:rsid w:val="00601DA6"/>
    <w:rsid w:val="00602C4C"/>
    <w:rsid w:val="00602EFD"/>
    <w:rsid w:val="00603CE1"/>
    <w:rsid w:val="006050BD"/>
    <w:rsid w:val="00607325"/>
    <w:rsid w:val="006110F0"/>
    <w:rsid w:val="006134E6"/>
    <w:rsid w:val="00613547"/>
    <w:rsid w:val="006135F2"/>
    <w:rsid w:val="00614075"/>
    <w:rsid w:val="00616220"/>
    <w:rsid w:val="006206EA"/>
    <w:rsid w:val="00621824"/>
    <w:rsid w:val="00625B0B"/>
    <w:rsid w:val="00626A75"/>
    <w:rsid w:val="00632703"/>
    <w:rsid w:val="00632E5F"/>
    <w:rsid w:val="006339C4"/>
    <w:rsid w:val="00641245"/>
    <w:rsid w:val="00642525"/>
    <w:rsid w:val="006429F6"/>
    <w:rsid w:val="006444E3"/>
    <w:rsid w:val="0064598A"/>
    <w:rsid w:val="00646E6B"/>
    <w:rsid w:val="006529F8"/>
    <w:rsid w:val="00653215"/>
    <w:rsid w:val="00654C22"/>
    <w:rsid w:val="00657C45"/>
    <w:rsid w:val="00657FF7"/>
    <w:rsid w:val="006620EC"/>
    <w:rsid w:val="006632D0"/>
    <w:rsid w:val="00663544"/>
    <w:rsid w:val="00666AFF"/>
    <w:rsid w:val="00667A41"/>
    <w:rsid w:val="00676F20"/>
    <w:rsid w:val="00682B4E"/>
    <w:rsid w:val="00687EC5"/>
    <w:rsid w:val="0069507A"/>
    <w:rsid w:val="00695A87"/>
    <w:rsid w:val="006961A9"/>
    <w:rsid w:val="0069633B"/>
    <w:rsid w:val="006973DB"/>
    <w:rsid w:val="006A2A9C"/>
    <w:rsid w:val="006A455F"/>
    <w:rsid w:val="006A4C7F"/>
    <w:rsid w:val="006A6994"/>
    <w:rsid w:val="006B0167"/>
    <w:rsid w:val="006B0D92"/>
    <w:rsid w:val="006B15C9"/>
    <w:rsid w:val="006B1D54"/>
    <w:rsid w:val="006B5D8E"/>
    <w:rsid w:val="006B7CFC"/>
    <w:rsid w:val="006C03C5"/>
    <w:rsid w:val="006C121E"/>
    <w:rsid w:val="006C49AF"/>
    <w:rsid w:val="006D08A6"/>
    <w:rsid w:val="006D182A"/>
    <w:rsid w:val="006D33AA"/>
    <w:rsid w:val="006D3548"/>
    <w:rsid w:val="006D684B"/>
    <w:rsid w:val="006E2720"/>
    <w:rsid w:val="006E48A3"/>
    <w:rsid w:val="006E7804"/>
    <w:rsid w:val="006E788E"/>
    <w:rsid w:val="006F3419"/>
    <w:rsid w:val="006F3791"/>
    <w:rsid w:val="006F741E"/>
    <w:rsid w:val="006F7CAE"/>
    <w:rsid w:val="007012E4"/>
    <w:rsid w:val="007036D9"/>
    <w:rsid w:val="00706317"/>
    <w:rsid w:val="00706553"/>
    <w:rsid w:val="00716D37"/>
    <w:rsid w:val="00720EBD"/>
    <w:rsid w:val="007211EE"/>
    <w:rsid w:val="007221A8"/>
    <w:rsid w:val="00722DEA"/>
    <w:rsid w:val="0072458D"/>
    <w:rsid w:val="0073392A"/>
    <w:rsid w:val="0073527F"/>
    <w:rsid w:val="00735EE3"/>
    <w:rsid w:val="00737C28"/>
    <w:rsid w:val="00737E37"/>
    <w:rsid w:val="007401C9"/>
    <w:rsid w:val="00742625"/>
    <w:rsid w:val="00751E37"/>
    <w:rsid w:val="0075282F"/>
    <w:rsid w:val="007529E4"/>
    <w:rsid w:val="0075316E"/>
    <w:rsid w:val="00753535"/>
    <w:rsid w:val="00754D47"/>
    <w:rsid w:val="00755E0D"/>
    <w:rsid w:val="0076047F"/>
    <w:rsid w:val="007612B9"/>
    <w:rsid w:val="00761970"/>
    <w:rsid w:val="00763058"/>
    <w:rsid w:val="00763DFC"/>
    <w:rsid w:val="00766EC8"/>
    <w:rsid w:val="007703B4"/>
    <w:rsid w:val="00771256"/>
    <w:rsid w:val="00772A04"/>
    <w:rsid w:val="00773923"/>
    <w:rsid w:val="00774172"/>
    <w:rsid w:val="00781067"/>
    <w:rsid w:val="007822F5"/>
    <w:rsid w:val="0078649F"/>
    <w:rsid w:val="007870E0"/>
    <w:rsid w:val="007957E8"/>
    <w:rsid w:val="007976C6"/>
    <w:rsid w:val="00797AE6"/>
    <w:rsid w:val="007A09C6"/>
    <w:rsid w:val="007A14A4"/>
    <w:rsid w:val="007A3091"/>
    <w:rsid w:val="007A43ED"/>
    <w:rsid w:val="007A4FDB"/>
    <w:rsid w:val="007A5D92"/>
    <w:rsid w:val="007A693F"/>
    <w:rsid w:val="007A7AA8"/>
    <w:rsid w:val="007B174A"/>
    <w:rsid w:val="007B55AF"/>
    <w:rsid w:val="007B606F"/>
    <w:rsid w:val="007C4BD0"/>
    <w:rsid w:val="007C7740"/>
    <w:rsid w:val="007D0072"/>
    <w:rsid w:val="007D0FC6"/>
    <w:rsid w:val="007D3214"/>
    <w:rsid w:val="007D7BBD"/>
    <w:rsid w:val="007E162B"/>
    <w:rsid w:val="007E1BD6"/>
    <w:rsid w:val="007E2AD4"/>
    <w:rsid w:val="007E3729"/>
    <w:rsid w:val="007E59DA"/>
    <w:rsid w:val="007E5E45"/>
    <w:rsid w:val="007E76C8"/>
    <w:rsid w:val="007F428A"/>
    <w:rsid w:val="007F589B"/>
    <w:rsid w:val="007F5D72"/>
    <w:rsid w:val="007F6037"/>
    <w:rsid w:val="007F67BF"/>
    <w:rsid w:val="007F7486"/>
    <w:rsid w:val="007F7A99"/>
    <w:rsid w:val="008017C7"/>
    <w:rsid w:val="00801805"/>
    <w:rsid w:val="008040F1"/>
    <w:rsid w:val="008046F0"/>
    <w:rsid w:val="00806D2F"/>
    <w:rsid w:val="00807761"/>
    <w:rsid w:val="00815B71"/>
    <w:rsid w:val="008168C2"/>
    <w:rsid w:val="0081691E"/>
    <w:rsid w:val="008207B9"/>
    <w:rsid w:val="00821C36"/>
    <w:rsid w:val="0082226A"/>
    <w:rsid w:val="008264C1"/>
    <w:rsid w:val="00830699"/>
    <w:rsid w:val="0083134A"/>
    <w:rsid w:val="00831918"/>
    <w:rsid w:val="008339B6"/>
    <w:rsid w:val="00835703"/>
    <w:rsid w:val="00837AFD"/>
    <w:rsid w:val="008406EE"/>
    <w:rsid w:val="008421DB"/>
    <w:rsid w:val="008468F3"/>
    <w:rsid w:val="008506E1"/>
    <w:rsid w:val="00852388"/>
    <w:rsid w:val="00852CDC"/>
    <w:rsid w:val="0085365A"/>
    <w:rsid w:val="00853AE0"/>
    <w:rsid w:val="00853D0D"/>
    <w:rsid w:val="00854321"/>
    <w:rsid w:val="00861AF8"/>
    <w:rsid w:val="00863BE7"/>
    <w:rsid w:val="00863C2A"/>
    <w:rsid w:val="008656C0"/>
    <w:rsid w:val="00865824"/>
    <w:rsid w:val="00865E0F"/>
    <w:rsid w:val="00866654"/>
    <w:rsid w:val="008668AB"/>
    <w:rsid w:val="008677AD"/>
    <w:rsid w:val="00870EFD"/>
    <w:rsid w:val="008749AE"/>
    <w:rsid w:val="0087679B"/>
    <w:rsid w:val="008813E2"/>
    <w:rsid w:val="008827B8"/>
    <w:rsid w:val="00885DBE"/>
    <w:rsid w:val="008875B0"/>
    <w:rsid w:val="008926E0"/>
    <w:rsid w:val="00892D3F"/>
    <w:rsid w:val="00893C1B"/>
    <w:rsid w:val="0089523C"/>
    <w:rsid w:val="00895AFD"/>
    <w:rsid w:val="00895D0A"/>
    <w:rsid w:val="008A1C51"/>
    <w:rsid w:val="008A40A9"/>
    <w:rsid w:val="008A732A"/>
    <w:rsid w:val="008B00B1"/>
    <w:rsid w:val="008B6538"/>
    <w:rsid w:val="008C39A4"/>
    <w:rsid w:val="008C70DE"/>
    <w:rsid w:val="008D02EB"/>
    <w:rsid w:val="008D0645"/>
    <w:rsid w:val="008D29BB"/>
    <w:rsid w:val="008D4D1F"/>
    <w:rsid w:val="008D4EF8"/>
    <w:rsid w:val="008D673C"/>
    <w:rsid w:val="008D6842"/>
    <w:rsid w:val="008D7902"/>
    <w:rsid w:val="008E276D"/>
    <w:rsid w:val="008E33E4"/>
    <w:rsid w:val="008E4F23"/>
    <w:rsid w:val="008E5F05"/>
    <w:rsid w:val="008F05F8"/>
    <w:rsid w:val="008F26A5"/>
    <w:rsid w:val="008F39C7"/>
    <w:rsid w:val="008F606C"/>
    <w:rsid w:val="008F64BF"/>
    <w:rsid w:val="00902BB5"/>
    <w:rsid w:val="00902E75"/>
    <w:rsid w:val="00907EDA"/>
    <w:rsid w:val="00911F3E"/>
    <w:rsid w:val="00916314"/>
    <w:rsid w:val="0092268A"/>
    <w:rsid w:val="00924023"/>
    <w:rsid w:val="009253E0"/>
    <w:rsid w:val="00925F39"/>
    <w:rsid w:val="009366A2"/>
    <w:rsid w:val="009416EA"/>
    <w:rsid w:val="00941909"/>
    <w:rsid w:val="0094271A"/>
    <w:rsid w:val="009432A8"/>
    <w:rsid w:val="00952B62"/>
    <w:rsid w:val="00953488"/>
    <w:rsid w:val="00954552"/>
    <w:rsid w:val="00954EB7"/>
    <w:rsid w:val="00956424"/>
    <w:rsid w:val="009570AE"/>
    <w:rsid w:val="0096142C"/>
    <w:rsid w:val="009677C4"/>
    <w:rsid w:val="00967CE9"/>
    <w:rsid w:val="00970589"/>
    <w:rsid w:val="00971CAE"/>
    <w:rsid w:val="0097340A"/>
    <w:rsid w:val="00974D14"/>
    <w:rsid w:val="00984AF8"/>
    <w:rsid w:val="00986809"/>
    <w:rsid w:val="00991981"/>
    <w:rsid w:val="00993D53"/>
    <w:rsid w:val="00995243"/>
    <w:rsid w:val="00997621"/>
    <w:rsid w:val="009A0E26"/>
    <w:rsid w:val="009A4A82"/>
    <w:rsid w:val="009A683C"/>
    <w:rsid w:val="009A7FDC"/>
    <w:rsid w:val="009B1110"/>
    <w:rsid w:val="009B18AF"/>
    <w:rsid w:val="009B5F0A"/>
    <w:rsid w:val="009C0A28"/>
    <w:rsid w:val="009C1E86"/>
    <w:rsid w:val="009C4949"/>
    <w:rsid w:val="009C770D"/>
    <w:rsid w:val="009D164F"/>
    <w:rsid w:val="009D19CA"/>
    <w:rsid w:val="009D1FA6"/>
    <w:rsid w:val="009D3FB0"/>
    <w:rsid w:val="009D6167"/>
    <w:rsid w:val="009D659F"/>
    <w:rsid w:val="009D6931"/>
    <w:rsid w:val="009D6E4A"/>
    <w:rsid w:val="009E1785"/>
    <w:rsid w:val="009E1F50"/>
    <w:rsid w:val="009E2676"/>
    <w:rsid w:val="009E6084"/>
    <w:rsid w:val="009E6F1F"/>
    <w:rsid w:val="009F0A95"/>
    <w:rsid w:val="00A024A3"/>
    <w:rsid w:val="00A03A98"/>
    <w:rsid w:val="00A044A5"/>
    <w:rsid w:val="00A05C3C"/>
    <w:rsid w:val="00A067DF"/>
    <w:rsid w:val="00A1010A"/>
    <w:rsid w:val="00A157FC"/>
    <w:rsid w:val="00A165DC"/>
    <w:rsid w:val="00A21029"/>
    <w:rsid w:val="00A21B7B"/>
    <w:rsid w:val="00A26192"/>
    <w:rsid w:val="00A26FC2"/>
    <w:rsid w:val="00A270CE"/>
    <w:rsid w:val="00A3005C"/>
    <w:rsid w:val="00A30ABA"/>
    <w:rsid w:val="00A31CB7"/>
    <w:rsid w:val="00A33636"/>
    <w:rsid w:val="00A33C1A"/>
    <w:rsid w:val="00A345F3"/>
    <w:rsid w:val="00A35BB9"/>
    <w:rsid w:val="00A40D91"/>
    <w:rsid w:val="00A44216"/>
    <w:rsid w:val="00A451DD"/>
    <w:rsid w:val="00A46606"/>
    <w:rsid w:val="00A471B3"/>
    <w:rsid w:val="00A47B06"/>
    <w:rsid w:val="00A51DEE"/>
    <w:rsid w:val="00A51F0E"/>
    <w:rsid w:val="00A5471F"/>
    <w:rsid w:val="00A5695A"/>
    <w:rsid w:val="00A612AB"/>
    <w:rsid w:val="00A62662"/>
    <w:rsid w:val="00A67936"/>
    <w:rsid w:val="00A76F1E"/>
    <w:rsid w:val="00A81487"/>
    <w:rsid w:val="00A83584"/>
    <w:rsid w:val="00A84EEE"/>
    <w:rsid w:val="00A84EEF"/>
    <w:rsid w:val="00A858BF"/>
    <w:rsid w:val="00A85D38"/>
    <w:rsid w:val="00A868A7"/>
    <w:rsid w:val="00A870D5"/>
    <w:rsid w:val="00A87C38"/>
    <w:rsid w:val="00A910B6"/>
    <w:rsid w:val="00A920FC"/>
    <w:rsid w:val="00A94830"/>
    <w:rsid w:val="00AA160B"/>
    <w:rsid w:val="00AA4DF9"/>
    <w:rsid w:val="00AB051A"/>
    <w:rsid w:val="00AB0EE9"/>
    <w:rsid w:val="00AB33D9"/>
    <w:rsid w:val="00AB4CF4"/>
    <w:rsid w:val="00AB60BF"/>
    <w:rsid w:val="00AB7AC6"/>
    <w:rsid w:val="00AC47BF"/>
    <w:rsid w:val="00AC565C"/>
    <w:rsid w:val="00AC61E6"/>
    <w:rsid w:val="00AC6218"/>
    <w:rsid w:val="00AC6704"/>
    <w:rsid w:val="00AC6FE3"/>
    <w:rsid w:val="00AC71A1"/>
    <w:rsid w:val="00AD0992"/>
    <w:rsid w:val="00AD165A"/>
    <w:rsid w:val="00AD45D9"/>
    <w:rsid w:val="00AE0E73"/>
    <w:rsid w:val="00AE128F"/>
    <w:rsid w:val="00AE2B23"/>
    <w:rsid w:val="00AE407C"/>
    <w:rsid w:val="00AE455F"/>
    <w:rsid w:val="00AE6791"/>
    <w:rsid w:val="00AE6CDA"/>
    <w:rsid w:val="00AE7329"/>
    <w:rsid w:val="00AE735A"/>
    <w:rsid w:val="00AF0311"/>
    <w:rsid w:val="00AF14D3"/>
    <w:rsid w:val="00AF216E"/>
    <w:rsid w:val="00AF3870"/>
    <w:rsid w:val="00B01DB7"/>
    <w:rsid w:val="00B02861"/>
    <w:rsid w:val="00B029BA"/>
    <w:rsid w:val="00B058BC"/>
    <w:rsid w:val="00B05EED"/>
    <w:rsid w:val="00B10064"/>
    <w:rsid w:val="00B10DCB"/>
    <w:rsid w:val="00B15789"/>
    <w:rsid w:val="00B16195"/>
    <w:rsid w:val="00B17A36"/>
    <w:rsid w:val="00B21494"/>
    <w:rsid w:val="00B215EF"/>
    <w:rsid w:val="00B308AE"/>
    <w:rsid w:val="00B30A2C"/>
    <w:rsid w:val="00B342C9"/>
    <w:rsid w:val="00B34C4C"/>
    <w:rsid w:val="00B36404"/>
    <w:rsid w:val="00B37652"/>
    <w:rsid w:val="00B40D9E"/>
    <w:rsid w:val="00B447C7"/>
    <w:rsid w:val="00B45590"/>
    <w:rsid w:val="00B45B7E"/>
    <w:rsid w:val="00B46302"/>
    <w:rsid w:val="00B46C6A"/>
    <w:rsid w:val="00B46D68"/>
    <w:rsid w:val="00B4740F"/>
    <w:rsid w:val="00B47421"/>
    <w:rsid w:val="00B501E1"/>
    <w:rsid w:val="00B617AB"/>
    <w:rsid w:val="00B6470B"/>
    <w:rsid w:val="00B67067"/>
    <w:rsid w:val="00B719EE"/>
    <w:rsid w:val="00B74921"/>
    <w:rsid w:val="00B76036"/>
    <w:rsid w:val="00B82048"/>
    <w:rsid w:val="00B83D31"/>
    <w:rsid w:val="00B96F99"/>
    <w:rsid w:val="00BA357C"/>
    <w:rsid w:val="00BA4BCB"/>
    <w:rsid w:val="00BB1A13"/>
    <w:rsid w:val="00BB23E1"/>
    <w:rsid w:val="00BB4479"/>
    <w:rsid w:val="00BB51E7"/>
    <w:rsid w:val="00BB595A"/>
    <w:rsid w:val="00BB6809"/>
    <w:rsid w:val="00BC0571"/>
    <w:rsid w:val="00BC2782"/>
    <w:rsid w:val="00BC4A20"/>
    <w:rsid w:val="00BC4B88"/>
    <w:rsid w:val="00BC4F45"/>
    <w:rsid w:val="00BD1B5B"/>
    <w:rsid w:val="00BD3065"/>
    <w:rsid w:val="00BD3319"/>
    <w:rsid w:val="00BD422E"/>
    <w:rsid w:val="00BD766B"/>
    <w:rsid w:val="00BF0221"/>
    <w:rsid w:val="00BF4585"/>
    <w:rsid w:val="00BF59F7"/>
    <w:rsid w:val="00BF6E33"/>
    <w:rsid w:val="00BF7A96"/>
    <w:rsid w:val="00C008BF"/>
    <w:rsid w:val="00C05CF3"/>
    <w:rsid w:val="00C10403"/>
    <w:rsid w:val="00C105E0"/>
    <w:rsid w:val="00C11ACB"/>
    <w:rsid w:val="00C15D1A"/>
    <w:rsid w:val="00C203A7"/>
    <w:rsid w:val="00C20A30"/>
    <w:rsid w:val="00C261E7"/>
    <w:rsid w:val="00C30F1B"/>
    <w:rsid w:val="00C315CA"/>
    <w:rsid w:val="00C31B93"/>
    <w:rsid w:val="00C36AC5"/>
    <w:rsid w:val="00C3740A"/>
    <w:rsid w:val="00C427D3"/>
    <w:rsid w:val="00C42B9F"/>
    <w:rsid w:val="00C430EB"/>
    <w:rsid w:val="00C46854"/>
    <w:rsid w:val="00C4718C"/>
    <w:rsid w:val="00C57A85"/>
    <w:rsid w:val="00C603C1"/>
    <w:rsid w:val="00C60E72"/>
    <w:rsid w:val="00C63922"/>
    <w:rsid w:val="00C63934"/>
    <w:rsid w:val="00C65085"/>
    <w:rsid w:val="00C65719"/>
    <w:rsid w:val="00C66257"/>
    <w:rsid w:val="00C7103E"/>
    <w:rsid w:val="00C7117E"/>
    <w:rsid w:val="00C717E6"/>
    <w:rsid w:val="00C741D2"/>
    <w:rsid w:val="00C74B60"/>
    <w:rsid w:val="00C768DD"/>
    <w:rsid w:val="00C810BB"/>
    <w:rsid w:val="00C90F45"/>
    <w:rsid w:val="00C92502"/>
    <w:rsid w:val="00C929A0"/>
    <w:rsid w:val="00C957A3"/>
    <w:rsid w:val="00CA4443"/>
    <w:rsid w:val="00CA6392"/>
    <w:rsid w:val="00CB1586"/>
    <w:rsid w:val="00CB465F"/>
    <w:rsid w:val="00CB74D3"/>
    <w:rsid w:val="00CC522E"/>
    <w:rsid w:val="00CC7DAC"/>
    <w:rsid w:val="00CD090E"/>
    <w:rsid w:val="00CD6CFF"/>
    <w:rsid w:val="00CD7D27"/>
    <w:rsid w:val="00CE76C7"/>
    <w:rsid w:val="00CF3F4D"/>
    <w:rsid w:val="00CF54BB"/>
    <w:rsid w:val="00CF5D08"/>
    <w:rsid w:val="00D020A7"/>
    <w:rsid w:val="00D028C5"/>
    <w:rsid w:val="00D04EE6"/>
    <w:rsid w:val="00D12DCF"/>
    <w:rsid w:val="00D14116"/>
    <w:rsid w:val="00D1775B"/>
    <w:rsid w:val="00D17A03"/>
    <w:rsid w:val="00D26B93"/>
    <w:rsid w:val="00D30143"/>
    <w:rsid w:val="00D3050F"/>
    <w:rsid w:val="00D35822"/>
    <w:rsid w:val="00D35C4E"/>
    <w:rsid w:val="00D37301"/>
    <w:rsid w:val="00D44228"/>
    <w:rsid w:val="00D464AE"/>
    <w:rsid w:val="00D5340F"/>
    <w:rsid w:val="00D552A7"/>
    <w:rsid w:val="00D55C80"/>
    <w:rsid w:val="00D56C2E"/>
    <w:rsid w:val="00D57A01"/>
    <w:rsid w:val="00D57BBA"/>
    <w:rsid w:val="00D6090A"/>
    <w:rsid w:val="00D6195B"/>
    <w:rsid w:val="00D67AD7"/>
    <w:rsid w:val="00D70860"/>
    <w:rsid w:val="00D71D70"/>
    <w:rsid w:val="00D76A31"/>
    <w:rsid w:val="00D76C85"/>
    <w:rsid w:val="00D77793"/>
    <w:rsid w:val="00D801C4"/>
    <w:rsid w:val="00D81247"/>
    <w:rsid w:val="00D8219A"/>
    <w:rsid w:val="00D87000"/>
    <w:rsid w:val="00D95DBD"/>
    <w:rsid w:val="00D96207"/>
    <w:rsid w:val="00DA1FB9"/>
    <w:rsid w:val="00DA2E48"/>
    <w:rsid w:val="00DA4B1C"/>
    <w:rsid w:val="00DB140A"/>
    <w:rsid w:val="00DB1509"/>
    <w:rsid w:val="00DB1B52"/>
    <w:rsid w:val="00DB1E71"/>
    <w:rsid w:val="00DB3595"/>
    <w:rsid w:val="00DB3647"/>
    <w:rsid w:val="00DB6F18"/>
    <w:rsid w:val="00DC0C03"/>
    <w:rsid w:val="00DC174B"/>
    <w:rsid w:val="00DC2C32"/>
    <w:rsid w:val="00DC3DA6"/>
    <w:rsid w:val="00DC3EA8"/>
    <w:rsid w:val="00DC729B"/>
    <w:rsid w:val="00DD0338"/>
    <w:rsid w:val="00DD30A8"/>
    <w:rsid w:val="00DD48D6"/>
    <w:rsid w:val="00DE05C9"/>
    <w:rsid w:val="00DE1689"/>
    <w:rsid w:val="00DE18CD"/>
    <w:rsid w:val="00DE218F"/>
    <w:rsid w:val="00DE7E03"/>
    <w:rsid w:val="00DF0303"/>
    <w:rsid w:val="00DF201E"/>
    <w:rsid w:val="00E004CC"/>
    <w:rsid w:val="00E04407"/>
    <w:rsid w:val="00E0485F"/>
    <w:rsid w:val="00E12CBC"/>
    <w:rsid w:val="00E13F82"/>
    <w:rsid w:val="00E156D2"/>
    <w:rsid w:val="00E24242"/>
    <w:rsid w:val="00E26090"/>
    <w:rsid w:val="00E30390"/>
    <w:rsid w:val="00E31D74"/>
    <w:rsid w:val="00E34035"/>
    <w:rsid w:val="00E4392E"/>
    <w:rsid w:val="00E46CA2"/>
    <w:rsid w:val="00E5420D"/>
    <w:rsid w:val="00E55A15"/>
    <w:rsid w:val="00E6238D"/>
    <w:rsid w:val="00E63112"/>
    <w:rsid w:val="00E63BA0"/>
    <w:rsid w:val="00E63DDA"/>
    <w:rsid w:val="00E66066"/>
    <w:rsid w:val="00E6770E"/>
    <w:rsid w:val="00E74029"/>
    <w:rsid w:val="00E8073A"/>
    <w:rsid w:val="00E83847"/>
    <w:rsid w:val="00E84F87"/>
    <w:rsid w:val="00E87073"/>
    <w:rsid w:val="00E872FE"/>
    <w:rsid w:val="00E94CB8"/>
    <w:rsid w:val="00E94F91"/>
    <w:rsid w:val="00E951F9"/>
    <w:rsid w:val="00E97AD8"/>
    <w:rsid w:val="00EA1C0F"/>
    <w:rsid w:val="00EA1ECE"/>
    <w:rsid w:val="00EA44F5"/>
    <w:rsid w:val="00EA568A"/>
    <w:rsid w:val="00EA6AD0"/>
    <w:rsid w:val="00EA7BE3"/>
    <w:rsid w:val="00EB1A65"/>
    <w:rsid w:val="00EB6A31"/>
    <w:rsid w:val="00EB6E51"/>
    <w:rsid w:val="00EB6FD2"/>
    <w:rsid w:val="00EC0B74"/>
    <w:rsid w:val="00EC0CD4"/>
    <w:rsid w:val="00EC0E89"/>
    <w:rsid w:val="00EC1FD8"/>
    <w:rsid w:val="00EC229E"/>
    <w:rsid w:val="00EC37AC"/>
    <w:rsid w:val="00EC5B89"/>
    <w:rsid w:val="00EC722A"/>
    <w:rsid w:val="00EC7C11"/>
    <w:rsid w:val="00EC7E83"/>
    <w:rsid w:val="00ED1B38"/>
    <w:rsid w:val="00ED1DCB"/>
    <w:rsid w:val="00ED67FC"/>
    <w:rsid w:val="00EE055A"/>
    <w:rsid w:val="00EE19BC"/>
    <w:rsid w:val="00EE4A8A"/>
    <w:rsid w:val="00EE7315"/>
    <w:rsid w:val="00EE780E"/>
    <w:rsid w:val="00EF69A8"/>
    <w:rsid w:val="00F02964"/>
    <w:rsid w:val="00F02DF2"/>
    <w:rsid w:val="00F032B3"/>
    <w:rsid w:val="00F05386"/>
    <w:rsid w:val="00F061C0"/>
    <w:rsid w:val="00F17342"/>
    <w:rsid w:val="00F213FA"/>
    <w:rsid w:val="00F243DC"/>
    <w:rsid w:val="00F251C9"/>
    <w:rsid w:val="00F309EC"/>
    <w:rsid w:val="00F31CA7"/>
    <w:rsid w:val="00F36E41"/>
    <w:rsid w:val="00F373CA"/>
    <w:rsid w:val="00F41803"/>
    <w:rsid w:val="00F43D5D"/>
    <w:rsid w:val="00F46708"/>
    <w:rsid w:val="00F511C3"/>
    <w:rsid w:val="00F51E9E"/>
    <w:rsid w:val="00F55D1D"/>
    <w:rsid w:val="00F60605"/>
    <w:rsid w:val="00F655FC"/>
    <w:rsid w:val="00F65EDD"/>
    <w:rsid w:val="00F66F81"/>
    <w:rsid w:val="00F70D35"/>
    <w:rsid w:val="00F7290D"/>
    <w:rsid w:val="00F7538B"/>
    <w:rsid w:val="00F75C98"/>
    <w:rsid w:val="00F75E57"/>
    <w:rsid w:val="00F80F3D"/>
    <w:rsid w:val="00F829DD"/>
    <w:rsid w:val="00F82A78"/>
    <w:rsid w:val="00F83795"/>
    <w:rsid w:val="00F83CE6"/>
    <w:rsid w:val="00F8764E"/>
    <w:rsid w:val="00F876F0"/>
    <w:rsid w:val="00F915B3"/>
    <w:rsid w:val="00F91E9C"/>
    <w:rsid w:val="00F92F9A"/>
    <w:rsid w:val="00F94194"/>
    <w:rsid w:val="00FA080A"/>
    <w:rsid w:val="00FA3883"/>
    <w:rsid w:val="00FC3B98"/>
    <w:rsid w:val="00FC3E81"/>
    <w:rsid w:val="00FD0C5E"/>
    <w:rsid w:val="00FD24BB"/>
    <w:rsid w:val="00FD61F2"/>
    <w:rsid w:val="00FE0934"/>
    <w:rsid w:val="00FE110D"/>
    <w:rsid w:val="00FE1796"/>
    <w:rsid w:val="00FE2F00"/>
    <w:rsid w:val="00FF090D"/>
    <w:rsid w:val="00FF1315"/>
    <w:rsid w:val="00FF34A8"/>
    <w:rsid w:val="00FF413A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E7244E-1E51-4341-A792-AD3FADC36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</w:style>
  <w:style w:type="paragraph" w:customStyle="1" w:styleId="a6">
    <w:name w:val="說明"/>
    <w:basedOn w:val="a"/>
    <w:rsid w:val="00463F28"/>
    <w:pPr>
      <w:autoSpaceDE w:val="0"/>
      <w:adjustRightInd w:val="0"/>
      <w:spacing w:line="360" w:lineRule="atLeast"/>
      <w:ind w:left="720" w:hangingChars="300" w:hanging="720"/>
      <w:jc w:val="both"/>
      <w:textAlignment w:val="baseline"/>
    </w:pPr>
    <w:rPr>
      <w:rFonts w:eastAsia="標楷體"/>
      <w:kern w:val="0"/>
    </w:rPr>
  </w:style>
  <w:style w:type="character" w:customStyle="1" w:styleId="a7">
    <w:name w:val="說明 字元"/>
    <w:rPr>
      <w:rFonts w:eastAsia="標楷體"/>
      <w:sz w:val="26"/>
      <w:lang w:val="en-US" w:eastAsia="zh-TW" w:bidi="ar-SA"/>
    </w:rPr>
  </w:style>
  <w:style w:type="paragraph" w:customStyle="1" w:styleId="1315pt">
    <w:name w:val="樣式 壹貳參 + (中文) 新細明體 13 點 行距:  最小行高 15 pt"/>
    <w:basedOn w:val="a"/>
    <w:autoRedefine/>
    <w:pPr>
      <w:adjustRightInd w:val="0"/>
      <w:spacing w:line="300" w:lineRule="atLeast"/>
      <w:textAlignment w:val="baseline"/>
      <w:outlineLvl w:val="0"/>
    </w:pPr>
    <w:rPr>
      <w:rFonts w:ascii="新細明體" w:hAnsi="新細明體"/>
      <w:b/>
      <w:color w:val="000000"/>
      <w:spacing w:val="45"/>
      <w:kern w:val="0"/>
    </w:rPr>
  </w:style>
  <w:style w:type="paragraph" w:customStyle="1" w:styleId="004">
    <w:name w:val="004"/>
    <w:basedOn w:val="002"/>
    <w:rsid w:val="00806D2F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/>
      <w:color w:val="000000"/>
      <w:sz w:val="32"/>
    </w:rPr>
  </w:style>
  <w:style w:type="paragraph" w:customStyle="1" w:styleId="ABCD">
    <w:name w:val="ABCD"/>
    <w:basedOn w:val="a"/>
    <w:autoRedefine/>
    <w:rsid w:val="00FF34A8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2"/>
      <w:szCs w:val="20"/>
    </w:rPr>
  </w:style>
  <w:style w:type="paragraph" w:customStyle="1" w:styleId="a8">
    <w:name w:val="題幹選項"/>
    <w:basedOn w:val="a6"/>
    <w:pPr>
      <w:autoSpaceDN w:val="0"/>
      <w:snapToGrid w:val="0"/>
      <w:ind w:left="369" w:hanging="369"/>
    </w:pPr>
    <w:rPr>
      <w:rFonts w:eastAsia="細明體"/>
      <w:spacing w:val="25"/>
      <w:sz w:val="20"/>
    </w:rPr>
  </w:style>
  <w:style w:type="character" w:customStyle="1" w:styleId="a9">
    <w:name w:val="題幹選項 字元"/>
    <w:rPr>
      <w:rFonts w:eastAsia="細明體"/>
      <w:spacing w:val="25"/>
      <w:sz w:val="26"/>
      <w:lang w:val="en-US" w:eastAsia="zh-TW" w:bidi="ar-SA"/>
    </w:rPr>
  </w:style>
  <w:style w:type="paragraph" w:customStyle="1" w:styleId="AA">
    <w:name w:val="選項AA"/>
    <w:basedOn w:val="a8"/>
    <w:pPr>
      <w:ind w:left="738"/>
    </w:pPr>
  </w:style>
  <w:style w:type="paragraph" w:customStyle="1" w:styleId="AB">
    <w:name w:val="選項AB"/>
    <w:basedOn w:val="a8"/>
    <w:pPr>
      <w:tabs>
        <w:tab w:val="left" w:pos="4800"/>
      </w:tabs>
      <w:ind w:firstLine="0"/>
    </w:pPr>
  </w:style>
  <w:style w:type="character" w:customStyle="1" w:styleId="AB0">
    <w:name w:val="選項AB 字元"/>
    <w:basedOn w:val="a9"/>
    <w:rPr>
      <w:rFonts w:eastAsia="細明體"/>
      <w:spacing w:val="25"/>
      <w:sz w:val="26"/>
      <w:lang w:val="en-US" w:eastAsia="zh-TW" w:bidi="ar-SA"/>
    </w:rPr>
  </w:style>
  <w:style w:type="paragraph" w:customStyle="1" w:styleId="ac">
    <w:name w:val="第?部份"/>
    <w:basedOn w:val="a"/>
    <w:autoRedefine/>
    <w:pPr>
      <w:widowControl/>
      <w:autoSpaceDE w:val="0"/>
      <w:autoSpaceDN w:val="0"/>
      <w:adjustRightInd w:val="0"/>
      <w:spacing w:line="300" w:lineRule="atLeast"/>
      <w:textAlignment w:val="bottom"/>
    </w:pPr>
    <w:rPr>
      <w:rFonts w:ascii="新細明體" w:hAnsi="新細明體"/>
      <w:b/>
      <w:color w:val="000000"/>
      <w:spacing w:val="45"/>
      <w:kern w:val="0"/>
      <w:sz w:val="28"/>
      <w:szCs w:val="28"/>
    </w:rPr>
  </w:style>
  <w:style w:type="paragraph" w:customStyle="1" w:styleId="ABC">
    <w:name w:val="選項ABC"/>
    <w:basedOn w:val="a8"/>
    <w:pPr>
      <w:tabs>
        <w:tab w:val="left" w:pos="3430"/>
        <w:tab w:val="left" w:pos="6435"/>
      </w:tabs>
      <w:ind w:firstLine="0"/>
    </w:pPr>
  </w:style>
  <w:style w:type="character" w:styleId="ad">
    <w:name w:val="Hyperlink"/>
    <w:uiPriority w:val="99"/>
    <w:rPr>
      <w:color w:val="0000FF"/>
      <w:u w:val="single"/>
    </w:rPr>
  </w:style>
  <w:style w:type="paragraph" w:styleId="ae">
    <w:name w:val="Document Map"/>
    <w:basedOn w:val="a"/>
    <w:semiHidden/>
    <w:pPr>
      <w:shd w:val="clear" w:color="auto" w:fill="000080"/>
    </w:pPr>
    <w:rPr>
      <w:rFonts w:ascii="Arial" w:hAnsi="Arial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11">
    <w:name w:val="11"/>
    <w:basedOn w:val="a"/>
    <w:pPr>
      <w:adjustRightInd w:val="0"/>
      <w:spacing w:line="480" w:lineRule="atLeast"/>
      <w:ind w:left="567" w:right="-28"/>
      <w:textAlignment w:val="baseline"/>
    </w:pPr>
    <w:rPr>
      <w:rFonts w:ascii="華康中楷體" w:eastAsia="華康中楷體"/>
      <w:b/>
      <w:kern w:val="0"/>
      <w:sz w:val="32"/>
      <w:szCs w:val="20"/>
    </w:rPr>
  </w:style>
  <w:style w:type="paragraph" w:customStyle="1" w:styleId="ABCD0">
    <w:name w:val="選項ABCD"/>
    <w:basedOn w:val="a8"/>
    <w:pPr>
      <w:tabs>
        <w:tab w:val="left" w:pos="2520"/>
        <w:tab w:val="left" w:pos="4800"/>
        <w:tab w:val="left" w:pos="7080"/>
      </w:tabs>
      <w:spacing w:line="300" w:lineRule="atLeast"/>
      <w:ind w:firstLine="0"/>
    </w:pPr>
    <w:rPr>
      <w:rFonts w:eastAsia="新細明體"/>
    </w:rPr>
  </w:style>
  <w:style w:type="paragraph" w:customStyle="1" w:styleId="ABCDE">
    <w:name w:val="選項ABCDE"/>
    <w:basedOn w:val="a8"/>
    <w:pPr>
      <w:tabs>
        <w:tab w:val="left" w:pos="2211"/>
        <w:tab w:val="left" w:pos="3997"/>
        <w:tab w:val="left" w:pos="5783"/>
        <w:tab w:val="left" w:pos="7569"/>
      </w:tabs>
      <w:ind w:firstLine="0"/>
    </w:pPr>
  </w:style>
  <w:style w:type="paragraph" w:customStyle="1" w:styleId="101516pt">
    <w:name w:val="樣式 10 點 黑色 凸出:  1.5 字元 行距:  最小行高 16 pt"/>
    <w:basedOn w:val="a"/>
    <w:pPr>
      <w:spacing w:line="320" w:lineRule="atLeast"/>
      <w:ind w:leftChars="154" w:left="742" w:hangingChars="150" w:hanging="372"/>
    </w:pPr>
    <w:rPr>
      <w:rFonts w:cs="新細明體"/>
      <w:color w:val="000000"/>
      <w:spacing w:val="24"/>
      <w:sz w:val="20"/>
      <w:szCs w:val="20"/>
    </w:rPr>
  </w:style>
  <w:style w:type="paragraph" w:customStyle="1" w:styleId="af">
    <w:name w:val="壹"/>
    <w:rsid w:val="00892D3F"/>
    <w:pPr>
      <w:snapToGrid w:val="0"/>
      <w:spacing w:line="240" w:lineRule="atLeast"/>
    </w:pPr>
    <w:rPr>
      <w:b/>
      <w:bCs/>
      <w:spacing w:val="45"/>
      <w:sz w:val="26"/>
      <w:szCs w:val="26"/>
    </w:rPr>
  </w:style>
  <w:style w:type="paragraph" w:customStyle="1" w:styleId="TIT1">
    <w:name w:val="TIT1"/>
    <w:autoRedefine/>
    <w:rsid w:val="00FF34A8"/>
    <w:pPr>
      <w:spacing w:beforeLines="50" w:before="120" w:line="360" w:lineRule="atLeast"/>
      <w:ind w:left="369" w:hanging="369"/>
      <w:jc w:val="both"/>
    </w:pPr>
    <w:rPr>
      <w:spacing w:val="24"/>
      <w:sz w:val="22"/>
      <w:szCs w:val="22"/>
    </w:rPr>
  </w:style>
  <w:style w:type="paragraph" w:customStyle="1" w:styleId="AA0">
    <w:name w:val="AA"/>
    <w:basedOn w:val="AA"/>
    <w:rsid w:val="00E13F82"/>
    <w:pPr>
      <w:snapToGrid/>
      <w:ind w:leftChars="150" w:left="360" w:firstLineChars="0" w:firstLine="0"/>
    </w:pPr>
    <w:rPr>
      <w:rFonts w:eastAsia="新細明體" w:cs="新細明體"/>
      <w:spacing w:val="10"/>
      <w:sz w:val="22"/>
      <w:szCs w:val="22"/>
    </w:rPr>
  </w:style>
  <w:style w:type="paragraph" w:customStyle="1" w:styleId="-">
    <w:name w:val="??-??"/>
    <w:basedOn w:val="TIT1"/>
    <w:autoRedefine/>
    <w:rsid w:val="008339B6"/>
    <w:pPr>
      <w:autoSpaceDE w:val="0"/>
      <w:autoSpaceDN w:val="0"/>
      <w:adjustRightInd w:val="0"/>
    </w:pPr>
    <w:rPr>
      <w:color w:val="000000"/>
      <w:u w:val="single"/>
    </w:rPr>
  </w:style>
  <w:style w:type="paragraph" w:customStyle="1" w:styleId="tit2">
    <w:name w:val="tit2"/>
    <w:basedOn w:val="a"/>
    <w:autoRedefine/>
    <w:rsid w:val="008339B6"/>
    <w:pPr>
      <w:autoSpaceDE w:val="0"/>
      <w:autoSpaceDN w:val="0"/>
      <w:adjustRightInd w:val="0"/>
      <w:spacing w:line="360" w:lineRule="atLeast"/>
      <w:ind w:firstLineChars="200" w:firstLine="496"/>
      <w:jc w:val="both"/>
    </w:pPr>
    <w:rPr>
      <w:color w:val="000000"/>
      <w:spacing w:val="24"/>
      <w:sz w:val="22"/>
      <w:szCs w:val="20"/>
    </w:rPr>
  </w:style>
  <w:style w:type="paragraph" w:customStyle="1" w:styleId="AB1">
    <w:name w:val="AB"/>
    <w:basedOn w:val="AA0"/>
    <w:rsid w:val="008E4F23"/>
    <w:pPr>
      <w:tabs>
        <w:tab w:val="left" w:pos="5040"/>
      </w:tabs>
    </w:pPr>
  </w:style>
  <w:style w:type="paragraph" w:customStyle="1" w:styleId="ABC0">
    <w:name w:val="ABC"/>
    <w:basedOn w:val="AA0"/>
    <w:rsid w:val="007F428A"/>
    <w:pPr>
      <w:tabs>
        <w:tab w:val="left" w:pos="3480"/>
        <w:tab w:val="left" w:pos="6480"/>
      </w:tabs>
    </w:pPr>
  </w:style>
  <w:style w:type="paragraph" w:customStyle="1" w:styleId="ABCDE0">
    <w:name w:val="ABCDE"/>
    <w:basedOn w:val="ABCD"/>
    <w:qFormat/>
    <w:rsid w:val="00E13F82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</w:pPr>
    <w:rPr>
      <w:spacing w:val="10"/>
    </w:rPr>
  </w:style>
  <w:style w:type="paragraph" w:customStyle="1" w:styleId="-05">
    <w:name w:val="樣式 ??-?? + 套用前:  0.5 行"/>
    <w:basedOn w:val="-"/>
    <w:autoRedefine/>
    <w:rsid w:val="0048267E"/>
    <w:pPr>
      <w:spacing w:beforeLines="25" w:before="60"/>
    </w:pPr>
    <w:rPr>
      <w:rFonts w:cs="新細明體"/>
      <w:spacing w:val="10"/>
      <w:szCs w:val="20"/>
    </w:rPr>
  </w:style>
  <w:style w:type="paragraph" w:customStyle="1" w:styleId="af0">
    <w:name w:val="樣式 壹 + 新細明體"/>
    <w:basedOn w:val="af"/>
    <w:rsid w:val="00D35C4E"/>
    <w:rPr>
      <w:rFonts w:ascii="新細明體" w:hAnsi="新細明體"/>
    </w:rPr>
  </w:style>
  <w:style w:type="paragraph" w:customStyle="1" w:styleId="tit22">
    <w:name w:val="樣式 tit2 + 第一行:  2 字元"/>
    <w:basedOn w:val="tit2"/>
    <w:rsid w:val="00FF34A8"/>
    <w:pPr>
      <w:ind w:firstLine="536"/>
    </w:pPr>
    <w:rPr>
      <w:rFonts w:cs="新細明體"/>
    </w:rPr>
  </w:style>
  <w:style w:type="paragraph" w:customStyle="1" w:styleId="-6">
    <w:name w:val="樣式 ??-?? + 套用前:  6 點"/>
    <w:basedOn w:val="-"/>
    <w:rsid w:val="00245BA5"/>
    <w:pPr>
      <w:spacing w:beforeLines="0"/>
      <w:ind w:left="370" w:hangingChars="154" w:hanging="370"/>
    </w:pPr>
    <w:rPr>
      <w:rFonts w:cs="新細明體"/>
      <w:spacing w:val="20"/>
      <w:sz w:val="20"/>
      <w:szCs w:val="20"/>
      <w:lang w:val="es-ES"/>
    </w:rPr>
  </w:style>
  <w:style w:type="paragraph" w:customStyle="1" w:styleId="TIT10369120">
    <w:name w:val="樣式 樣式 樣式 TIT1 + 左:  0 公分 凸出:  3.69 字元 加寬  1.2 點 第一行:  0 字元 + 加寬 ..."/>
    <w:basedOn w:val="a"/>
    <w:rsid w:val="00902BB5"/>
    <w:pPr>
      <w:widowControl/>
      <w:spacing w:beforeLines="25" w:line="360" w:lineRule="atLeast"/>
      <w:ind w:left="369" w:hanging="369"/>
      <w:jc w:val="both"/>
    </w:pPr>
    <w:rPr>
      <w:rFonts w:cs="新細明體"/>
      <w:spacing w:val="20"/>
      <w:kern w:val="0"/>
      <w:sz w:val="22"/>
      <w:szCs w:val="20"/>
    </w:rPr>
  </w:style>
  <w:style w:type="paragraph" w:styleId="af1">
    <w:name w:val="List Paragraph"/>
    <w:basedOn w:val="a"/>
    <w:uiPriority w:val="34"/>
    <w:qFormat/>
    <w:rsid w:val="00902BB5"/>
    <w:pPr>
      <w:ind w:leftChars="200" w:left="480"/>
    </w:pPr>
    <w:rPr>
      <w:rFonts w:eastAsia="標楷體"/>
    </w:rPr>
  </w:style>
  <w:style w:type="paragraph" w:styleId="Web">
    <w:name w:val="Normal (Web)"/>
    <w:basedOn w:val="a"/>
    <w:uiPriority w:val="99"/>
    <w:unhideWhenUsed/>
    <w:rsid w:val="00902BB5"/>
    <w:rPr>
      <w:rFonts w:eastAsiaTheme="minorEastAsia"/>
    </w:rPr>
  </w:style>
  <w:style w:type="table" w:styleId="af2">
    <w:name w:val="Table Grid"/>
    <w:basedOn w:val="a1"/>
    <w:uiPriority w:val="59"/>
    <w:rsid w:val="00A024A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3">
    <w:name w:val="Emphasis"/>
    <w:basedOn w:val="a0"/>
    <w:uiPriority w:val="20"/>
    <w:qFormat/>
    <w:rsid w:val="009D659F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0"/>
    <w:rsid w:val="009D659F"/>
  </w:style>
  <w:style w:type="character" w:styleId="af4">
    <w:name w:val="Strong"/>
    <w:basedOn w:val="a0"/>
    <w:qFormat/>
    <w:rsid w:val="000C6CBB"/>
    <w:rPr>
      <w:b/>
      <w:bCs/>
    </w:rPr>
  </w:style>
  <w:style w:type="paragraph" w:styleId="af5">
    <w:name w:val="Title"/>
    <w:basedOn w:val="a"/>
    <w:next w:val="a"/>
    <w:link w:val="af6"/>
    <w:qFormat/>
    <w:rsid w:val="009E1F5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af6">
    <w:name w:val="標題 字元"/>
    <w:basedOn w:val="a0"/>
    <w:link w:val="af5"/>
    <w:rsid w:val="009E1F50"/>
    <w:rPr>
      <w:rFonts w:asciiTheme="majorHAnsi" w:hAnsiTheme="majorHAnsi" w:cstheme="majorBidi"/>
      <w:b/>
      <w:bCs/>
      <w:kern w:val="2"/>
      <w:sz w:val="32"/>
      <w:szCs w:val="32"/>
    </w:rPr>
  </w:style>
  <w:style w:type="paragraph" w:customStyle="1" w:styleId="af7">
    <w:name w:val="樣式 !本文縮排 + (中文) 標楷體"/>
    <w:basedOn w:val="a"/>
    <w:autoRedefine/>
    <w:rsid w:val="00207DDE"/>
    <w:pPr>
      <w:spacing w:before="180" w:after="180"/>
      <w:jc w:val="both"/>
    </w:pPr>
    <w:rPr>
      <w:rFonts w:eastAsia="標楷體"/>
      <w:kern w:val="0"/>
      <w:sz w:val="22"/>
      <w:szCs w:val="22"/>
    </w:rPr>
  </w:style>
  <w:style w:type="paragraph" w:customStyle="1" w:styleId="TIT103691201">
    <w:name w:val="樣式 樣式 TIT1 + 左:  0 公分 凸出:  3.69 字元 加寬  1.2 點 第一行:  0 字元 + 加寬  1 點"/>
    <w:basedOn w:val="a"/>
    <w:rsid w:val="00280E33"/>
    <w:pPr>
      <w:widowControl/>
      <w:spacing w:beforeLines="25" w:before="60" w:line="340" w:lineRule="atLeast"/>
      <w:ind w:left="369" w:hanging="369"/>
      <w:jc w:val="both"/>
    </w:pPr>
    <w:rPr>
      <w:rFonts w:cs="新細明體"/>
      <w:spacing w:val="20"/>
      <w:kern w:val="0"/>
      <w:sz w:val="22"/>
      <w:szCs w:val="20"/>
    </w:rPr>
  </w:style>
  <w:style w:type="paragraph" w:customStyle="1" w:styleId="15">
    <w:name w:val="樣式 說明 + 行距:  最小行高 15 點"/>
    <w:basedOn w:val="a6"/>
    <w:rsid w:val="00773923"/>
    <w:pPr>
      <w:spacing w:line="300" w:lineRule="atLeast"/>
    </w:pPr>
    <w:rPr>
      <w:rFonts w:cs="新細明體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46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oleObject" Target="embeddings/oleObject5.bin"/><Relationship Id="rId63" Type="http://schemas.openxmlformats.org/officeDocument/2006/relationships/image" Target="media/image37.png"/><Relationship Id="rId159" Type="http://schemas.openxmlformats.org/officeDocument/2006/relationships/image" Target="media/image85.wmf"/><Relationship Id="rId170" Type="http://schemas.openxmlformats.org/officeDocument/2006/relationships/oleObject" Target="embeddings/oleObject60.bin"/><Relationship Id="rId226" Type="http://schemas.openxmlformats.org/officeDocument/2006/relationships/oleObject" Target="embeddings/oleObject84.bin"/><Relationship Id="rId268" Type="http://schemas.openxmlformats.org/officeDocument/2006/relationships/oleObject" Target="embeddings/oleObject101.bin"/><Relationship Id="rId32" Type="http://schemas.openxmlformats.org/officeDocument/2006/relationships/image" Target="media/image14.png"/><Relationship Id="rId74" Type="http://schemas.openxmlformats.org/officeDocument/2006/relationships/image" Target="media/image52.emf"/><Relationship Id="rId128" Type="http://schemas.openxmlformats.org/officeDocument/2006/relationships/image" Target="media/image70.wmf"/><Relationship Id="rId5" Type="http://schemas.openxmlformats.org/officeDocument/2006/relationships/webSettings" Target="webSettings.xml"/><Relationship Id="rId181" Type="http://schemas.openxmlformats.org/officeDocument/2006/relationships/image" Target="media/image95.wmf"/><Relationship Id="rId237" Type="http://schemas.openxmlformats.org/officeDocument/2006/relationships/image" Target="media/image125.jpeg"/><Relationship Id="rId279" Type="http://schemas.openxmlformats.org/officeDocument/2006/relationships/image" Target="media/image164.png"/><Relationship Id="rId43" Type="http://schemas.openxmlformats.org/officeDocument/2006/relationships/oleObject" Target="embeddings/oleObject11.bin"/><Relationship Id="rId139" Type="http://schemas.openxmlformats.org/officeDocument/2006/relationships/oleObject" Target="embeddings/oleObject43.bin"/><Relationship Id="rId85" Type="http://schemas.openxmlformats.org/officeDocument/2006/relationships/image" Target="media/image49.wmf"/><Relationship Id="rId150" Type="http://schemas.openxmlformats.org/officeDocument/2006/relationships/oleObject" Target="embeddings/oleObject49.bin"/><Relationship Id="rId171" Type="http://schemas.openxmlformats.org/officeDocument/2006/relationships/image" Target="media/image90.wmf"/><Relationship Id="rId192" Type="http://schemas.openxmlformats.org/officeDocument/2006/relationships/oleObject" Target="embeddings/oleObject71.bin"/><Relationship Id="rId206" Type="http://schemas.openxmlformats.org/officeDocument/2006/relationships/oleObject" Target="embeddings/oleObject75.bin"/><Relationship Id="rId227" Type="http://schemas.openxmlformats.org/officeDocument/2006/relationships/image" Target="media/image120.wmf"/><Relationship Id="rId248" Type="http://schemas.openxmlformats.org/officeDocument/2006/relationships/oleObject" Target="embeddings/oleObject92.bin"/><Relationship Id="rId269" Type="http://schemas.openxmlformats.org/officeDocument/2006/relationships/image" Target="media/image144.wmf"/><Relationship Id="rId12" Type="http://schemas.openxmlformats.org/officeDocument/2006/relationships/image" Target="media/image4.png"/><Relationship Id="rId33" Type="http://schemas.openxmlformats.org/officeDocument/2006/relationships/image" Target="media/image16.png"/><Relationship Id="rId108" Type="http://schemas.openxmlformats.org/officeDocument/2006/relationships/image" Target="media/image59.png"/><Relationship Id="rId129" Type="http://schemas.openxmlformats.org/officeDocument/2006/relationships/oleObject" Target="embeddings/oleObject38.bin"/><Relationship Id="rId280" Type="http://schemas.openxmlformats.org/officeDocument/2006/relationships/image" Target="media/image149.png"/><Relationship Id="rId54" Type="http://schemas.openxmlformats.org/officeDocument/2006/relationships/image" Target="media/image32.png"/><Relationship Id="rId75" Type="http://schemas.openxmlformats.org/officeDocument/2006/relationships/image" Target="media/image44.wmf"/><Relationship Id="rId96" Type="http://schemas.openxmlformats.org/officeDocument/2006/relationships/image" Target="media/image53.wmf"/><Relationship Id="rId140" Type="http://schemas.openxmlformats.org/officeDocument/2006/relationships/image" Target="media/image76.wmf"/><Relationship Id="rId161" Type="http://schemas.openxmlformats.org/officeDocument/2006/relationships/image" Target="media/image86.wmf"/><Relationship Id="rId182" Type="http://schemas.openxmlformats.org/officeDocument/2006/relationships/oleObject" Target="embeddings/oleObject66.bin"/><Relationship Id="rId217" Type="http://schemas.openxmlformats.org/officeDocument/2006/relationships/image" Target="media/image115.wmf"/><Relationship Id="rId6" Type="http://schemas.openxmlformats.org/officeDocument/2006/relationships/footnotes" Target="footnotes.xml"/><Relationship Id="rId238" Type="http://schemas.openxmlformats.org/officeDocument/2006/relationships/image" Target="media/image141.jpeg"/><Relationship Id="rId259" Type="http://schemas.openxmlformats.org/officeDocument/2006/relationships/image" Target="media/image138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33.bin"/><Relationship Id="rId270" Type="http://schemas.openxmlformats.org/officeDocument/2006/relationships/oleObject" Target="embeddings/oleObject102.bin"/><Relationship Id="rId44" Type="http://schemas.openxmlformats.org/officeDocument/2006/relationships/oleObject" Target="embeddings/oleObject12.bin"/><Relationship Id="rId65" Type="http://schemas.openxmlformats.org/officeDocument/2006/relationships/image" Target="media/image39.emf"/><Relationship Id="rId86" Type="http://schemas.openxmlformats.org/officeDocument/2006/relationships/oleObject" Target="embeddings/oleObject20.bin"/><Relationship Id="rId130" Type="http://schemas.openxmlformats.org/officeDocument/2006/relationships/image" Target="media/image71.wmf"/><Relationship Id="rId151" Type="http://schemas.openxmlformats.org/officeDocument/2006/relationships/image" Target="media/image81.wmf"/><Relationship Id="rId172" Type="http://schemas.openxmlformats.org/officeDocument/2006/relationships/oleObject" Target="embeddings/oleObject61.bin"/><Relationship Id="rId193" Type="http://schemas.openxmlformats.org/officeDocument/2006/relationships/image" Target="media/image101.png"/><Relationship Id="rId207" Type="http://schemas.openxmlformats.org/officeDocument/2006/relationships/image" Target="media/image111.wmf"/><Relationship Id="rId228" Type="http://schemas.openxmlformats.org/officeDocument/2006/relationships/oleObject" Target="embeddings/oleObject85.bin"/><Relationship Id="rId249" Type="http://schemas.openxmlformats.org/officeDocument/2006/relationships/image" Target="media/image133.wmf"/><Relationship Id="rId13" Type="http://schemas.openxmlformats.org/officeDocument/2006/relationships/image" Target="media/image5.png"/><Relationship Id="rId109" Type="http://schemas.openxmlformats.org/officeDocument/2006/relationships/image" Target="media/image72.png"/><Relationship Id="rId260" Type="http://schemas.openxmlformats.org/officeDocument/2006/relationships/oleObject" Target="embeddings/oleObject98.bin"/><Relationship Id="rId281" Type="http://schemas.openxmlformats.org/officeDocument/2006/relationships/image" Target="media/image166.png"/><Relationship Id="rId34" Type="http://schemas.openxmlformats.org/officeDocument/2006/relationships/image" Target="media/image15.png"/><Relationship Id="rId55" Type="http://schemas.openxmlformats.org/officeDocument/2006/relationships/image" Target="media/image28.png"/><Relationship Id="rId76" Type="http://schemas.openxmlformats.org/officeDocument/2006/relationships/oleObject" Target="embeddings/oleObject16.bin"/><Relationship Id="rId97" Type="http://schemas.openxmlformats.org/officeDocument/2006/relationships/oleObject" Target="embeddings/oleObject25.bin"/><Relationship Id="rId120" Type="http://schemas.openxmlformats.org/officeDocument/2006/relationships/image" Target="media/image66.wmf"/><Relationship Id="rId141" Type="http://schemas.openxmlformats.org/officeDocument/2006/relationships/oleObject" Target="embeddings/oleObject44.bin"/><Relationship Id="rId7" Type="http://schemas.openxmlformats.org/officeDocument/2006/relationships/endnotes" Target="endnotes.xml"/><Relationship Id="rId162" Type="http://schemas.openxmlformats.org/officeDocument/2006/relationships/oleObject" Target="embeddings/oleObject55.bin"/><Relationship Id="rId183" Type="http://schemas.openxmlformats.org/officeDocument/2006/relationships/image" Target="media/image96.wmf"/><Relationship Id="rId218" Type="http://schemas.openxmlformats.org/officeDocument/2006/relationships/oleObject" Target="embeddings/oleObject80.bin"/><Relationship Id="rId239" Type="http://schemas.openxmlformats.org/officeDocument/2006/relationships/image" Target="media/image127.png"/><Relationship Id="rId250" Type="http://schemas.openxmlformats.org/officeDocument/2006/relationships/oleObject" Target="embeddings/oleObject93.bin"/><Relationship Id="rId271" Type="http://schemas.openxmlformats.org/officeDocument/2006/relationships/hyperlink" Target="http://www.chinatimes.com/realtimenews/20170825000922-260412" TargetMode="External"/><Relationship Id="rId24" Type="http://schemas.openxmlformats.org/officeDocument/2006/relationships/image" Target="media/image10.wmf"/><Relationship Id="rId45" Type="http://schemas.openxmlformats.org/officeDocument/2006/relationships/image" Target="media/image23.wmf"/><Relationship Id="rId66" Type="http://schemas.openxmlformats.org/officeDocument/2006/relationships/image" Target="media/image44.emf"/><Relationship Id="rId87" Type="http://schemas.openxmlformats.org/officeDocument/2006/relationships/image" Target="media/image50.wmf"/><Relationship Id="rId110" Type="http://schemas.openxmlformats.org/officeDocument/2006/relationships/image" Target="media/image60.png"/><Relationship Id="rId131" Type="http://schemas.openxmlformats.org/officeDocument/2006/relationships/oleObject" Target="embeddings/oleObject39.bin"/><Relationship Id="rId152" Type="http://schemas.openxmlformats.org/officeDocument/2006/relationships/oleObject" Target="embeddings/oleObject50.bin"/><Relationship Id="rId173" Type="http://schemas.openxmlformats.org/officeDocument/2006/relationships/image" Target="media/image91.wmf"/><Relationship Id="rId194" Type="http://schemas.openxmlformats.org/officeDocument/2006/relationships/image" Target="media/image102.png"/><Relationship Id="rId208" Type="http://schemas.openxmlformats.org/officeDocument/2006/relationships/oleObject" Target="embeddings/oleObject76.bin"/><Relationship Id="rId229" Type="http://schemas.openxmlformats.org/officeDocument/2006/relationships/image" Target="media/image121.wmf"/><Relationship Id="rId240" Type="http://schemas.openxmlformats.org/officeDocument/2006/relationships/image" Target="media/image143.png"/><Relationship Id="rId261" Type="http://schemas.openxmlformats.org/officeDocument/2006/relationships/image" Target="media/image139.wmf"/><Relationship Id="rId14" Type="http://schemas.openxmlformats.org/officeDocument/2006/relationships/image" Target="media/image5.wmf"/><Relationship Id="rId35" Type="http://schemas.openxmlformats.org/officeDocument/2006/relationships/image" Target="media/image18.png"/><Relationship Id="rId56" Type="http://schemas.openxmlformats.org/officeDocument/2006/relationships/image" Target="media/image34.png"/><Relationship Id="rId77" Type="http://schemas.openxmlformats.org/officeDocument/2006/relationships/image" Target="media/image45.png"/><Relationship Id="rId100" Type="http://schemas.openxmlformats.org/officeDocument/2006/relationships/image" Target="media/image55.wmf"/><Relationship Id="rId282" Type="http://schemas.openxmlformats.org/officeDocument/2006/relationships/header" Target="header1.xml"/><Relationship Id="rId8" Type="http://schemas.openxmlformats.org/officeDocument/2006/relationships/image" Target="media/image1.png"/><Relationship Id="rId98" Type="http://schemas.openxmlformats.org/officeDocument/2006/relationships/image" Target="media/image54.wmf"/><Relationship Id="rId121" Type="http://schemas.openxmlformats.org/officeDocument/2006/relationships/oleObject" Target="embeddings/oleObject34.bin"/><Relationship Id="rId142" Type="http://schemas.openxmlformats.org/officeDocument/2006/relationships/image" Target="media/image77.wmf"/><Relationship Id="rId163" Type="http://schemas.openxmlformats.org/officeDocument/2006/relationships/image" Target="media/image87.emf"/><Relationship Id="rId184" Type="http://schemas.openxmlformats.org/officeDocument/2006/relationships/oleObject" Target="embeddings/oleObject67.bin"/><Relationship Id="rId219" Type="http://schemas.openxmlformats.org/officeDocument/2006/relationships/image" Target="media/image116.wmf"/><Relationship Id="rId230" Type="http://schemas.openxmlformats.org/officeDocument/2006/relationships/oleObject" Target="embeddings/oleObject86.bin"/><Relationship Id="rId251" Type="http://schemas.openxmlformats.org/officeDocument/2006/relationships/image" Target="media/image134.w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3.bin"/><Relationship Id="rId67" Type="http://schemas.openxmlformats.org/officeDocument/2006/relationships/image" Target="media/image40.emf"/><Relationship Id="rId272" Type="http://schemas.openxmlformats.org/officeDocument/2006/relationships/image" Target="media/image145.wmf"/><Relationship Id="rId88" Type="http://schemas.openxmlformats.org/officeDocument/2006/relationships/oleObject" Target="embeddings/oleObject21.bin"/><Relationship Id="rId111" Type="http://schemas.openxmlformats.org/officeDocument/2006/relationships/image" Target="media/image61.png"/><Relationship Id="rId132" Type="http://schemas.openxmlformats.org/officeDocument/2006/relationships/image" Target="media/image72.wmf"/><Relationship Id="rId153" Type="http://schemas.openxmlformats.org/officeDocument/2006/relationships/image" Target="media/image82.wmf"/><Relationship Id="rId174" Type="http://schemas.openxmlformats.org/officeDocument/2006/relationships/oleObject" Target="embeddings/oleObject62.bin"/><Relationship Id="rId195" Type="http://schemas.openxmlformats.org/officeDocument/2006/relationships/image" Target="media/image103.png"/><Relationship Id="rId209" Type="http://schemas.openxmlformats.org/officeDocument/2006/relationships/oleObject" Target="embeddings/oleObject77.bin"/><Relationship Id="rId220" Type="http://schemas.openxmlformats.org/officeDocument/2006/relationships/oleObject" Target="embeddings/oleObject81.bin"/><Relationship Id="rId241" Type="http://schemas.openxmlformats.org/officeDocument/2006/relationships/image" Target="media/image129.png"/><Relationship Id="rId15" Type="http://schemas.openxmlformats.org/officeDocument/2006/relationships/oleObject" Target="embeddings/oleObject2.bin"/><Relationship Id="rId36" Type="http://schemas.openxmlformats.org/officeDocument/2006/relationships/image" Target="media/image17.png"/><Relationship Id="rId57" Type="http://schemas.openxmlformats.org/officeDocument/2006/relationships/image" Target="media/image29.png"/><Relationship Id="rId262" Type="http://schemas.openxmlformats.org/officeDocument/2006/relationships/oleObject" Target="embeddings/oleObject99.bin"/><Relationship Id="rId283" Type="http://schemas.openxmlformats.org/officeDocument/2006/relationships/header" Target="header2.xml"/><Relationship Id="rId78" Type="http://schemas.openxmlformats.org/officeDocument/2006/relationships/image" Target="media/image55.png"/><Relationship Id="rId99" Type="http://schemas.openxmlformats.org/officeDocument/2006/relationships/oleObject" Target="embeddings/oleObject26.bin"/><Relationship Id="rId101" Type="http://schemas.openxmlformats.org/officeDocument/2006/relationships/oleObject" Target="embeddings/oleObject27.bin"/><Relationship Id="rId122" Type="http://schemas.openxmlformats.org/officeDocument/2006/relationships/image" Target="media/image67.wmf"/><Relationship Id="rId143" Type="http://schemas.openxmlformats.org/officeDocument/2006/relationships/oleObject" Target="embeddings/oleObject45.bin"/><Relationship Id="rId164" Type="http://schemas.openxmlformats.org/officeDocument/2006/relationships/oleObject" Target="embeddings/oleObject56.bin"/><Relationship Id="rId185" Type="http://schemas.openxmlformats.org/officeDocument/2006/relationships/image" Target="media/image97.wmf"/><Relationship Id="rId9" Type="http://schemas.openxmlformats.org/officeDocument/2006/relationships/image" Target="media/image2.png"/><Relationship Id="rId210" Type="http://schemas.openxmlformats.org/officeDocument/2006/relationships/image" Target="media/image112.png"/><Relationship Id="rId26" Type="http://schemas.openxmlformats.org/officeDocument/2006/relationships/image" Target="media/image11.wmf"/><Relationship Id="rId231" Type="http://schemas.openxmlformats.org/officeDocument/2006/relationships/image" Target="media/image122.wmf"/><Relationship Id="rId252" Type="http://schemas.openxmlformats.org/officeDocument/2006/relationships/oleObject" Target="embeddings/oleObject94.bin"/><Relationship Id="rId273" Type="http://schemas.openxmlformats.org/officeDocument/2006/relationships/oleObject" Target="embeddings/oleObject103.bin"/><Relationship Id="rId47" Type="http://schemas.openxmlformats.org/officeDocument/2006/relationships/image" Target="media/image24.wmf"/><Relationship Id="rId68" Type="http://schemas.openxmlformats.org/officeDocument/2006/relationships/image" Target="media/image46.emf"/><Relationship Id="rId89" Type="http://schemas.openxmlformats.org/officeDocument/2006/relationships/image" Target="media/image51.wmf"/><Relationship Id="rId112" Type="http://schemas.openxmlformats.org/officeDocument/2006/relationships/image" Target="media/image62.wmf"/><Relationship Id="rId133" Type="http://schemas.openxmlformats.org/officeDocument/2006/relationships/oleObject" Target="embeddings/oleObject40.bin"/><Relationship Id="rId154" Type="http://schemas.openxmlformats.org/officeDocument/2006/relationships/oleObject" Target="embeddings/oleObject51.bin"/><Relationship Id="rId175" Type="http://schemas.openxmlformats.org/officeDocument/2006/relationships/image" Target="media/image92.wmf"/><Relationship Id="rId196" Type="http://schemas.openxmlformats.org/officeDocument/2006/relationships/image" Target="media/image104.png"/><Relationship Id="rId200" Type="http://schemas.openxmlformats.org/officeDocument/2006/relationships/oleObject" Target="embeddings/oleObject72.bin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242" Type="http://schemas.microsoft.com/office/2007/relationships/hdphoto" Target="media/hdphoto1.wdp"/><Relationship Id="rId263" Type="http://schemas.openxmlformats.org/officeDocument/2006/relationships/image" Target="media/image140.png"/><Relationship Id="rId284" Type="http://schemas.openxmlformats.org/officeDocument/2006/relationships/footer" Target="footer1.xml"/><Relationship Id="rId37" Type="http://schemas.openxmlformats.org/officeDocument/2006/relationships/image" Target="media/image20.png"/><Relationship Id="rId58" Type="http://schemas.openxmlformats.org/officeDocument/2006/relationships/image" Target="media/image36.png"/><Relationship Id="rId79" Type="http://schemas.openxmlformats.org/officeDocument/2006/relationships/image" Target="media/image46.wmf"/><Relationship Id="rId102" Type="http://schemas.openxmlformats.org/officeDocument/2006/relationships/image" Target="media/image56.wmf"/><Relationship Id="rId123" Type="http://schemas.openxmlformats.org/officeDocument/2006/relationships/oleObject" Target="embeddings/oleObject35.bin"/><Relationship Id="rId144" Type="http://schemas.openxmlformats.org/officeDocument/2006/relationships/image" Target="media/image78.wmf"/><Relationship Id="rId90" Type="http://schemas.openxmlformats.org/officeDocument/2006/relationships/oleObject" Target="embeddings/oleObject22.bin"/><Relationship Id="rId165" Type="http://schemas.openxmlformats.org/officeDocument/2006/relationships/image" Target="media/image88.wmf"/><Relationship Id="rId186" Type="http://schemas.openxmlformats.org/officeDocument/2006/relationships/oleObject" Target="embeddings/oleObject68.bin"/><Relationship Id="rId211" Type="http://schemas.openxmlformats.org/officeDocument/2006/relationships/image" Target="media/image126.png"/><Relationship Id="rId232" Type="http://schemas.openxmlformats.org/officeDocument/2006/relationships/oleObject" Target="embeddings/oleObject87.bin"/><Relationship Id="rId253" Type="http://schemas.openxmlformats.org/officeDocument/2006/relationships/image" Target="media/image135.wmf"/><Relationship Id="rId274" Type="http://schemas.openxmlformats.org/officeDocument/2006/relationships/image" Target="media/image146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4.bin"/><Relationship Id="rId69" Type="http://schemas.openxmlformats.org/officeDocument/2006/relationships/image" Target="media/image41.emf"/><Relationship Id="rId113" Type="http://schemas.openxmlformats.org/officeDocument/2006/relationships/oleObject" Target="embeddings/oleObject30.bin"/><Relationship Id="rId134" Type="http://schemas.openxmlformats.org/officeDocument/2006/relationships/image" Target="media/image73.wmf"/><Relationship Id="rId80" Type="http://schemas.openxmlformats.org/officeDocument/2006/relationships/oleObject" Target="embeddings/oleObject17.bin"/><Relationship Id="rId155" Type="http://schemas.openxmlformats.org/officeDocument/2006/relationships/image" Target="media/image83.wmf"/><Relationship Id="rId176" Type="http://schemas.openxmlformats.org/officeDocument/2006/relationships/oleObject" Target="embeddings/oleObject63.bin"/><Relationship Id="rId197" Type="http://schemas.openxmlformats.org/officeDocument/2006/relationships/image" Target="media/image105.png"/><Relationship Id="rId201" Type="http://schemas.openxmlformats.org/officeDocument/2006/relationships/image" Target="media/image108.wmf"/><Relationship Id="rId222" Type="http://schemas.openxmlformats.org/officeDocument/2006/relationships/oleObject" Target="embeddings/oleObject82.bin"/><Relationship Id="rId243" Type="http://schemas.openxmlformats.org/officeDocument/2006/relationships/image" Target="media/image130.wmf"/><Relationship Id="rId264" Type="http://schemas.openxmlformats.org/officeDocument/2006/relationships/image" Target="media/image141.png"/><Relationship Id="rId285" Type="http://schemas.openxmlformats.org/officeDocument/2006/relationships/footer" Target="footer2.xml"/><Relationship Id="rId17" Type="http://schemas.openxmlformats.org/officeDocument/2006/relationships/oleObject" Target="embeddings/oleObject3.bin"/><Relationship Id="rId38" Type="http://schemas.openxmlformats.org/officeDocument/2006/relationships/image" Target="media/image19.png"/><Relationship Id="rId59" Type="http://schemas.openxmlformats.org/officeDocument/2006/relationships/image" Target="media/image30.png"/><Relationship Id="rId103" Type="http://schemas.openxmlformats.org/officeDocument/2006/relationships/oleObject" Target="embeddings/oleObject28.bin"/><Relationship Id="rId124" Type="http://schemas.openxmlformats.org/officeDocument/2006/relationships/image" Target="media/image68.wmf"/><Relationship Id="rId70" Type="http://schemas.openxmlformats.org/officeDocument/2006/relationships/image" Target="media/image48.emf"/><Relationship Id="rId91" Type="http://schemas.openxmlformats.org/officeDocument/2006/relationships/image" Target="media/image490.wmf"/><Relationship Id="rId145" Type="http://schemas.openxmlformats.org/officeDocument/2006/relationships/oleObject" Target="embeddings/oleObject46.bin"/><Relationship Id="rId166" Type="http://schemas.openxmlformats.org/officeDocument/2006/relationships/oleObject" Target="embeddings/oleObject57.bin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13.png"/><Relationship Id="rId233" Type="http://schemas.openxmlformats.org/officeDocument/2006/relationships/image" Target="media/image123.wmf"/><Relationship Id="rId254" Type="http://schemas.openxmlformats.org/officeDocument/2006/relationships/oleObject" Target="embeddings/oleObject95.bin"/><Relationship Id="rId28" Type="http://schemas.openxmlformats.org/officeDocument/2006/relationships/image" Target="media/image12.wmf"/><Relationship Id="rId49" Type="http://schemas.openxmlformats.org/officeDocument/2006/relationships/image" Target="media/image25.wmf"/><Relationship Id="rId114" Type="http://schemas.openxmlformats.org/officeDocument/2006/relationships/image" Target="media/image63.wmf"/><Relationship Id="rId275" Type="http://schemas.openxmlformats.org/officeDocument/2006/relationships/oleObject" Target="embeddings/oleObject104.bin"/><Relationship Id="rId60" Type="http://schemas.openxmlformats.org/officeDocument/2006/relationships/image" Target="media/image33.png"/><Relationship Id="rId81" Type="http://schemas.openxmlformats.org/officeDocument/2006/relationships/image" Target="media/image47.wmf"/><Relationship Id="rId135" Type="http://schemas.openxmlformats.org/officeDocument/2006/relationships/oleObject" Target="embeddings/oleObject41.bin"/><Relationship Id="rId156" Type="http://schemas.openxmlformats.org/officeDocument/2006/relationships/oleObject" Target="embeddings/oleObject52.bin"/><Relationship Id="rId177" Type="http://schemas.openxmlformats.org/officeDocument/2006/relationships/image" Target="media/image93.wmf"/><Relationship Id="rId198" Type="http://schemas.openxmlformats.org/officeDocument/2006/relationships/image" Target="media/image106.png"/><Relationship Id="rId202" Type="http://schemas.openxmlformats.org/officeDocument/2006/relationships/oleObject" Target="embeddings/oleObject73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90.bin"/><Relationship Id="rId18" Type="http://schemas.openxmlformats.org/officeDocument/2006/relationships/image" Target="media/image7.wmf"/><Relationship Id="rId39" Type="http://schemas.openxmlformats.org/officeDocument/2006/relationships/image" Target="media/image22.png"/><Relationship Id="rId265" Type="http://schemas.openxmlformats.org/officeDocument/2006/relationships/image" Target="media/image142.wmf"/><Relationship Id="rId286" Type="http://schemas.openxmlformats.org/officeDocument/2006/relationships/fontTable" Target="fontTable.xml"/><Relationship Id="rId50" Type="http://schemas.openxmlformats.org/officeDocument/2006/relationships/oleObject" Target="embeddings/oleObject15.bin"/><Relationship Id="rId104" Type="http://schemas.openxmlformats.org/officeDocument/2006/relationships/image" Target="media/image57.wmf"/><Relationship Id="rId125" Type="http://schemas.openxmlformats.org/officeDocument/2006/relationships/oleObject" Target="embeddings/oleObject36.bin"/><Relationship Id="rId146" Type="http://schemas.openxmlformats.org/officeDocument/2006/relationships/oleObject" Target="embeddings/oleObject47.bin"/><Relationship Id="rId167" Type="http://schemas.openxmlformats.org/officeDocument/2006/relationships/oleObject" Target="embeddings/oleObject58.bin"/><Relationship Id="rId188" Type="http://schemas.openxmlformats.org/officeDocument/2006/relationships/oleObject" Target="embeddings/oleObject69.bin"/><Relationship Id="rId71" Type="http://schemas.openxmlformats.org/officeDocument/2006/relationships/image" Target="media/image42.emf"/><Relationship Id="rId92" Type="http://schemas.openxmlformats.org/officeDocument/2006/relationships/oleObject" Target="embeddings/oleObject23.bin"/><Relationship Id="rId213" Type="http://schemas.openxmlformats.org/officeDocument/2006/relationships/image" Target="media/image128.png"/><Relationship Id="rId234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36.wmf"/><Relationship Id="rId276" Type="http://schemas.openxmlformats.org/officeDocument/2006/relationships/image" Target="media/image147.wmf"/><Relationship Id="rId40" Type="http://schemas.openxmlformats.org/officeDocument/2006/relationships/image" Target="media/image21.png"/><Relationship Id="rId115" Type="http://schemas.openxmlformats.org/officeDocument/2006/relationships/oleObject" Target="embeddings/oleObject31.bin"/><Relationship Id="rId136" Type="http://schemas.openxmlformats.org/officeDocument/2006/relationships/image" Target="media/image74.wmf"/><Relationship Id="rId157" Type="http://schemas.openxmlformats.org/officeDocument/2006/relationships/image" Target="media/image84.emf"/><Relationship Id="rId178" Type="http://schemas.openxmlformats.org/officeDocument/2006/relationships/oleObject" Target="embeddings/oleObject64.bin"/><Relationship Id="rId61" Type="http://schemas.openxmlformats.org/officeDocument/2006/relationships/image" Target="media/image34.emf"/><Relationship Id="rId82" Type="http://schemas.openxmlformats.org/officeDocument/2006/relationships/oleObject" Target="embeddings/oleObject18.bin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83.bin"/><Relationship Id="rId245" Type="http://schemas.openxmlformats.org/officeDocument/2006/relationships/image" Target="media/image131.wmf"/><Relationship Id="rId266" Type="http://schemas.openxmlformats.org/officeDocument/2006/relationships/oleObject" Target="embeddings/oleObject100.bin"/><Relationship Id="rId287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29.bin"/><Relationship Id="rId126" Type="http://schemas.openxmlformats.org/officeDocument/2006/relationships/image" Target="media/image69.wmf"/><Relationship Id="rId147" Type="http://schemas.openxmlformats.org/officeDocument/2006/relationships/image" Target="media/image79.wmf"/><Relationship Id="rId168" Type="http://schemas.openxmlformats.org/officeDocument/2006/relationships/oleObject" Target="embeddings/oleObject59.bin"/><Relationship Id="rId51" Type="http://schemas.openxmlformats.org/officeDocument/2006/relationships/image" Target="media/image26.png"/><Relationship Id="rId72" Type="http://schemas.openxmlformats.org/officeDocument/2006/relationships/image" Target="media/image50.emf"/><Relationship Id="rId93" Type="http://schemas.openxmlformats.org/officeDocument/2006/relationships/image" Target="media/image62.gif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oleObject" Target="embeddings/oleObject78.bin"/><Relationship Id="rId235" Type="http://schemas.openxmlformats.org/officeDocument/2006/relationships/image" Target="media/image124.wmf"/><Relationship Id="rId256" Type="http://schemas.openxmlformats.org/officeDocument/2006/relationships/oleObject" Target="embeddings/oleObject96.bin"/><Relationship Id="rId277" Type="http://schemas.openxmlformats.org/officeDocument/2006/relationships/oleObject" Target="embeddings/oleObject105.bin"/><Relationship Id="rId116" Type="http://schemas.openxmlformats.org/officeDocument/2006/relationships/image" Target="media/image64.wmf"/><Relationship Id="rId137" Type="http://schemas.openxmlformats.org/officeDocument/2006/relationships/oleObject" Target="embeddings/oleObject42.bin"/><Relationship Id="rId158" Type="http://schemas.openxmlformats.org/officeDocument/2006/relationships/oleObject" Target="embeddings/oleObject53.bin"/><Relationship Id="rId20" Type="http://schemas.openxmlformats.org/officeDocument/2006/relationships/image" Target="media/image8.wmf"/><Relationship Id="rId41" Type="http://schemas.openxmlformats.org/officeDocument/2006/relationships/image" Target="media/image24.png"/><Relationship Id="rId62" Type="http://schemas.openxmlformats.org/officeDocument/2006/relationships/image" Target="media/image35.png"/><Relationship Id="rId83" Type="http://schemas.openxmlformats.org/officeDocument/2006/relationships/image" Target="media/image48.wmf"/><Relationship Id="rId179" Type="http://schemas.openxmlformats.org/officeDocument/2006/relationships/image" Target="media/image94.wmf"/><Relationship Id="rId190" Type="http://schemas.openxmlformats.org/officeDocument/2006/relationships/oleObject" Target="embeddings/oleObject70.bin"/><Relationship Id="rId204" Type="http://schemas.openxmlformats.org/officeDocument/2006/relationships/oleObject" Target="embeddings/oleObject74.bin"/><Relationship Id="rId225" Type="http://schemas.openxmlformats.org/officeDocument/2006/relationships/image" Target="media/image119.wmf"/><Relationship Id="rId246" Type="http://schemas.openxmlformats.org/officeDocument/2006/relationships/oleObject" Target="embeddings/oleObject91.bin"/><Relationship Id="rId267" Type="http://schemas.openxmlformats.org/officeDocument/2006/relationships/image" Target="media/image143.wmf"/><Relationship Id="rId106" Type="http://schemas.openxmlformats.org/officeDocument/2006/relationships/image" Target="media/image58.png"/><Relationship Id="rId127" Type="http://schemas.openxmlformats.org/officeDocument/2006/relationships/oleObject" Target="embeddings/oleObject3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7.png"/><Relationship Id="rId73" Type="http://schemas.openxmlformats.org/officeDocument/2006/relationships/image" Target="media/image43.emf"/><Relationship Id="rId94" Type="http://schemas.openxmlformats.org/officeDocument/2006/relationships/image" Target="media/image52.wmf"/><Relationship Id="rId148" Type="http://schemas.openxmlformats.org/officeDocument/2006/relationships/oleObject" Target="embeddings/oleObject48.bin"/><Relationship Id="rId169" Type="http://schemas.openxmlformats.org/officeDocument/2006/relationships/image" Target="media/image89.wmf"/><Relationship Id="rId4" Type="http://schemas.openxmlformats.org/officeDocument/2006/relationships/settings" Target="settings.xml"/><Relationship Id="rId180" Type="http://schemas.openxmlformats.org/officeDocument/2006/relationships/oleObject" Target="embeddings/oleObject65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89.bin"/><Relationship Id="rId257" Type="http://schemas.openxmlformats.org/officeDocument/2006/relationships/image" Target="media/image137.wmf"/><Relationship Id="rId278" Type="http://schemas.openxmlformats.org/officeDocument/2006/relationships/image" Target="media/image148.png"/><Relationship Id="rId42" Type="http://schemas.openxmlformats.org/officeDocument/2006/relationships/image" Target="media/image22.wmf"/><Relationship Id="rId84" Type="http://schemas.openxmlformats.org/officeDocument/2006/relationships/oleObject" Target="embeddings/oleObject19.bin"/><Relationship Id="rId138" Type="http://schemas.openxmlformats.org/officeDocument/2006/relationships/image" Target="media/image75.wmf"/><Relationship Id="rId191" Type="http://schemas.openxmlformats.org/officeDocument/2006/relationships/image" Target="media/image100.wmf"/><Relationship Id="rId205" Type="http://schemas.openxmlformats.org/officeDocument/2006/relationships/image" Target="media/image110.wmf"/><Relationship Id="rId247" Type="http://schemas.openxmlformats.org/officeDocument/2006/relationships/image" Target="media/image132.wmf"/><Relationship Id="rId107" Type="http://schemas.openxmlformats.org/officeDocument/2006/relationships/image" Target="media/image70.png"/><Relationship Id="rId11" Type="http://schemas.openxmlformats.org/officeDocument/2006/relationships/oleObject" Target="embeddings/oleObject1.bin"/><Relationship Id="rId53" Type="http://schemas.openxmlformats.org/officeDocument/2006/relationships/image" Target="media/image31.png"/><Relationship Id="rId149" Type="http://schemas.openxmlformats.org/officeDocument/2006/relationships/image" Target="media/image80.wmf"/><Relationship Id="rId95" Type="http://schemas.openxmlformats.org/officeDocument/2006/relationships/oleObject" Target="embeddings/oleObject24.bin"/><Relationship Id="rId160" Type="http://schemas.openxmlformats.org/officeDocument/2006/relationships/oleObject" Target="embeddings/oleObject54.bin"/><Relationship Id="rId216" Type="http://schemas.openxmlformats.org/officeDocument/2006/relationships/oleObject" Target="embeddings/oleObject79.bin"/><Relationship Id="rId258" Type="http://schemas.openxmlformats.org/officeDocument/2006/relationships/oleObject" Target="embeddings/oleObject97.bin"/><Relationship Id="rId22" Type="http://schemas.openxmlformats.org/officeDocument/2006/relationships/image" Target="media/image9.wmf"/><Relationship Id="rId64" Type="http://schemas.openxmlformats.org/officeDocument/2006/relationships/image" Target="media/image38.emf"/><Relationship Id="rId118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D39BE8-DFFE-4259-AECE-ACD84D0675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3</TotalTime>
  <Pages>16</Pages>
  <Words>2626</Words>
  <Characters>14974</Characters>
  <Application>Microsoft Office Word</Application>
  <DocSecurity>0</DocSecurity>
  <Lines>124</Lines>
  <Paragraphs>35</Paragraphs>
  <ScaleCrop>false</ScaleCrop>
  <Company> </Company>
  <LinksUpToDate>false</LinksUpToDate>
  <CharactersWithSpaces>17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(佔96分)</dc:title>
  <dc:subject/>
  <dc:creator>ceec</dc:creator>
  <cp:keywords/>
  <dc:description/>
  <cp:lastModifiedBy>win-ent</cp:lastModifiedBy>
  <cp:revision>124</cp:revision>
  <cp:lastPrinted>2018-01-18T08:47:00Z</cp:lastPrinted>
  <dcterms:created xsi:type="dcterms:W3CDTF">2017-12-04T08:16:00Z</dcterms:created>
  <dcterms:modified xsi:type="dcterms:W3CDTF">2018-01-21T02:34:00Z</dcterms:modified>
</cp:coreProperties>
</file>